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4D3A3A">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4D3A3A">
      <w:pPr>
        <w:pStyle w:val="ListParagraph"/>
        <w:numPr>
          <w:ilvl w:val="0"/>
          <w:numId w:val="2"/>
        </w:numPr>
        <w:tabs>
          <w:tab w:val="left" w:pos="954"/>
        </w:tabs>
        <w:spacing w:before="111" w:line="360"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4D3A3A">
      <w:pPr>
        <w:spacing w:line="360"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4D3A3A" w:rsidP="000E5EF9">
      <w:pPr>
        <w:tabs>
          <w:tab w:val="left" w:pos="6390"/>
        </w:tabs>
        <w:spacing w:line="276" w:lineRule="auto"/>
        <w:ind w:left="1440"/>
        <w:jc w:val="both"/>
        <w:rPr>
          <w:rFonts w:asciiTheme="majorHAnsi" w:hAnsiTheme="majorHAnsi"/>
        </w:rPr>
      </w:pPr>
      <w:r>
        <w:rPr>
          <w:rFonts w:asciiTheme="majorHAnsi" w:hAnsiTheme="majorHAnsi"/>
        </w:rPr>
        <w:t xml:space="preserve">      </w:t>
      </w:r>
      <w:r w:rsidR="00EB5496" w:rsidRPr="00FE4823">
        <w:rPr>
          <w:rFonts w:asciiTheme="majorHAnsi" w:hAnsiTheme="majorHAnsi"/>
        </w:rPr>
        <w:t>CHỦ NHIỆM</w:t>
      </w:r>
      <w:r w:rsidR="00EB5496" w:rsidRPr="00FE4823">
        <w:rPr>
          <w:rFonts w:asciiTheme="majorHAnsi" w:hAnsiTheme="majorHAnsi"/>
          <w:spacing w:val="-3"/>
        </w:rPr>
        <w:t xml:space="preserve"> </w:t>
      </w:r>
      <w:r w:rsidR="00EB5496" w:rsidRPr="00FE4823">
        <w:rPr>
          <w:rFonts w:asciiTheme="majorHAnsi" w:hAnsiTheme="majorHAnsi"/>
        </w:rPr>
        <w:t>BỘ</w:t>
      </w:r>
      <w:r w:rsidR="00EB5496"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00EB5496" w:rsidRPr="00FE4823">
        <w:rPr>
          <w:rFonts w:asciiTheme="majorHAnsi" w:hAnsiTheme="majorHAnsi"/>
        </w:rPr>
        <w:t>N</w:t>
      </w:r>
      <w:r w:rsidR="00EB5496" w:rsidRPr="00FE4823">
        <w:rPr>
          <w:rFonts w:asciiTheme="majorHAnsi" w:hAnsiTheme="majorHAnsi"/>
          <w:spacing w:val="-6"/>
        </w:rPr>
        <w:t xml:space="preserve"> </w:t>
      </w:r>
      <w:r w:rsidR="00EB5496" w:rsidRPr="00FE4823">
        <w:rPr>
          <w:rFonts w:asciiTheme="majorHAnsi" w:hAnsiTheme="majorHAnsi"/>
        </w:rPr>
        <w:t>CHÍNH</w:t>
      </w:r>
    </w:p>
    <w:p w:rsidR="00B7295D" w:rsidRPr="00D43B48" w:rsidRDefault="004D3A3A" w:rsidP="000E5EF9">
      <w:pPr>
        <w:tabs>
          <w:tab w:val="left" w:pos="6390"/>
        </w:tabs>
        <w:spacing w:line="276" w:lineRule="auto"/>
        <w:ind w:left="1080"/>
        <w:jc w:val="both"/>
        <w:rPr>
          <w:rFonts w:asciiTheme="majorHAnsi" w:hAnsiTheme="majorHAnsi"/>
        </w:rPr>
      </w:pPr>
      <w:r>
        <w:rPr>
          <w:rFonts w:asciiTheme="majorHAnsi" w:hAnsiTheme="majorHAnsi"/>
        </w:rPr>
        <w:t xml:space="preserve">              </w:t>
      </w:r>
      <w:r w:rsidR="00EB5496" w:rsidRPr="00D43B48">
        <w:rPr>
          <w:rFonts w:asciiTheme="majorHAnsi" w:hAnsiTheme="majorHAnsi"/>
        </w:rPr>
        <w:t>(</w:t>
      </w:r>
      <w:r w:rsidR="00EB5496" w:rsidRPr="00D43B48">
        <w:rPr>
          <w:rFonts w:asciiTheme="majorHAnsi" w:hAnsiTheme="majorHAnsi"/>
          <w:i/>
        </w:rPr>
        <w:t>Ký và ghi rõ</w:t>
      </w:r>
      <w:r w:rsidR="00EB5496" w:rsidRPr="00D43B48">
        <w:rPr>
          <w:rFonts w:asciiTheme="majorHAnsi" w:hAnsiTheme="majorHAnsi"/>
          <w:i/>
          <w:spacing w:val="-3"/>
        </w:rPr>
        <w:t xml:space="preserve"> </w:t>
      </w:r>
      <w:r w:rsidR="00EB5496" w:rsidRPr="00D43B48">
        <w:rPr>
          <w:rFonts w:asciiTheme="majorHAnsi" w:hAnsiTheme="majorHAnsi"/>
          <w:i/>
        </w:rPr>
        <w:t>họ tên</w:t>
      </w:r>
      <w:r w:rsidR="00EB5496" w:rsidRPr="00D43B48">
        <w:rPr>
          <w:rFonts w:asciiTheme="majorHAnsi" w:hAnsiTheme="majorHAnsi"/>
        </w:rPr>
        <w:t>)</w:t>
      </w:r>
      <w:r w:rsidR="00EB5496" w:rsidRPr="00D43B48">
        <w:rPr>
          <w:rFonts w:asciiTheme="majorHAnsi" w:hAnsiTheme="majorHAnsi"/>
        </w:rPr>
        <w:tab/>
      </w:r>
      <w:r>
        <w:rPr>
          <w:rFonts w:asciiTheme="majorHAnsi" w:hAnsiTheme="majorHAnsi"/>
        </w:rPr>
        <w:t xml:space="preserve">         </w:t>
      </w:r>
      <w:r w:rsidR="00EB5496" w:rsidRPr="00D43B48">
        <w:rPr>
          <w:rFonts w:asciiTheme="majorHAnsi" w:hAnsiTheme="majorHAnsi"/>
        </w:rPr>
        <w:t>(</w:t>
      </w:r>
      <w:r w:rsidR="00EB5496" w:rsidRPr="00D43B48">
        <w:rPr>
          <w:rFonts w:asciiTheme="majorHAnsi" w:hAnsiTheme="majorHAnsi"/>
          <w:i/>
        </w:rPr>
        <w:t>Ký và ghi rõ họ</w:t>
      </w:r>
      <w:r w:rsidR="00EB5496" w:rsidRPr="00D43B48">
        <w:rPr>
          <w:rFonts w:asciiTheme="majorHAnsi" w:hAnsiTheme="majorHAnsi"/>
          <w:i/>
          <w:spacing w:val="-1"/>
        </w:rPr>
        <w:t xml:space="preserve"> </w:t>
      </w:r>
      <w:r w:rsidR="00EB5496" w:rsidRPr="00D43B48">
        <w:rPr>
          <w:rFonts w:asciiTheme="majorHAnsi" w:hAnsiTheme="majorHAnsi"/>
          <w:i/>
        </w:rPr>
        <w:t>tên</w:t>
      </w:r>
      <w:r w:rsidR="00EB5496"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4D3A3A">
          <w:headerReference w:type="default" r:id="rId12"/>
          <w:pgSz w:w="11910" w:h="16840"/>
          <w:pgMar w:top="200" w:right="1020" w:bottom="280" w:left="1600" w:header="720" w:footer="720" w:gutter="0"/>
          <w:cols w:space="720"/>
        </w:sectPr>
      </w:pPr>
    </w:p>
    <w:p w:rsidR="00C50815" w:rsidRDefault="00C50815" w:rsidP="00C50815">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0815" w:rsidRPr="001D2E09" w:rsidRDefault="00C50815" w:rsidP="00C50815">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sidR="007D50AE">
        <w:rPr>
          <w:b/>
          <w:sz w:val="20"/>
          <w:szCs w:val="20"/>
        </w:rPr>
        <w:tab/>
        <w:t xml:space="preserve">         </w:t>
      </w:r>
      <w:r>
        <w:rPr>
          <w:b/>
          <w:sz w:val="20"/>
          <w:szCs w:val="20"/>
        </w:rPr>
        <w:t xml:space="preserve">  </w:t>
      </w:r>
      <w:r>
        <w:rPr>
          <w:sz w:val="20"/>
          <w:szCs w:val="20"/>
        </w:rPr>
        <w:t>Độc lập – Tự do – Hạnh phúc</w:t>
      </w:r>
    </w:p>
    <w:p w:rsidR="00C50815" w:rsidRPr="001D2E09" w:rsidRDefault="00C50815" w:rsidP="007D50AE">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007D50AE">
        <w:rPr>
          <w:b/>
          <w:sz w:val="20"/>
          <w:szCs w:val="20"/>
        </w:rPr>
        <w:t xml:space="preserve">                             </w:t>
      </w:r>
      <w:r>
        <w:rPr>
          <w:b/>
          <w:sz w:val="20"/>
          <w:szCs w:val="20"/>
        </w:rPr>
        <w:t xml:space="preserve"> </w:t>
      </w:r>
      <w:r w:rsidRPr="00E91C15">
        <w:t>-</w:t>
      </w:r>
      <w:r>
        <w:t>--------------o0</w:t>
      </w:r>
      <w:r w:rsidR="007D50AE">
        <w:t>o--------------                                   ---</w:t>
      </w:r>
      <w:r>
        <w:t>-----</w:t>
      </w:r>
      <w:r w:rsidR="007D50AE">
        <w:t>---</w:t>
      </w:r>
      <w:r>
        <w:t>------o0o-----------</w:t>
      </w:r>
      <w:r w:rsidR="007D50AE">
        <w:t>----</w:t>
      </w:r>
      <w:r>
        <w:t xml:space="preserve">--  </w:t>
      </w:r>
      <w:r w:rsidR="007D50AE">
        <w:t xml:space="preserve">            </w:t>
      </w:r>
      <w:r>
        <w:t xml:space="preserve">                     </w:t>
      </w:r>
      <w:r w:rsidR="007D50AE">
        <w:t xml:space="preserve">                        </w:t>
      </w:r>
      <w:r>
        <w:rPr>
          <w:sz w:val="20"/>
          <w:szCs w:val="20"/>
        </w:rPr>
        <w:t>TP. Hồ Chí Minh, ngày    tháng    năm</w:t>
      </w:r>
    </w:p>
    <w:p w:rsidR="00C50815" w:rsidRPr="001D2E09" w:rsidRDefault="00C50815" w:rsidP="00C50815">
      <w:pPr>
        <w:tabs>
          <w:tab w:val="left" w:pos="5619"/>
        </w:tabs>
        <w:spacing w:before="11" w:line="360" w:lineRule="auto"/>
        <w:ind w:right="-2"/>
        <w:rPr>
          <w:b/>
          <w:sz w:val="20"/>
          <w:szCs w:val="20"/>
        </w:rPr>
      </w:pPr>
    </w:p>
    <w:p w:rsidR="00C50815" w:rsidRDefault="00C50815" w:rsidP="00C50815">
      <w:pPr>
        <w:tabs>
          <w:tab w:val="left" w:pos="250"/>
          <w:tab w:val="right" w:pos="8789"/>
        </w:tabs>
        <w:spacing w:before="11" w:line="360" w:lineRule="auto"/>
        <w:ind w:right="-2"/>
        <w:rPr>
          <w:sz w:val="20"/>
          <w:szCs w:val="20"/>
        </w:rPr>
      </w:pPr>
    </w:p>
    <w:p w:rsidR="00C50815" w:rsidRDefault="00C50815" w:rsidP="00C50815">
      <w:pPr>
        <w:spacing w:line="360" w:lineRule="auto"/>
        <w:jc w:val="center"/>
        <w:rPr>
          <w:b/>
          <w:sz w:val="30"/>
          <w:szCs w:val="26"/>
        </w:rPr>
      </w:pPr>
      <w:r>
        <w:rPr>
          <w:b/>
          <w:sz w:val="30"/>
          <w:szCs w:val="26"/>
        </w:rPr>
        <w:t>NHẬN XÉT LUẬN VĂN TỐT NGHIỆP</w:t>
      </w:r>
    </w:p>
    <w:p w:rsidR="00C50815" w:rsidRDefault="00C50815" w:rsidP="00C50815">
      <w:pPr>
        <w:spacing w:line="360" w:lineRule="auto"/>
        <w:jc w:val="center"/>
        <w:rPr>
          <w:b/>
          <w:sz w:val="30"/>
          <w:szCs w:val="26"/>
        </w:rPr>
      </w:pPr>
      <w:r>
        <w:rPr>
          <w:b/>
          <w:sz w:val="30"/>
          <w:szCs w:val="26"/>
        </w:rPr>
        <w:t>(CỦA CÁN BỘ HƯỚNG DẪN)</w:t>
      </w:r>
    </w:p>
    <w:p w:rsidR="00C50815" w:rsidRDefault="00C50815" w:rsidP="00C50815">
      <w:pPr>
        <w:spacing w:line="360" w:lineRule="auto"/>
        <w:jc w:val="center"/>
        <w:rPr>
          <w:b/>
          <w:sz w:val="30"/>
          <w:szCs w:val="26"/>
        </w:rPr>
      </w:pPr>
    </w:p>
    <w:p w:rsidR="00C50815" w:rsidRPr="007D50AE" w:rsidRDefault="00C50815" w:rsidP="00C50815">
      <w:pPr>
        <w:spacing w:line="360" w:lineRule="auto"/>
        <w:rPr>
          <w:b/>
          <w:sz w:val="26"/>
          <w:szCs w:val="26"/>
          <w:u w:val="single"/>
        </w:rPr>
      </w:pPr>
      <w:r w:rsidRPr="007D50AE">
        <w:rPr>
          <w:b/>
          <w:sz w:val="26"/>
          <w:szCs w:val="26"/>
          <w:u w:val="single"/>
        </w:rPr>
        <w:t>Tên luận văn:</w:t>
      </w:r>
    </w:p>
    <w:p w:rsidR="00C50815" w:rsidRPr="007D50AE" w:rsidRDefault="007D50AE" w:rsidP="00C50815">
      <w:pPr>
        <w:spacing w:line="360" w:lineRule="auto"/>
        <w:jc w:val="center"/>
        <w:rPr>
          <w:b/>
          <w:sz w:val="26"/>
          <w:szCs w:val="26"/>
        </w:rPr>
      </w:pPr>
      <w:r w:rsidRPr="007D50AE">
        <w:rPr>
          <w:b/>
          <w:sz w:val="26"/>
          <w:szCs w:val="26"/>
        </w:rPr>
        <w:t>ROBOT HÚT BỤI TỰ ĐỘNG</w:t>
      </w:r>
    </w:p>
    <w:p w:rsidR="00C50815" w:rsidRPr="007D50AE" w:rsidRDefault="00C50815" w:rsidP="00C50815">
      <w:pPr>
        <w:spacing w:line="360" w:lineRule="auto"/>
        <w:jc w:val="center"/>
        <w:rPr>
          <w:b/>
          <w:sz w:val="26"/>
          <w:szCs w:val="26"/>
        </w:rPr>
      </w:pPr>
    </w:p>
    <w:p w:rsidR="00C50815" w:rsidRPr="007D50AE" w:rsidRDefault="00C50815" w:rsidP="00C50815">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007D50AE" w:rsidRPr="007D50AE">
        <w:rPr>
          <w:b/>
          <w:sz w:val="26"/>
          <w:szCs w:val="26"/>
        </w:rPr>
        <w:tab/>
      </w:r>
      <w:r w:rsidR="007D50AE" w:rsidRPr="007D50AE">
        <w:rPr>
          <w:b/>
          <w:sz w:val="26"/>
          <w:szCs w:val="26"/>
        </w:rPr>
        <w:tab/>
      </w:r>
      <w:r w:rsidRPr="007D50AE">
        <w:rPr>
          <w:b/>
          <w:sz w:val="26"/>
          <w:szCs w:val="26"/>
          <w:u w:val="single"/>
        </w:rPr>
        <w:t>Cán bộ hướng dẫn:</w:t>
      </w:r>
    </w:p>
    <w:p w:rsidR="00C50815" w:rsidRPr="007D50AE" w:rsidRDefault="007D50AE" w:rsidP="00C50815">
      <w:pPr>
        <w:spacing w:line="360" w:lineRule="auto"/>
        <w:rPr>
          <w:sz w:val="26"/>
          <w:szCs w:val="26"/>
        </w:rPr>
      </w:pPr>
      <w:r w:rsidRPr="007D50AE">
        <w:rPr>
          <w:sz w:val="26"/>
          <w:szCs w:val="26"/>
        </w:rPr>
        <w:t>Nguyễn Tuấn</w:t>
      </w:r>
      <w:r w:rsidR="00C50815" w:rsidRPr="007D50AE">
        <w:rPr>
          <w:sz w:val="26"/>
          <w:szCs w:val="26"/>
        </w:rPr>
        <w:t xml:space="preserve"> </w:t>
      </w:r>
      <w:r w:rsidR="00C50815" w:rsidRPr="007D50AE">
        <w:rPr>
          <w:sz w:val="26"/>
          <w:szCs w:val="26"/>
        </w:rPr>
        <w:tab/>
      </w:r>
      <w:r w:rsidR="00C50815" w:rsidRPr="007D50AE">
        <w:rPr>
          <w:sz w:val="26"/>
          <w:szCs w:val="26"/>
        </w:rPr>
        <w:tab/>
        <w:t xml:space="preserve">              </w:t>
      </w:r>
      <w:r w:rsidR="00C50815" w:rsidRPr="007D50AE">
        <w:rPr>
          <w:sz w:val="26"/>
          <w:szCs w:val="26"/>
        </w:rPr>
        <w:tab/>
        <w:t xml:space="preserve">    </w:t>
      </w:r>
      <w:r w:rsidR="005014C3">
        <w:rPr>
          <w:sz w:val="26"/>
          <w:szCs w:val="26"/>
        </w:rPr>
        <w:t>1513831</w:t>
      </w:r>
      <w:r w:rsidR="00C50815" w:rsidRPr="007D50AE">
        <w:rPr>
          <w:sz w:val="26"/>
          <w:szCs w:val="26"/>
        </w:rPr>
        <w:tab/>
      </w:r>
      <w:r w:rsidRPr="007D50AE">
        <w:rPr>
          <w:sz w:val="26"/>
          <w:szCs w:val="26"/>
        </w:rPr>
        <w:tab/>
      </w:r>
      <w:r w:rsidRPr="007D50AE">
        <w:rPr>
          <w:sz w:val="26"/>
          <w:szCs w:val="26"/>
        </w:rPr>
        <w:tab/>
      </w:r>
      <w:r w:rsidR="00C50815" w:rsidRPr="007D50AE">
        <w:rPr>
          <w:sz w:val="26"/>
          <w:szCs w:val="26"/>
        </w:rPr>
        <w:t>Bùi Thanh Huyền</w:t>
      </w:r>
      <w:r w:rsidR="00C50815" w:rsidRPr="007D50AE">
        <w:rPr>
          <w:sz w:val="26"/>
          <w:szCs w:val="26"/>
        </w:rPr>
        <w:tab/>
      </w:r>
    </w:p>
    <w:p w:rsidR="00C50815" w:rsidRPr="007D50AE" w:rsidRDefault="007D50AE" w:rsidP="00C50815">
      <w:pPr>
        <w:spacing w:line="360" w:lineRule="auto"/>
        <w:rPr>
          <w:sz w:val="26"/>
          <w:szCs w:val="26"/>
        </w:rPr>
      </w:pPr>
      <w:r w:rsidRPr="007D50AE">
        <w:rPr>
          <w:sz w:val="26"/>
          <w:szCs w:val="26"/>
        </w:rPr>
        <w:t>Lê Thị Mỹ Duyên</w:t>
      </w:r>
      <w:r w:rsidR="00C50815" w:rsidRPr="007D50AE">
        <w:rPr>
          <w:sz w:val="26"/>
          <w:szCs w:val="26"/>
        </w:rPr>
        <w:t xml:space="preserve"> </w:t>
      </w:r>
      <w:r w:rsidR="00C50815" w:rsidRPr="007D50AE">
        <w:rPr>
          <w:sz w:val="26"/>
          <w:szCs w:val="26"/>
        </w:rPr>
        <w:tab/>
      </w:r>
      <w:r w:rsidR="00C50815" w:rsidRPr="007D50AE">
        <w:rPr>
          <w:sz w:val="26"/>
          <w:szCs w:val="26"/>
        </w:rPr>
        <w:tab/>
      </w:r>
      <w:r w:rsidRPr="007D50AE">
        <w:rPr>
          <w:sz w:val="26"/>
          <w:szCs w:val="26"/>
        </w:rPr>
        <w:t xml:space="preserve">  </w:t>
      </w:r>
      <w:r w:rsidR="00C50815" w:rsidRPr="007D50AE">
        <w:rPr>
          <w:sz w:val="26"/>
          <w:szCs w:val="26"/>
        </w:rPr>
        <w:t xml:space="preserve">              </w:t>
      </w:r>
      <w:r w:rsidR="005014C3">
        <w:rPr>
          <w:sz w:val="26"/>
          <w:szCs w:val="26"/>
        </w:rPr>
        <w:tab/>
        <w:t xml:space="preserve">   </w:t>
      </w:r>
      <w:r w:rsidR="00C50815" w:rsidRPr="007D50AE">
        <w:rPr>
          <w:sz w:val="26"/>
          <w:szCs w:val="26"/>
        </w:rPr>
        <w:t xml:space="preserve"> </w:t>
      </w:r>
      <w:r w:rsidR="005014C3">
        <w:rPr>
          <w:sz w:val="26"/>
          <w:szCs w:val="26"/>
        </w:rPr>
        <w:t>1510525</w:t>
      </w:r>
    </w:p>
    <w:p w:rsidR="00C50815" w:rsidRPr="007D50AE" w:rsidRDefault="00C50815" w:rsidP="00C50815">
      <w:pPr>
        <w:spacing w:line="360" w:lineRule="auto"/>
        <w:rPr>
          <w:b/>
          <w:sz w:val="26"/>
          <w:szCs w:val="26"/>
          <w:u w:val="single"/>
        </w:rPr>
      </w:pPr>
    </w:p>
    <w:p w:rsidR="00C50815" w:rsidRPr="007D50AE" w:rsidRDefault="00C50815" w:rsidP="00C50815">
      <w:pPr>
        <w:spacing w:line="360" w:lineRule="auto"/>
        <w:rPr>
          <w:b/>
          <w:sz w:val="26"/>
          <w:szCs w:val="26"/>
          <w:u w:val="single"/>
        </w:rPr>
      </w:pPr>
      <w:r w:rsidRPr="007D50AE">
        <w:rPr>
          <w:b/>
          <w:sz w:val="26"/>
          <w:szCs w:val="26"/>
          <w:u w:val="single"/>
        </w:rPr>
        <w:t>Đánh giá luận văn</w:t>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t>Về cuốn báo cáo:</w:t>
      </w:r>
    </w:p>
    <w:p w:rsidR="007D50AE"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p>
    <w:p w:rsidR="00C50815" w:rsidRPr="007D50AE" w:rsidRDefault="00C50815" w:rsidP="00C50815">
      <w:pPr>
        <w:spacing w:line="360" w:lineRule="auto"/>
        <w:ind w:left="426"/>
        <w:rPr>
          <w:sz w:val="26"/>
          <w:szCs w:val="26"/>
        </w:rPr>
      </w:pPr>
      <w:r w:rsidRPr="007D50AE">
        <w:rPr>
          <w:sz w:val="26"/>
          <w:szCs w:val="26"/>
        </w:rPr>
        <w:t>Một số nhận xét về hình thức cuốn báo cáo:</w:t>
      </w:r>
    </w:p>
    <w:p w:rsidR="005014C3" w:rsidRPr="005014C3" w:rsidRDefault="005014C3" w:rsidP="005014C3">
      <w:pPr>
        <w:pStyle w:val="ListParagraph"/>
        <w:tabs>
          <w:tab w:val="left" w:leader="dot" w:pos="8505"/>
        </w:tabs>
        <w:spacing w:line="360" w:lineRule="auto"/>
        <w:ind w:left="426"/>
        <w:rPr>
          <w:szCs w:val="26"/>
        </w:rPr>
      </w:pPr>
      <w:r>
        <w:rPr>
          <w:szCs w:val="26"/>
        </w:rPr>
        <w:tab/>
      </w:r>
      <w:r w:rsidRP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7D50AE"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7D50AE"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lastRenderedPageBreak/>
        <w:t>Về nội dung luận văn:</w:t>
      </w:r>
    </w:p>
    <w:p w:rsidR="005014C3" w:rsidRPr="005014C3" w:rsidRDefault="00C50815"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7D50AE">
      <w:pPr>
        <w:pStyle w:val="ListParagraph"/>
        <w:numPr>
          <w:ilvl w:val="0"/>
          <w:numId w:val="48"/>
        </w:numPr>
        <w:spacing w:before="0" w:line="360" w:lineRule="auto"/>
        <w:ind w:left="426"/>
        <w:contextualSpacing/>
        <w:rPr>
          <w:sz w:val="26"/>
          <w:szCs w:val="26"/>
        </w:rPr>
      </w:pPr>
      <w:r w:rsidRPr="007D50AE">
        <w:rPr>
          <w:sz w:val="26"/>
          <w:szCs w:val="26"/>
        </w:rPr>
        <w:t>Về tính ứng dụng:</w:t>
      </w:r>
    </w:p>
    <w:p w:rsidR="005014C3" w:rsidRPr="005014C3" w:rsidRDefault="005014C3" w:rsidP="005014C3">
      <w:pPr>
        <w:pStyle w:val="ListParagraph"/>
        <w:tabs>
          <w:tab w:val="left" w:leader="dot" w:pos="8505"/>
        </w:tabs>
        <w:spacing w:line="360" w:lineRule="auto"/>
        <w:ind w:left="426"/>
        <w:rPr>
          <w:szCs w:val="26"/>
        </w:rPr>
      </w:pPr>
      <w:r>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t>Về thái độ làm việc của sinh viên:</w:t>
      </w:r>
    </w:p>
    <w:p w:rsidR="005014C3" w:rsidRPr="005014C3" w:rsidRDefault="00C50815"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5014C3" w:rsidRDefault="00C50815" w:rsidP="005014C3">
      <w:pPr>
        <w:tabs>
          <w:tab w:val="left" w:leader="dot" w:pos="8505"/>
        </w:tabs>
        <w:spacing w:line="360" w:lineRule="auto"/>
        <w:rPr>
          <w:sz w:val="26"/>
          <w:szCs w:val="26"/>
        </w:rPr>
      </w:pPr>
      <w:r w:rsidRPr="007D50AE">
        <w:rPr>
          <w:sz w:val="26"/>
          <w:szCs w:val="26"/>
        </w:rPr>
        <w:tab/>
      </w:r>
    </w:p>
    <w:p w:rsidR="00C50815" w:rsidRPr="007D50AE" w:rsidRDefault="00C50815" w:rsidP="00C50815">
      <w:pPr>
        <w:spacing w:line="360" w:lineRule="auto"/>
        <w:rPr>
          <w:b/>
          <w:sz w:val="26"/>
          <w:szCs w:val="26"/>
          <w:u w:val="single"/>
        </w:rPr>
      </w:pPr>
      <w:r w:rsidRPr="007D50AE">
        <w:rPr>
          <w:b/>
          <w:sz w:val="26"/>
          <w:szCs w:val="26"/>
          <w:u w:val="single"/>
        </w:rPr>
        <w:t>Điểm từng sinh viên:</w:t>
      </w:r>
    </w:p>
    <w:p w:rsidR="00C50815" w:rsidRPr="007D50AE" w:rsidRDefault="005014C3" w:rsidP="00C50815">
      <w:pPr>
        <w:tabs>
          <w:tab w:val="left" w:leader="dot" w:pos="2835"/>
        </w:tabs>
        <w:spacing w:line="360" w:lineRule="auto"/>
        <w:rPr>
          <w:sz w:val="26"/>
          <w:szCs w:val="26"/>
        </w:rPr>
      </w:pPr>
      <w:r>
        <w:rPr>
          <w:sz w:val="26"/>
          <w:szCs w:val="26"/>
        </w:rPr>
        <w:t>Nguyễn Tuấn</w:t>
      </w:r>
      <w:r w:rsidR="00C50815" w:rsidRPr="007D50AE">
        <w:rPr>
          <w:sz w:val="26"/>
          <w:szCs w:val="26"/>
        </w:rPr>
        <w:t xml:space="preserve">            :</w:t>
      </w:r>
      <w:r w:rsidR="00C50815" w:rsidRPr="007D50AE">
        <w:rPr>
          <w:sz w:val="26"/>
          <w:szCs w:val="26"/>
        </w:rPr>
        <w:tab/>
        <w:t xml:space="preserve"> /10</w:t>
      </w:r>
    </w:p>
    <w:p w:rsidR="00C50815" w:rsidRPr="005014C3" w:rsidRDefault="005014C3" w:rsidP="005014C3">
      <w:pPr>
        <w:tabs>
          <w:tab w:val="left" w:leader="dot" w:pos="2835"/>
        </w:tabs>
        <w:spacing w:line="360" w:lineRule="auto"/>
        <w:rPr>
          <w:sz w:val="26"/>
          <w:szCs w:val="26"/>
        </w:rPr>
      </w:pPr>
      <w:r>
        <w:rPr>
          <w:sz w:val="26"/>
          <w:szCs w:val="26"/>
        </w:rPr>
        <w:t>Lê Thị Mỹ Duyên    :</w:t>
      </w:r>
      <w:r>
        <w:rPr>
          <w:sz w:val="26"/>
          <w:szCs w:val="26"/>
        </w:rPr>
        <w:tab/>
        <w:t xml:space="preserve"> /10</w:t>
      </w:r>
    </w:p>
    <w:p w:rsidR="00C50815" w:rsidRPr="007D50AE" w:rsidRDefault="00C50815" w:rsidP="00C50815">
      <w:pPr>
        <w:tabs>
          <w:tab w:val="left" w:pos="4820"/>
        </w:tabs>
        <w:spacing w:line="360" w:lineRule="auto"/>
        <w:ind w:left="5760"/>
        <w:jc w:val="center"/>
        <w:rPr>
          <w:b/>
          <w:sz w:val="26"/>
          <w:szCs w:val="26"/>
        </w:rPr>
      </w:pPr>
      <w:r w:rsidRPr="007D50AE">
        <w:rPr>
          <w:b/>
          <w:sz w:val="26"/>
          <w:szCs w:val="26"/>
        </w:rPr>
        <w:t>Người nhận xét</w:t>
      </w:r>
    </w:p>
    <w:p w:rsidR="00C50815" w:rsidRPr="005014C3" w:rsidRDefault="005014C3" w:rsidP="005014C3">
      <w:pPr>
        <w:spacing w:line="360" w:lineRule="auto"/>
        <w:ind w:left="5760"/>
        <w:jc w:val="center"/>
        <w:rPr>
          <w:sz w:val="26"/>
          <w:szCs w:val="26"/>
        </w:rPr>
      </w:pPr>
      <w:r>
        <w:rPr>
          <w:sz w:val="26"/>
          <w:szCs w:val="26"/>
        </w:rPr>
        <w:t>(Ký tên và ghi rõ họ tên)</w:t>
      </w:r>
    </w:p>
    <w:p w:rsidR="00C50815" w:rsidRPr="00E91C15" w:rsidRDefault="00C50815" w:rsidP="00C50815">
      <w:pPr>
        <w:spacing w:line="360" w:lineRule="auto"/>
        <w:jc w:val="center"/>
        <w:rPr>
          <w:b/>
          <w:sz w:val="30"/>
          <w:szCs w:val="26"/>
        </w:rPr>
      </w:pPr>
    </w:p>
    <w:p w:rsidR="005014C3" w:rsidRDefault="005014C3" w:rsidP="005014C3">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5014C3" w:rsidRPr="001D2E09" w:rsidRDefault="005014C3" w:rsidP="005014C3">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5014C3" w:rsidRPr="001D2E09" w:rsidRDefault="005014C3" w:rsidP="005014C3">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5014C3" w:rsidRPr="001D2E09" w:rsidRDefault="005014C3" w:rsidP="005014C3">
      <w:pPr>
        <w:tabs>
          <w:tab w:val="left" w:pos="5619"/>
        </w:tabs>
        <w:spacing w:before="11" w:line="360" w:lineRule="auto"/>
        <w:ind w:right="-2"/>
        <w:rPr>
          <w:b/>
          <w:sz w:val="20"/>
          <w:szCs w:val="20"/>
        </w:rPr>
      </w:pPr>
    </w:p>
    <w:p w:rsidR="005014C3" w:rsidRDefault="005014C3" w:rsidP="005014C3">
      <w:pPr>
        <w:tabs>
          <w:tab w:val="left" w:pos="250"/>
          <w:tab w:val="right" w:pos="8789"/>
        </w:tabs>
        <w:spacing w:before="11" w:line="360" w:lineRule="auto"/>
        <w:ind w:right="-2"/>
        <w:rPr>
          <w:sz w:val="20"/>
          <w:szCs w:val="20"/>
        </w:rPr>
      </w:pPr>
    </w:p>
    <w:p w:rsidR="005014C3" w:rsidRDefault="005014C3" w:rsidP="005014C3">
      <w:pPr>
        <w:spacing w:line="360" w:lineRule="auto"/>
        <w:jc w:val="center"/>
        <w:rPr>
          <w:b/>
          <w:sz w:val="30"/>
          <w:szCs w:val="26"/>
        </w:rPr>
      </w:pPr>
      <w:r>
        <w:rPr>
          <w:b/>
          <w:sz w:val="30"/>
          <w:szCs w:val="26"/>
        </w:rPr>
        <w:t>NHẬN XÉT LUẬN VĂN TỐT NGHIỆP</w:t>
      </w:r>
    </w:p>
    <w:p w:rsidR="005014C3" w:rsidRDefault="005014C3" w:rsidP="005014C3">
      <w:pPr>
        <w:spacing w:line="360" w:lineRule="auto"/>
        <w:jc w:val="center"/>
        <w:rPr>
          <w:b/>
          <w:sz w:val="30"/>
          <w:szCs w:val="26"/>
        </w:rPr>
      </w:pPr>
      <w:r>
        <w:rPr>
          <w:b/>
          <w:sz w:val="30"/>
          <w:szCs w:val="26"/>
        </w:rPr>
        <w:t>(CỦA CÁN BỘ PHẢN BIỆN)</w:t>
      </w:r>
    </w:p>
    <w:p w:rsidR="005014C3" w:rsidRDefault="005014C3" w:rsidP="005014C3">
      <w:pPr>
        <w:spacing w:line="360" w:lineRule="auto"/>
        <w:jc w:val="center"/>
        <w:rPr>
          <w:b/>
          <w:sz w:val="30"/>
          <w:szCs w:val="26"/>
        </w:rPr>
      </w:pPr>
    </w:p>
    <w:p w:rsidR="005014C3" w:rsidRPr="007D50AE" w:rsidRDefault="005014C3" w:rsidP="005014C3">
      <w:pPr>
        <w:spacing w:line="360" w:lineRule="auto"/>
        <w:rPr>
          <w:b/>
          <w:sz w:val="26"/>
          <w:szCs w:val="26"/>
          <w:u w:val="single"/>
        </w:rPr>
      </w:pPr>
      <w:r w:rsidRPr="007D50AE">
        <w:rPr>
          <w:b/>
          <w:sz w:val="26"/>
          <w:szCs w:val="26"/>
          <w:u w:val="single"/>
        </w:rPr>
        <w:t>Tên luận văn:</w:t>
      </w:r>
    </w:p>
    <w:p w:rsidR="005014C3" w:rsidRPr="007D50AE" w:rsidRDefault="005014C3" w:rsidP="005014C3">
      <w:pPr>
        <w:spacing w:line="360" w:lineRule="auto"/>
        <w:jc w:val="center"/>
        <w:rPr>
          <w:b/>
          <w:sz w:val="26"/>
          <w:szCs w:val="26"/>
        </w:rPr>
      </w:pPr>
      <w:r w:rsidRPr="007D50AE">
        <w:rPr>
          <w:b/>
          <w:sz w:val="26"/>
          <w:szCs w:val="26"/>
        </w:rPr>
        <w:t>ROBOT HÚT BỤI TỰ ĐỘNG</w:t>
      </w:r>
    </w:p>
    <w:p w:rsidR="005014C3" w:rsidRPr="007D50AE" w:rsidRDefault="005014C3" w:rsidP="005014C3">
      <w:pPr>
        <w:spacing w:line="360" w:lineRule="auto"/>
        <w:jc w:val="center"/>
        <w:rPr>
          <w:b/>
          <w:sz w:val="26"/>
          <w:szCs w:val="26"/>
        </w:rPr>
      </w:pPr>
      <w:bookmarkStart w:id="0" w:name="_GoBack"/>
      <w:bookmarkEnd w:id="0"/>
    </w:p>
    <w:p w:rsidR="005014C3" w:rsidRPr="007D50AE" w:rsidRDefault="005014C3" w:rsidP="005014C3">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Pr>
          <w:b/>
          <w:sz w:val="26"/>
          <w:szCs w:val="26"/>
          <w:u w:val="single"/>
        </w:rPr>
        <w:t>Cán bộ phản biện</w:t>
      </w:r>
      <w:r w:rsidRPr="007D50AE">
        <w:rPr>
          <w:b/>
          <w:sz w:val="26"/>
          <w:szCs w:val="26"/>
          <w:u w:val="single"/>
        </w:rPr>
        <w:t>:</w:t>
      </w:r>
    </w:p>
    <w:p w:rsidR="005014C3" w:rsidRPr="007D50AE" w:rsidRDefault="005014C3" w:rsidP="005014C3">
      <w:pPr>
        <w:spacing w:line="360" w:lineRule="auto"/>
        <w:rPr>
          <w:sz w:val="26"/>
          <w:szCs w:val="26"/>
        </w:rPr>
      </w:pPr>
      <w:r w:rsidRPr="007D50AE">
        <w:rPr>
          <w:sz w:val="26"/>
          <w:szCs w:val="26"/>
        </w:rPr>
        <w:t xml:space="preserve">Nguyễn Tuấn </w:t>
      </w:r>
      <w:r>
        <w:rPr>
          <w:sz w:val="26"/>
          <w:szCs w:val="26"/>
        </w:rPr>
        <w:tab/>
      </w:r>
      <w:r>
        <w:rPr>
          <w:sz w:val="26"/>
          <w:szCs w:val="26"/>
        </w:rPr>
        <w:tab/>
        <w:t xml:space="preserve">                </w:t>
      </w:r>
      <w:r w:rsidRPr="007D50AE">
        <w:rPr>
          <w:sz w:val="26"/>
          <w:szCs w:val="26"/>
        </w:rPr>
        <w:t xml:space="preserve"> </w:t>
      </w:r>
      <w:r>
        <w:rPr>
          <w:sz w:val="26"/>
          <w:szCs w:val="26"/>
        </w:rPr>
        <w:t>1513831</w:t>
      </w:r>
      <w:r w:rsidRPr="007D50AE">
        <w:rPr>
          <w:sz w:val="26"/>
          <w:szCs w:val="26"/>
        </w:rPr>
        <w:tab/>
      </w:r>
      <w:r w:rsidRPr="007D50AE">
        <w:rPr>
          <w:sz w:val="26"/>
          <w:szCs w:val="26"/>
        </w:rPr>
        <w:tab/>
      </w:r>
      <w:r w:rsidRPr="007D50AE">
        <w:rPr>
          <w:sz w:val="26"/>
          <w:szCs w:val="26"/>
        </w:rPr>
        <w:tab/>
      </w:r>
      <w:r w:rsidRPr="007D50AE">
        <w:rPr>
          <w:sz w:val="26"/>
          <w:szCs w:val="26"/>
        </w:rPr>
        <w:tab/>
      </w:r>
    </w:p>
    <w:p w:rsidR="005014C3" w:rsidRPr="007D50AE" w:rsidRDefault="005014C3" w:rsidP="005014C3">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1510525</w:t>
      </w:r>
    </w:p>
    <w:p w:rsidR="005014C3" w:rsidRPr="007D50AE" w:rsidRDefault="005014C3" w:rsidP="005014C3">
      <w:pPr>
        <w:spacing w:line="360" w:lineRule="auto"/>
        <w:rPr>
          <w:b/>
          <w:sz w:val="26"/>
          <w:szCs w:val="26"/>
          <w:u w:val="single"/>
        </w:rPr>
      </w:pPr>
    </w:p>
    <w:p w:rsidR="005014C3" w:rsidRPr="007D50AE" w:rsidRDefault="005014C3" w:rsidP="005014C3">
      <w:pPr>
        <w:spacing w:line="360" w:lineRule="auto"/>
        <w:rPr>
          <w:b/>
          <w:sz w:val="26"/>
          <w:szCs w:val="26"/>
          <w:u w:val="single"/>
        </w:rPr>
      </w:pPr>
      <w:r w:rsidRPr="007D50AE">
        <w:rPr>
          <w:b/>
          <w:sz w:val="26"/>
          <w:szCs w:val="26"/>
          <w:u w:val="single"/>
        </w:rPr>
        <w:t>Đánh giá luận văn</w:t>
      </w:r>
    </w:p>
    <w:p w:rsidR="005014C3" w:rsidRPr="007D50AE" w:rsidRDefault="005014C3" w:rsidP="005014C3">
      <w:pPr>
        <w:pStyle w:val="ListParagraph"/>
        <w:numPr>
          <w:ilvl w:val="0"/>
          <w:numId w:val="50"/>
        </w:numPr>
        <w:spacing w:before="0" w:line="360" w:lineRule="auto"/>
        <w:contextualSpacing/>
        <w:rPr>
          <w:sz w:val="26"/>
          <w:szCs w:val="26"/>
        </w:rPr>
      </w:pPr>
      <w:r w:rsidRPr="007D50AE">
        <w:rPr>
          <w:sz w:val="26"/>
          <w:szCs w:val="26"/>
        </w:rPr>
        <w:t>Về cuốn báo cáo:</w:t>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p>
    <w:p w:rsidR="005014C3" w:rsidRPr="007D50AE" w:rsidRDefault="005014C3" w:rsidP="005014C3">
      <w:pPr>
        <w:spacing w:line="360" w:lineRule="auto"/>
        <w:ind w:left="426"/>
        <w:rPr>
          <w:sz w:val="26"/>
          <w:szCs w:val="26"/>
        </w:rPr>
      </w:pPr>
      <w:r w:rsidRPr="007D50AE">
        <w:rPr>
          <w:sz w:val="26"/>
          <w:szCs w:val="26"/>
        </w:rPr>
        <w:t>Một số nhận xét về hình thức cuốn báo cáo:</w:t>
      </w:r>
    </w:p>
    <w:p w:rsidR="005014C3" w:rsidRPr="005014C3" w:rsidRDefault="005014C3" w:rsidP="005014C3">
      <w:pPr>
        <w:pStyle w:val="ListParagraph"/>
        <w:tabs>
          <w:tab w:val="left" w:leader="dot" w:pos="8505"/>
        </w:tabs>
        <w:spacing w:line="360" w:lineRule="auto"/>
        <w:ind w:left="426"/>
        <w:rPr>
          <w:szCs w:val="26"/>
        </w:rPr>
      </w:pPr>
      <w:r>
        <w:rPr>
          <w:szCs w:val="26"/>
        </w:rPr>
        <w:tab/>
      </w:r>
      <w:r w:rsidRP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lastRenderedPageBreak/>
        <w:t>Về nội dung luận văn:</w:t>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t>Về tính ứng dụng:</w:t>
      </w:r>
    </w:p>
    <w:p w:rsidR="005014C3" w:rsidRPr="005014C3" w:rsidRDefault="005014C3" w:rsidP="005014C3">
      <w:pPr>
        <w:pStyle w:val="ListParagraph"/>
        <w:tabs>
          <w:tab w:val="left" w:leader="dot" w:pos="8505"/>
        </w:tabs>
        <w:spacing w:line="360" w:lineRule="auto"/>
        <w:ind w:left="426"/>
        <w:rPr>
          <w:szCs w:val="26"/>
        </w:rPr>
      </w:pPr>
      <w:r>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t>Về thái độ làm việc của sinh viên:</w:t>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5014C3"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spacing w:line="360" w:lineRule="auto"/>
        <w:rPr>
          <w:b/>
          <w:sz w:val="26"/>
          <w:szCs w:val="26"/>
          <w:u w:val="single"/>
        </w:rPr>
      </w:pPr>
      <w:r w:rsidRPr="007D50AE">
        <w:rPr>
          <w:b/>
          <w:sz w:val="26"/>
          <w:szCs w:val="26"/>
          <w:u w:val="single"/>
        </w:rPr>
        <w:t>Điểm từng sinh viên:</w:t>
      </w:r>
    </w:p>
    <w:p w:rsidR="005014C3" w:rsidRPr="007D50AE" w:rsidRDefault="005014C3" w:rsidP="005014C3">
      <w:pPr>
        <w:tabs>
          <w:tab w:val="left" w:leader="dot" w:pos="2835"/>
        </w:tabs>
        <w:spacing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5014C3" w:rsidRPr="005014C3" w:rsidRDefault="005014C3" w:rsidP="005014C3">
      <w:pPr>
        <w:tabs>
          <w:tab w:val="left" w:leader="dot" w:pos="2835"/>
        </w:tabs>
        <w:spacing w:line="360" w:lineRule="auto"/>
        <w:rPr>
          <w:sz w:val="26"/>
          <w:szCs w:val="26"/>
        </w:rPr>
      </w:pPr>
      <w:r>
        <w:rPr>
          <w:sz w:val="26"/>
          <w:szCs w:val="26"/>
        </w:rPr>
        <w:t>Lê Thị Mỹ Duyên    :</w:t>
      </w:r>
      <w:r>
        <w:rPr>
          <w:sz w:val="26"/>
          <w:szCs w:val="26"/>
        </w:rPr>
        <w:tab/>
        <w:t xml:space="preserve"> /10</w:t>
      </w:r>
    </w:p>
    <w:p w:rsidR="005014C3" w:rsidRPr="007D50AE" w:rsidRDefault="005014C3" w:rsidP="005014C3">
      <w:pPr>
        <w:tabs>
          <w:tab w:val="left" w:pos="4820"/>
        </w:tabs>
        <w:spacing w:line="360" w:lineRule="auto"/>
        <w:ind w:left="5760"/>
        <w:jc w:val="center"/>
        <w:rPr>
          <w:b/>
          <w:sz w:val="26"/>
          <w:szCs w:val="26"/>
        </w:rPr>
      </w:pPr>
      <w:r w:rsidRPr="007D50AE">
        <w:rPr>
          <w:b/>
          <w:sz w:val="26"/>
          <w:szCs w:val="26"/>
        </w:rPr>
        <w:t>Người nhận xét</w:t>
      </w:r>
    </w:p>
    <w:p w:rsidR="005014C3" w:rsidRPr="005014C3" w:rsidRDefault="005014C3" w:rsidP="005014C3">
      <w:pPr>
        <w:spacing w:line="360" w:lineRule="auto"/>
        <w:ind w:left="5760"/>
        <w:jc w:val="center"/>
        <w:rPr>
          <w:sz w:val="26"/>
          <w:szCs w:val="26"/>
        </w:rPr>
      </w:pPr>
      <w:r>
        <w:rPr>
          <w:sz w:val="26"/>
          <w:szCs w:val="26"/>
        </w:rPr>
        <w:t>(Ký tên và ghi rõ họ tên)</w:t>
      </w:r>
    </w:p>
    <w:p w:rsidR="00C50815" w:rsidRDefault="00C50815" w:rsidP="00C50815">
      <w:pPr>
        <w:pStyle w:val="BodyText"/>
        <w:spacing w:line="360" w:lineRule="auto"/>
        <w:jc w:val="center"/>
        <w:rPr>
          <w:b/>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2C42B3" w:rsidRDefault="00C50815" w:rsidP="00C85662">
      <w:pPr>
        <w:pStyle w:val="Title"/>
        <w:ind w:left="1260"/>
      </w:pPr>
      <w:bookmarkStart w:id="1" w:name="_Toc3317132"/>
      <w:bookmarkStart w:id="2" w:name="_Toc4523559"/>
      <w:bookmarkStart w:id="3" w:name="_Toc4967563"/>
      <w:bookmarkStart w:id="4" w:name="_Toc6235829"/>
      <w:bookmarkStart w:id="5" w:name="_Toc9797807"/>
      <w:bookmarkStart w:id="6" w:name="_Toc9797945"/>
      <w:bookmarkStart w:id="7" w:name="_TOC_250004"/>
      <w:bookmarkEnd w:id="7"/>
      <w:r>
        <w:rPr>
          <w:sz w:val="22"/>
          <w:szCs w:val="22"/>
        </w:rPr>
        <w:pict>
          <v:group id="_x0000_s1053" style="position:absolute;left:0;text-align:left;margin-left:74.35pt;margin-top:38.6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3" o:title=""/>
            </v:shape>
            <v:rect id="_x0000_s1054" style="position:absolute;left:1417;top:727;width:10010;height:13771" filled="f" strokecolor="blue"/>
            <w10:wrap anchorx="page" anchory="page"/>
          </v:group>
        </w:pict>
      </w:r>
      <w:r w:rsidR="000F2460">
        <w:rPr>
          <w:lang w:val="en-US"/>
        </w:rPr>
        <w:t xml:space="preserve"> </w:t>
      </w:r>
      <w:r w:rsidR="00837FEB">
        <w:t>LỜI CẢ</w:t>
      </w:r>
      <w:r w:rsidR="002C42B3" w:rsidRPr="002C42B3">
        <w:t>M ƠN</w:t>
      </w:r>
      <w:bookmarkEnd w:id="1"/>
      <w:bookmarkEnd w:id="2"/>
      <w:bookmarkEnd w:id="3"/>
      <w:bookmarkEnd w:id="4"/>
      <w:bookmarkEnd w:id="5"/>
      <w:bookmarkEnd w:id="6"/>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8" w:name="_TOC_250003"/>
      <w:bookmarkStart w:id="9" w:name="_Toc3317133"/>
      <w:bookmarkStart w:id="10" w:name="_Toc4523560"/>
      <w:bookmarkStart w:id="11" w:name="_Toc4967564"/>
      <w:bookmarkStart w:id="12" w:name="_Toc6235830"/>
      <w:bookmarkStart w:id="13" w:name="_Toc9797808"/>
      <w:bookmarkStart w:id="14" w:name="_Toc9797946"/>
      <w:bookmarkEnd w:id="8"/>
      <w:r>
        <w:br w:type="page"/>
      </w:r>
    </w:p>
    <w:p w:rsidR="00B7295D" w:rsidRPr="00E7283F" w:rsidRDefault="003D3722" w:rsidP="00C85662">
      <w:pPr>
        <w:pStyle w:val="Title"/>
        <w:ind w:left="540"/>
      </w:pPr>
      <w:r w:rsidRPr="00837FEB">
        <w:lastRenderedPageBreak/>
        <w:t>LỜI NÓI ĐẦU</w:t>
      </w:r>
      <w:bookmarkEnd w:id="9"/>
      <w:bookmarkEnd w:id="10"/>
      <w:bookmarkEnd w:id="11"/>
      <w:bookmarkEnd w:id="12"/>
      <w:bookmarkEnd w:id="13"/>
      <w:bookmarkEnd w:id="14"/>
    </w:p>
    <w:p w:rsidR="00B7295D" w:rsidRPr="00674928" w:rsidRDefault="00EB5496" w:rsidP="00E7283F">
      <w:pPr>
        <w:pStyle w:val="BodyText"/>
        <w:spacing w:before="120" w:after="120" w:line="480" w:lineRule="auto"/>
        <w:ind w:left="634" w:right="230" w:firstLine="562"/>
        <w:jc w:val="both"/>
        <w:rPr>
          <w:i/>
        </w:rPr>
      </w:pPr>
      <w:bookmarkStart w:id="15" w:name="_Toc4522732"/>
      <w:bookmarkStart w:id="16" w:name="_Toc4527295"/>
      <w:bookmarkStart w:id="17" w:name="_Toc4527365"/>
      <w:bookmarkStart w:id="18" w:name="_Toc4530480"/>
      <w:bookmarkStart w:id="19"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15"/>
      <w:bookmarkEnd w:id="16"/>
      <w:bookmarkEnd w:id="17"/>
      <w:bookmarkEnd w:id="18"/>
      <w:bookmarkEnd w:id="19"/>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pPr w:leftFromText="180" w:rightFromText="180" w:horzAnchor="margin" w:tblpY="-521"/>
              <w:tblOverlap w:val="never"/>
              <w:tblW w:w="10774" w:type="dxa"/>
              <w:tblLook w:val="04A0" w:firstRow="1" w:lastRow="0" w:firstColumn="1" w:lastColumn="0" w:noHBand="0" w:noVBand="1"/>
            </w:tblPr>
            <w:tblGrid>
              <w:gridCol w:w="5538"/>
              <w:gridCol w:w="5236"/>
            </w:tblGrid>
            <w:tr w:rsidR="00594692" w:rsidRPr="008264D5" w:rsidTr="00E423AD">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C50815"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E423AD">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C50815" w:rsidP="00E53439">
      <w:pPr>
        <w:jc w:val="center"/>
        <w:rPr>
          <w:rFonts w:asciiTheme="majorHAnsi" w:hAnsiTheme="majorHAnsi"/>
          <w:b/>
          <w:sz w:val="36"/>
          <w:szCs w:val="36"/>
        </w:rPr>
      </w:pPr>
      <w:bookmarkStart w:id="20" w:name="_Toc438137081"/>
      <w:bookmarkStart w:id="21" w:name="_Toc438137148"/>
      <w:bookmarkStart w:id="22"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0"/>
      <w:bookmarkEnd w:id="21"/>
      <w:bookmarkEnd w:id="22"/>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594692" w:rsidP="001346C5">
                  <w:pPr>
                    <w:spacing w:before="60" w:after="60" w:line="360" w:lineRule="auto"/>
                    <w:jc w:val="both"/>
                    <w:rPr>
                      <w:color w:val="000000" w:themeColor="text1"/>
                      <w:sz w:val="26"/>
                      <w:szCs w:val="26"/>
                      <w:lang w:val="en-US"/>
                    </w:rPr>
                  </w:pPr>
                </w:p>
              </w:tc>
              <w:tc>
                <w:tcPr>
                  <w:tcW w:w="6836" w:type="dxa"/>
                  <w:tcBorders>
                    <w:top w:val="single" w:sz="4" w:space="0" w:color="auto"/>
                    <w:left w:val="single" w:sz="4" w:space="0" w:color="auto"/>
                    <w:bottom w:val="single" w:sz="4" w:space="0" w:color="auto"/>
                    <w:right w:val="single" w:sz="4" w:space="0" w:color="auto"/>
                  </w:tcBorders>
                </w:tcPr>
                <w:p w:rsidR="00594692"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231, truyền UART không dây dùng ESP8266</w:t>
                  </w:r>
                </w:p>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lastRenderedPageBreak/>
                    <w:t>_Lập trình</w:t>
                  </w:r>
                  <w:r w:rsidR="001346C5">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lastRenderedPageBreak/>
                    <w:t>15/1-29/1</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 áp</w:t>
                  </w:r>
                  <w:r w:rsidR="001346C5">
                    <w:rPr>
                      <w:color w:val="000000" w:themeColor="text1"/>
                      <w:sz w:val="26"/>
                      <w:szCs w:val="26"/>
                      <w:lang w:val="en-US"/>
                    </w:rPr>
                    <w:t xml:space="preserve"> của nguồn nuôi.</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Lập trình ứng dụng các module DS3231, ESP8266 vào 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Tìm hiểu cách sử dụng và thiết kế mô hình Robot sử dụng phần mềm 3D Soliwork</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Tìm hiểu các phương pháp điều hướng 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Lập trình giải thuật di chuyển cho 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Lắp đặt, chỉnh sửa mô hình 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1346C5" w:rsidRDefault="00A3261D"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hực nghiệm 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 chỉnh thông số, chỉnh sửa code.</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1346C5" w:rsidRDefault="00AE78F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uẩn 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594692" w:rsidRPr="008264D5" w:rsidTr="00E423AD">
        <w:trPr>
          <w:trHeight w:val="1712"/>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E423AD">
      <w:pPr>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4D3A3A">
      <w:pPr>
        <w:pStyle w:val="Title"/>
        <w:ind w:left="540"/>
        <w:jc w:val="center"/>
      </w:pPr>
      <w:bookmarkStart w:id="23" w:name="_Toc9797809"/>
      <w:bookmarkStart w:id="24" w:name="_Toc9797947"/>
      <w:r w:rsidRPr="0026295C">
        <w:t>ĐỀ</w:t>
      </w:r>
      <w:r w:rsidR="002C42B3" w:rsidRPr="0026295C">
        <w:t xml:space="preserve"> MỤC</w:t>
      </w:r>
      <w:bookmarkEnd w:id="23"/>
      <w:bookmarkEnd w:id="24"/>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C50815"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C50815"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C50815"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C50815"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C50815"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FB42E6">
      <w:pPr>
        <w:pStyle w:val="Title"/>
        <w:ind w:left="540"/>
        <w:jc w:val="center"/>
      </w:pPr>
      <w:bookmarkStart w:id="25" w:name="_Toc4523561"/>
      <w:bookmarkStart w:id="26" w:name="_Toc4967565"/>
      <w:bookmarkStart w:id="27" w:name="_Toc6235831"/>
      <w:bookmarkStart w:id="28" w:name="_Toc9797810"/>
      <w:bookmarkStart w:id="29" w:name="_Toc9797948"/>
      <w:r w:rsidRPr="00C85662">
        <w:lastRenderedPageBreak/>
        <w:t>MỤC LỤC</w:t>
      </w:r>
      <w:bookmarkEnd w:id="25"/>
      <w:bookmarkEnd w:id="26"/>
      <w:bookmarkEnd w:id="27"/>
      <w:bookmarkEnd w:id="28"/>
      <w:bookmarkEnd w:id="29"/>
    </w:p>
    <w:bookmarkStart w:id="30" w:name="_Toc4523562"/>
    <w:bookmarkStart w:id="31" w:name="_Toc4967566"/>
    <w:bookmarkStart w:id="32" w:name="_Toc6235832"/>
    <w:p w:rsidR="004D3A3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974014" w:history="1">
        <w:r w:rsidR="004D3A3A" w:rsidRPr="003C2011">
          <w:rPr>
            <w:rStyle w:val="Hyperlink"/>
          </w:rPr>
          <w:t>CHƯƠNG 1: GIỚI THIỆU TỔNG QUAN ĐỀ TÀI</w:t>
        </w:r>
        <w:r w:rsidR="004D3A3A">
          <w:rPr>
            <w:webHidden/>
          </w:rPr>
          <w:tab/>
        </w:r>
        <w:r w:rsidR="004D3A3A">
          <w:rPr>
            <w:webHidden/>
          </w:rPr>
          <w:fldChar w:fldCharType="begin"/>
        </w:r>
        <w:r w:rsidR="004D3A3A">
          <w:rPr>
            <w:webHidden/>
          </w:rPr>
          <w:instrText xml:space="preserve"> PAGEREF _Toc9974014 \h </w:instrText>
        </w:r>
        <w:r w:rsidR="004D3A3A">
          <w:rPr>
            <w:webHidden/>
          </w:rPr>
        </w:r>
        <w:r w:rsidR="004D3A3A">
          <w:rPr>
            <w:webHidden/>
          </w:rPr>
          <w:fldChar w:fldCharType="separate"/>
        </w:r>
        <w:r w:rsidR="004D3A3A">
          <w:rPr>
            <w:webHidden/>
          </w:rPr>
          <w:t>1</w:t>
        </w:r>
        <w:r w:rsidR="004D3A3A">
          <w:rPr>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5" w:history="1">
        <w:r w:rsidR="004D3A3A" w:rsidRPr="003C2011">
          <w:rPr>
            <w:rStyle w:val="Hyperlink"/>
            <w:noProof/>
          </w:rPr>
          <w:t>1.1.</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Đặt vấn đề</w:t>
        </w:r>
        <w:r w:rsidR="004D3A3A">
          <w:rPr>
            <w:noProof/>
            <w:webHidden/>
          </w:rPr>
          <w:tab/>
        </w:r>
        <w:r w:rsidR="004D3A3A">
          <w:rPr>
            <w:noProof/>
            <w:webHidden/>
          </w:rPr>
          <w:fldChar w:fldCharType="begin"/>
        </w:r>
        <w:r w:rsidR="004D3A3A">
          <w:rPr>
            <w:noProof/>
            <w:webHidden/>
          </w:rPr>
          <w:instrText xml:space="preserve"> PAGEREF _Toc9974015 \h </w:instrText>
        </w:r>
        <w:r w:rsidR="004D3A3A">
          <w:rPr>
            <w:noProof/>
            <w:webHidden/>
          </w:rPr>
        </w:r>
        <w:r w:rsidR="004D3A3A">
          <w:rPr>
            <w:noProof/>
            <w:webHidden/>
          </w:rPr>
          <w:fldChar w:fldCharType="separate"/>
        </w:r>
        <w:r w:rsidR="004D3A3A">
          <w:rPr>
            <w:noProof/>
            <w:webHidden/>
          </w:rPr>
          <w:t>2</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6" w:history="1">
        <w:r w:rsidR="004D3A3A" w:rsidRPr="003C2011">
          <w:rPr>
            <w:rStyle w:val="Hyperlink"/>
            <w:noProof/>
          </w:rPr>
          <w:t>1.2.</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Giới thiệu một số robot hút bụi ngày nay</w:t>
        </w:r>
        <w:r w:rsidR="004D3A3A">
          <w:rPr>
            <w:noProof/>
            <w:webHidden/>
          </w:rPr>
          <w:tab/>
        </w:r>
        <w:r w:rsidR="004D3A3A">
          <w:rPr>
            <w:noProof/>
            <w:webHidden/>
          </w:rPr>
          <w:fldChar w:fldCharType="begin"/>
        </w:r>
        <w:r w:rsidR="004D3A3A">
          <w:rPr>
            <w:noProof/>
            <w:webHidden/>
          </w:rPr>
          <w:instrText xml:space="preserve"> PAGEREF _Toc9974016 \h </w:instrText>
        </w:r>
        <w:r w:rsidR="004D3A3A">
          <w:rPr>
            <w:noProof/>
            <w:webHidden/>
          </w:rPr>
        </w:r>
        <w:r w:rsidR="004D3A3A">
          <w:rPr>
            <w:noProof/>
            <w:webHidden/>
          </w:rPr>
          <w:fldChar w:fldCharType="separate"/>
        </w:r>
        <w:r w:rsidR="004D3A3A">
          <w:rPr>
            <w:noProof/>
            <w:webHidden/>
          </w:rPr>
          <w:t>3</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7" w:history="1">
        <w:r w:rsidR="004D3A3A" w:rsidRPr="003C2011">
          <w:rPr>
            <w:rStyle w:val="Hyperlink"/>
            <w:noProof/>
          </w:rPr>
          <w:t>1.3.</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Phạm vi đề tài và phương pháp thực hiện</w:t>
        </w:r>
        <w:r w:rsidR="004D3A3A">
          <w:rPr>
            <w:noProof/>
            <w:webHidden/>
          </w:rPr>
          <w:tab/>
        </w:r>
        <w:r w:rsidR="004D3A3A">
          <w:rPr>
            <w:noProof/>
            <w:webHidden/>
          </w:rPr>
          <w:fldChar w:fldCharType="begin"/>
        </w:r>
        <w:r w:rsidR="004D3A3A">
          <w:rPr>
            <w:noProof/>
            <w:webHidden/>
          </w:rPr>
          <w:instrText xml:space="preserve"> PAGEREF _Toc9974017 \h </w:instrText>
        </w:r>
        <w:r w:rsidR="004D3A3A">
          <w:rPr>
            <w:noProof/>
            <w:webHidden/>
          </w:rPr>
        </w:r>
        <w:r w:rsidR="004D3A3A">
          <w:rPr>
            <w:noProof/>
            <w:webHidden/>
          </w:rPr>
          <w:fldChar w:fldCharType="separate"/>
        </w:r>
        <w:r w:rsidR="004D3A3A">
          <w:rPr>
            <w:noProof/>
            <w:webHidden/>
          </w:rPr>
          <w:t>5</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18" w:history="1">
        <w:r w:rsidR="004D3A3A" w:rsidRPr="003C2011">
          <w:rPr>
            <w:rStyle w:val="Hyperlink"/>
          </w:rPr>
          <w:t>CHƯƠNG 2: TÌM HIỂU MỘT SỐ PHƯƠNG PHÁP VẬN HÀNH DI CHUYỂN</w:t>
        </w:r>
        <w:r w:rsidR="004D3A3A">
          <w:rPr>
            <w:webHidden/>
          </w:rPr>
          <w:tab/>
        </w:r>
        <w:r w:rsidR="004D3A3A">
          <w:rPr>
            <w:webHidden/>
          </w:rPr>
          <w:fldChar w:fldCharType="begin"/>
        </w:r>
        <w:r w:rsidR="004D3A3A">
          <w:rPr>
            <w:webHidden/>
          </w:rPr>
          <w:instrText xml:space="preserve"> PAGEREF _Toc9974018 \h </w:instrText>
        </w:r>
        <w:r w:rsidR="004D3A3A">
          <w:rPr>
            <w:webHidden/>
          </w:rPr>
        </w:r>
        <w:r w:rsidR="004D3A3A">
          <w:rPr>
            <w:webHidden/>
          </w:rPr>
          <w:fldChar w:fldCharType="separate"/>
        </w:r>
        <w:r w:rsidR="004D3A3A">
          <w:rPr>
            <w:webHidden/>
          </w:rPr>
          <w:t>8</w:t>
        </w:r>
        <w:r w:rsidR="004D3A3A">
          <w:rPr>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9" w:history="1">
        <w:r w:rsidR="004D3A3A" w:rsidRPr="003C2011">
          <w:rPr>
            <w:rStyle w:val="Hyperlink"/>
            <w:noProof/>
          </w:rPr>
          <w:t>2.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tự động</w:t>
        </w:r>
        <w:r w:rsidR="004D3A3A">
          <w:rPr>
            <w:noProof/>
            <w:webHidden/>
          </w:rPr>
          <w:tab/>
        </w:r>
        <w:r w:rsidR="004D3A3A">
          <w:rPr>
            <w:noProof/>
            <w:webHidden/>
          </w:rPr>
          <w:fldChar w:fldCharType="begin"/>
        </w:r>
        <w:r w:rsidR="004D3A3A">
          <w:rPr>
            <w:noProof/>
            <w:webHidden/>
          </w:rPr>
          <w:instrText xml:space="preserve"> PAGEREF _Toc9974019 \h </w:instrText>
        </w:r>
        <w:r w:rsidR="004D3A3A">
          <w:rPr>
            <w:noProof/>
            <w:webHidden/>
          </w:rPr>
        </w:r>
        <w:r w:rsidR="004D3A3A">
          <w:rPr>
            <w:noProof/>
            <w:webHidden/>
          </w:rPr>
          <w:fldChar w:fldCharType="separate"/>
        </w:r>
        <w:r w:rsidR="004D3A3A">
          <w:rPr>
            <w:noProof/>
            <w:webHidden/>
          </w:rPr>
          <w:t>9</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0" w:history="1">
        <w:r w:rsidR="004D3A3A" w:rsidRPr="003C2011">
          <w:rPr>
            <w:rStyle w:val="Hyperlink"/>
            <w:noProof/>
          </w:rPr>
          <w:t>2.2.</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ZigZag</w:t>
        </w:r>
        <w:r w:rsidR="004D3A3A">
          <w:rPr>
            <w:noProof/>
            <w:webHidden/>
          </w:rPr>
          <w:tab/>
        </w:r>
        <w:r w:rsidR="004D3A3A">
          <w:rPr>
            <w:noProof/>
            <w:webHidden/>
          </w:rPr>
          <w:fldChar w:fldCharType="begin"/>
        </w:r>
        <w:r w:rsidR="004D3A3A">
          <w:rPr>
            <w:noProof/>
            <w:webHidden/>
          </w:rPr>
          <w:instrText xml:space="preserve"> PAGEREF _Toc9974020 \h </w:instrText>
        </w:r>
        <w:r w:rsidR="004D3A3A">
          <w:rPr>
            <w:noProof/>
            <w:webHidden/>
          </w:rPr>
        </w:r>
        <w:r w:rsidR="004D3A3A">
          <w:rPr>
            <w:noProof/>
            <w:webHidden/>
          </w:rPr>
          <w:fldChar w:fldCharType="separate"/>
        </w:r>
        <w:r w:rsidR="004D3A3A">
          <w:rPr>
            <w:noProof/>
            <w:webHidden/>
          </w:rPr>
          <w:t>11</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1" w:history="1">
        <w:r w:rsidR="004D3A3A" w:rsidRPr="003C2011">
          <w:rPr>
            <w:rStyle w:val="Hyperlink"/>
            <w:noProof/>
          </w:rPr>
          <w:t>2.3.</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xoắn ốc</w:t>
        </w:r>
        <w:r w:rsidR="004D3A3A">
          <w:rPr>
            <w:noProof/>
            <w:webHidden/>
          </w:rPr>
          <w:tab/>
        </w:r>
        <w:r w:rsidR="004D3A3A">
          <w:rPr>
            <w:noProof/>
            <w:webHidden/>
          </w:rPr>
          <w:fldChar w:fldCharType="begin"/>
        </w:r>
        <w:r w:rsidR="004D3A3A">
          <w:rPr>
            <w:noProof/>
            <w:webHidden/>
          </w:rPr>
          <w:instrText xml:space="preserve"> PAGEREF _Toc9974021 \h </w:instrText>
        </w:r>
        <w:r w:rsidR="004D3A3A">
          <w:rPr>
            <w:noProof/>
            <w:webHidden/>
          </w:rPr>
        </w:r>
        <w:r w:rsidR="004D3A3A">
          <w:rPr>
            <w:noProof/>
            <w:webHidden/>
          </w:rPr>
          <w:fldChar w:fldCharType="separate"/>
        </w:r>
        <w:r w:rsidR="004D3A3A">
          <w:rPr>
            <w:noProof/>
            <w:webHidden/>
          </w:rPr>
          <w:t>12</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22" w:history="1">
        <w:r w:rsidR="004D3A3A" w:rsidRPr="003C2011">
          <w:rPr>
            <w:rStyle w:val="Hyperlink"/>
          </w:rPr>
          <w:t>CHƯƠNG 3: GIỚI THIỆU MỘT SỐ MODULE SỬ DỤNG TRONG ROBOT</w:t>
        </w:r>
        <w:r w:rsidR="004D3A3A">
          <w:rPr>
            <w:webHidden/>
          </w:rPr>
          <w:tab/>
        </w:r>
        <w:r w:rsidR="004D3A3A">
          <w:rPr>
            <w:webHidden/>
          </w:rPr>
          <w:fldChar w:fldCharType="begin"/>
        </w:r>
        <w:r w:rsidR="004D3A3A">
          <w:rPr>
            <w:webHidden/>
          </w:rPr>
          <w:instrText xml:space="preserve"> PAGEREF _Toc9974022 \h </w:instrText>
        </w:r>
        <w:r w:rsidR="004D3A3A">
          <w:rPr>
            <w:webHidden/>
          </w:rPr>
        </w:r>
        <w:r w:rsidR="004D3A3A">
          <w:rPr>
            <w:webHidden/>
          </w:rPr>
          <w:fldChar w:fldCharType="separate"/>
        </w:r>
        <w:r w:rsidR="004D3A3A">
          <w:rPr>
            <w:webHidden/>
          </w:rPr>
          <w:t>15</w:t>
        </w:r>
        <w:r w:rsidR="004D3A3A">
          <w:rPr>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3" w:history="1">
        <w:r w:rsidR="004D3A3A" w:rsidRPr="003C2011">
          <w:rPr>
            <w:rStyle w:val="Hyperlink"/>
            <w:noProof/>
          </w:rPr>
          <w:t>3.1.</w:t>
        </w:r>
        <w:r w:rsidR="004D3A3A">
          <w:rPr>
            <w:rFonts w:asciiTheme="minorHAnsi" w:eastAsiaTheme="minorEastAsia" w:hAnsiTheme="minorHAnsi" w:cstheme="minorBidi"/>
            <w:b w:val="0"/>
            <w:i w:val="0"/>
            <w:noProof/>
            <w:sz w:val="22"/>
            <w:szCs w:val="22"/>
          </w:rPr>
          <w:tab/>
        </w:r>
        <w:r w:rsidR="004D3A3A" w:rsidRPr="003C2011">
          <w:rPr>
            <w:rStyle w:val="Hyperlink"/>
            <w:noProof/>
          </w:rPr>
          <w:t>Vi điều khiển trung tâm STM32F407</w:t>
        </w:r>
        <w:r w:rsidR="004D3A3A">
          <w:rPr>
            <w:noProof/>
            <w:webHidden/>
          </w:rPr>
          <w:tab/>
        </w:r>
        <w:r w:rsidR="004D3A3A">
          <w:rPr>
            <w:noProof/>
            <w:webHidden/>
          </w:rPr>
          <w:fldChar w:fldCharType="begin"/>
        </w:r>
        <w:r w:rsidR="004D3A3A">
          <w:rPr>
            <w:noProof/>
            <w:webHidden/>
          </w:rPr>
          <w:instrText xml:space="preserve"> PAGEREF _Toc9974023 \h </w:instrText>
        </w:r>
        <w:r w:rsidR="004D3A3A">
          <w:rPr>
            <w:noProof/>
            <w:webHidden/>
          </w:rPr>
        </w:r>
        <w:r w:rsidR="004D3A3A">
          <w:rPr>
            <w:noProof/>
            <w:webHidden/>
          </w:rPr>
          <w:fldChar w:fldCharType="separate"/>
        </w:r>
        <w:r w:rsidR="004D3A3A">
          <w:rPr>
            <w:noProof/>
            <w:webHidden/>
          </w:rPr>
          <w:t>16</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4" w:history="1">
        <w:r w:rsidR="004D3A3A" w:rsidRPr="003C2011">
          <w:rPr>
            <w:rStyle w:val="Hyperlink"/>
            <w:noProof/>
          </w:rPr>
          <w:t>3.2.</w:t>
        </w:r>
        <w:r w:rsidR="004D3A3A">
          <w:rPr>
            <w:rFonts w:asciiTheme="minorHAnsi" w:eastAsiaTheme="minorEastAsia" w:hAnsiTheme="minorHAnsi" w:cstheme="minorBidi"/>
            <w:b w:val="0"/>
            <w:i w:val="0"/>
            <w:noProof/>
            <w:sz w:val="22"/>
            <w:szCs w:val="22"/>
          </w:rPr>
          <w:tab/>
        </w:r>
        <w:r w:rsidR="004D3A3A" w:rsidRPr="003C2011">
          <w:rPr>
            <w:rStyle w:val="Hyperlink"/>
            <w:noProof/>
          </w:rPr>
          <w:t>Phát hiện vật cản, vùng chênh lệch độ cao tránh rơi rớt</w:t>
        </w:r>
        <w:r w:rsidR="004D3A3A">
          <w:rPr>
            <w:noProof/>
            <w:webHidden/>
          </w:rPr>
          <w:tab/>
        </w:r>
        <w:r w:rsidR="004D3A3A">
          <w:rPr>
            <w:noProof/>
            <w:webHidden/>
          </w:rPr>
          <w:fldChar w:fldCharType="begin"/>
        </w:r>
        <w:r w:rsidR="004D3A3A">
          <w:rPr>
            <w:noProof/>
            <w:webHidden/>
          </w:rPr>
          <w:instrText xml:space="preserve"> PAGEREF _Toc9974024 \h </w:instrText>
        </w:r>
        <w:r w:rsidR="004D3A3A">
          <w:rPr>
            <w:noProof/>
            <w:webHidden/>
          </w:rPr>
        </w:r>
        <w:r w:rsidR="004D3A3A">
          <w:rPr>
            <w:noProof/>
            <w:webHidden/>
          </w:rPr>
          <w:fldChar w:fldCharType="separate"/>
        </w:r>
        <w:r w:rsidR="004D3A3A">
          <w:rPr>
            <w:noProof/>
            <w:webHidden/>
          </w:rPr>
          <w:t>21</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25" w:history="1">
        <w:r w:rsidR="004D3A3A" w:rsidRPr="003C2011">
          <w:rPr>
            <w:rStyle w:val="Hyperlink"/>
            <w:b/>
            <w:noProof/>
          </w:rPr>
          <w:t>3.2.1</w:t>
        </w:r>
        <w:r w:rsidR="004D3A3A">
          <w:rPr>
            <w:rFonts w:asciiTheme="minorHAnsi" w:eastAsiaTheme="minorEastAsia" w:hAnsiTheme="minorHAnsi" w:cstheme="minorBidi"/>
            <w:i w:val="0"/>
            <w:noProof/>
            <w:szCs w:val="22"/>
          </w:rPr>
          <w:tab/>
        </w:r>
        <w:r w:rsidR="004D3A3A" w:rsidRPr="003C2011">
          <w:rPr>
            <w:rStyle w:val="Hyperlink"/>
            <w:b/>
            <w:noProof/>
          </w:rPr>
          <w:t>Module cảm biến siêu âm SRF-04</w:t>
        </w:r>
        <w:r w:rsidR="004D3A3A">
          <w:rPr>
            <w:noProof/>
            <w:webHidden/>
          </w:rPr>
          <w:tab/>
        </w:r>
        <w:r w:rsidR="004D3A3A">
          <w:rPr>
            <w:noProof/>
            <w:webHidden/>
          </w:rPr>
          <w:fldChar w:fldCharType="begin"/>
        </w:r>
        <w:r w:rsidR="004D3A3A">
          <w:rPr>
            <w:noProof/>
            <w:webHidden/>
          </w:rPr>
          <w:instrText xml:space="preserve"> PAGEREF _Toc9974025 \h </w:instrText>
        </w:r>
        <w:r w:rsidR="004D3A3A">
          <w:rPr>
            <w:noProof/>
            <w:webHidden/>
          </w:rPr>
        </w:r>
        <w:r w:rsidR="004D3A3A">
          <w:rPr>
            <w:noProof/>
            <w:webHidden/>
          </w:rPr>
          <w:fldChar w:fldCharType="separate"/>
        </w:r>
        <w:r w:rsidR="004D3A3A">
          <w:rPr>
            <w:noProof/>
            <w:webHidden/>
          </w:rPr>
          <w:t>21</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26" w:history="1">
        <w:r w:rsidR="004D3A3A" w:rsidRPr="003C2011">
          <w:rPr>
            <w:rStyle w:val="Hyperlink"/>
            <w:b/>
            <w:noProof/>
          </w:rPr>
          <w:t>3.2.2</w:t>
        </w:r>
        <w:r w:rsidR="004D3A3A">
          <w:rPr>
            <w:rFonts w:asciiTheme="minorHAnsi" w:eastAsiaTheme="minorEastAsia" w:hAnsiTheme="minorHAnsi" w:cstheme="minorBidi"/>
            <w:i w:val="0"/>
            <w:noProof/>
            <w:szCs w:val="22"/>
          </w:rPr>
          <w:tab/>
        </w:r>
        <w:r w:rsidR="004D3A3A" w:rsidRPr="003C2011">
          <w:rPr>
            <w:rStyle w:val="Hyperlink"/>
            <w:b/>
            <w:noProof/>
          </w:rPr>
          <w:t>Module cảm biến hồng ngoại</w:t>
        </w:r>
        <w:r w:rsidR="004D3A3A">
          <w:rPr>
            <w:noProof/>
            <w:webHidden/>
          </w:rPr>
          <w:tab/>
        </w:r>
        <w:r w:rsidR="004D3A3A">
          <w:rPr>
            <w:noProof/>
            <w:webHidden/>
          </w:rPr>
          <w:fldChar w:fldCharType="begin"/>
        </w:r>
        <w:r w:rsidR="004D3A3A">
          <w:rPr>
            <w:noProof/>
            <w:webHidden/>
          </w:rPr>
          <w:instrText xml:space="preserve"> PAGEREF _Toc9974026 \h </w:instrText>
        </w:r>
        <w:r w:rsidR="004D3A3A">
          <w:rPr>
            <w:noProof/>
            <w:webHidden/>
          </w:rPr>
        </w:r>
        <w:r w:rsidR="004D3A3A">
          <w:rPr>
            <w:noProof/>
            <w:webHidden/>
          </w:rPr>
          <w:fldChar w:fldCharType="separate"/>
        </w:r>
        <w:r w:rsidR="004D3A3A">
          <w:rPr>
            <w:noProof/>
            <w:webHidden/>
          </w:rPr>
          <w:t>23</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7" w:history="1">
        <w:r w:rsidR="004D3A3A" w:rsidRPr="003C2011">
          <w:rPr>
            <w:rStyle w:val="Hyperlink"/>
            <w:noProof/>
          </w:rPr>
          <w:t>3.3.</w:t>
        </w:r>
        <w:r w:rsidR="004D3A3A">
          <w:rPr>
            <w:rFonts w:asciiTheme="minorHAnsi" w:eastAsiaTheme="minorEastAsia" w:hAnsiTheme="minorHAnsi" w:cstheme="minorBidi"/>
            <w:b w:val="0"/>
            <w:i w:val="0"/>
            <w:noProof/>
            <w:sz w:val="22"/>
            <w:szCs w:val="22"/>
          </w:rPr>
          <w:tab/>
        </w:r>
        <w:r w:rsidR="004D3A3A" w:rsidRPr="003C2011">
          <w:rPr>
            <w:rStyle w:val="Hyperlink"/>
            <w:noProof/>
          </w:rPr>
          <w:t>Động cơ và module điều khiển tốc độ</w:t>
        </w:r>
        <w:r w:rsidR="004D3A3A">
          <w:rPr>
            <w:noProof/>
            <w:webHidden/>
          </w:rPr>
          <w:tab/>
        </w:r>
        <w:r w:rsidR="004D3A3A">
          <w:rPr>
            <w:noProof/>
            <w:webHidden/>
          </w:rPr>
          <w:fldChar w:fldCharType="begin"/>
        </w:r>
        <w:r w:rsidR="004D3A3A">
          <w:rPr>
            <w:noProof/>
            <w:webHidden/>
          </w:rPr>
          <w:instrText xml:space="preserve"> PAGEREF _Toc9974027 \h </w:instrText>
        </w:r>
        <w:r w:rsidR="004D3A3A">
          <w:rPr>
            <w:noProof/>
            <w:webHidden/>
          </w:rPr>
        </w:r>
        <w:r w:rsidR="004D3A3A">
          <w:rPr>
            <w:noProof/>
            <w:webHidden/>
          </w:rPr>
          <w:fldChar w:fldCharType="separate"/>
        </w:r>
        <w:r w:rsidR="004D3A3A">
          <w:rPr>
            <w:noProof/>
            <w:webHidden/>
          </w:rPr>
          <w:t>2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28" w:history="1">
        <w:r w:rsidR="004D3A3A" w:rsidRPr="003C2011">
          <w:rPr>
            <w:rStyle w:val="Hyperlink"/>
            <w:b/>
            <w:noProof/>
          </w:rPr>
          <w:t>3.3.1</w:t>
        </w:r>
        <w:r w:rsidR="004D3A3A">
          <w:rPr>
            <w:rFonts w:asciiTheme="minorHAnsi" w:eastAsiaTheme="minorEastAsia" w:hAnsiTheme="minorHAnsi" w:cstheme="minorBidi"/>
            <w:i w:val="0"/>
            <w:noProof/>
            <w:szCs w:val="22"/>
          </w:rPr>
          <w:tab/>
        </w:r>
        <w:r w:rsidR="004D3A3A" w:rsidRPr="003C2011">
          <w:rPr>
            <w:rStyle w:val="Hyperlink"/>
            <w:b/>
            <w:noProof/>
          </w:rPr>
          <w:t>Động cơ encoder</w:t>
        </w:r>
        <w:r w:rsidR="004D3A3A">
          <w:rPr>
            <w:noProof/>
            <w:webHidden/>
          </w:rPr>
          <w:tab/>
        </w:r>
        <w:r w:rsidR="004D3A3A">
          <w:rPr>
            <w:noProof/>
            <w:webHidden/>
          </w:rPr>
          <w:fldChar w:fldCharType="begin"/>
        </w:r>
        <w:r w:rsidR="004D3A3A">
          <w:rPr>
            <w:noProof/>
            <w:webHidden/>
          </w:rPr>
          <w:instrText xml:space="preserve"> PAGEREF _Toc9974028 \h </w:instrText>
        </w:r>
        <w:r w:rsidR="004D3A3A">
          <w:rPr>
            <w:noProof/>
            <w:webHidden/>
          </w:rPr>
        </w:r>
        <w:r w:rsidR="004D3A3A">
          <w:rPr>
            <w:noProof/>
            <w:webHidden/>
          </w:rPr>
          <w:fldChar w:fldCharType="separate"/>
        </w:r>
        <w:r w:rsidR="004D3A3A">
          <w:rPr>
            <w:noProof/>
            <w:webHidden/>
          </w:rPr>
          <w:t>2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29" w:history="1">
        <w:r w:rsidR="004D3A3A" w:rsidRPr="003C2011">
          <w:rPr>
            <w:rStyle w:val="Hyperlink"/>
            <w:b/>
            <w:noProof/>
          </w:rPr>
          <w:t>3.3.2</w:t>
        </w:r>
        <w:r w:rsidR="004D3A3A">
          <w:rPr>
            <w:rFonts w:asciiTheme="minorHAnsi" w:eastAsiaTheme="minorEastAsia" w:hAnsiTheme="minorHAnsi" w:cstheme="minorBidi"/>
            <w:i w:val="0"/>
            <w:noProof/>
            <w:szCs w:val="22"/>
          </w:rPr>
          <w:tab/>
        </w:r>
        <w:r w:rsidR="004D3A3A" w:rsidRPr="003C2011">
          <w:rPr>
            <w:rStyle w:val="Hyperlink"/>
            <w:b/>
            <w:noProof/>
          </w:rPr>
          <w:t>Mạch lái động cơ L298</w:t>
        </w:r>
        <w:r w:rsidR="004D3A3A">
          <w:rPr>
            <w:noProof/>
            <w:webHidden/>
          </w:rPr>
          <w:tab/>
        </w:r>
        <w:r w:rsidR="004D3A3A">
          <w:rPr>
            <w:noProof/>
            <w:webHidden/>
          </w:rPr>
          <w:fldChar w:fldCharType="begin"/>
        </w:r>
        <w:r w:rsidR="004D3A3A">
          <w:rPr>
            <w:noProof/>
            <w:webHidden/>
          </w:rPr>
          <w:instrText xml:space="preserve"> PAGEREF _Toc9974029 \h </w:instrText>
        </w:r>
        <w:r w:rsidR="004D3A3A">
          <w:rPr>
            <w:noProof/>
            <w:webHidden/>
          </w:rPr>
        </w:r>
        <w:r w:rsidR="004D3A3A">
          <w:rPr>
            <w:noProof/>
            <w:webHidden/>
          </w:rPr>
          <w:fldChar w:fldCharType="separate"/>
        </w:r>
        <w:r w:rsidR="004D3A3A">
          <w:rPr>
            <w:noProof/>
            <w:webHidden/>
          </w:rPr>
          <w:t>25</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0" w:history="1">
        <w:r w:rsidR="004D3A3A" w:rsidRPr="003C2011">
          <w:rPr>
            <w:rStyle w:val="Hyperlink"/>
            <w:noProof/>
          </w:rPr>
          <w:t>3.4.</w:t>
        </w:r>
        <w:r w:rsidR="004D3A3A">
          <w:rPr>
            <w:rFonts w:asciiTheme="minorHAnsi" w:eastAsiaTheme="minorEastAsia" w:hAnsiTheme="minorHAnsi" w:cstheme="minorBidi"/>
            <w:b w:val="0"/>
            <w:i w:val="0"/>
            <w:noProof/>
            <w:sz w:val="22"/>
            <w:szCs w:val="22"/>
          </w:rPr>
          <w:tab/>
        </w:r>
        <w:r w:rsidR="004D3A3A" w:rsidRPr="003C2011">
          <w:rPr>
            <w:rStyle w:val="Hyperlink"/>
            <w:noProof/>
          </w:rPr>
          <w:t>Thời gian thực – RTC</w:t>
        </w:r>
        <w:r w:rsidR="004D3A3A">
          <w:rPr>
            <w:noProof/>
            <w:webHidden/>
          </w:rPr>
          <w:tab/>
        </w:r>
        <w:r w:rsidR="004D3A3A">
          <w:rPr>
            <w:noProof/>
            <w:webHidden/>
          </w:rPr>
          <w:fldChar w:fldCharType="begin"/>
        </w:r>
        <w:r w:rsidR="004D3A3A">
          <w:rPr>
            <w:noProof/>
            <w:webHidden/>
          </w:rPr>
          <w:instrText xml:space="preserve"> PAGEREF _Toc9974030 \h </w:instrText>
        </w:r>
        <w:r w:rsidR="004D3A3A">
          <w:rPr>
            <w:noProof/>
            <w:webHidden/>
          </w:rPr>
        </w:r>
        <w:r w:rsidR="004D3A3A">
          <w:rPr>
            <w:noProof/>
            <w:webHidden/>
          </w:rPr>
          <w:fldChar w:fldCharType="separate"/>
        </w:r>
        <w:r w:rsidR="004D3A3A">
          <w:rPr>
            <w:noProof/>
            <w:webHidden/>
          </w:rPr>
          <w:t>27</w:t>
        </w:r>
        <w:r w:rsidR="004D3A3A">
          <w:rPr>
            <w:noProof/>
            <w:webHidden/>
          </w:rPr>
          <w:fldChar w:fldCharType="end"/>
        </w:r>
      </w:hyperlink>
    </w:p>
    <w:p w:rsidR="004D3A3A" w:rsidRDefault="00C50815">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1" w:history="1">
        <w:r w:rsidR="004D3A3A" w:rsidRPr="003C2011">
          <w:rPr>
            <w:rStyle w:val="Hyperlink"/>
            <w:noProof/>
          </w:rPr>
          <w:t>3.5.</w:t>
        </w:r>
        <w:r w:rsidR="004D3A3A">
          <w:rPr>
            <w:rFonts w:asciiTheme="minorHAnsi" w:eastAsiaTheme="minorEastAsia" w:hAnsiTheme="minorHAnsi" w:cstheme="minorBidi"/>
            <w:b w:val="0"/>
            <w:i w:val="0"/>
            <w:noProof/>
            <w:sz w:val="22"/>
            <w:szCs w:val="22"/>
          </w:rPr>
          <w:tab/>
        </w:r>
        <w:r w:rsidR="004D3A3A" w:rsidRPr="003C2011">
          <w:rPr>
            <w:rStyle w:val="Hyperlink"/>
            <w:noProof/>
          </w:rPr>
          <w:t>Module kết nối không dây</w:t>
        </w:r>
        <w:r w:rsidR="004D3A3A">
          <w:rPr>
            <w:noProof/>
            <w:webHidden/>
          </w:rPr>
          <w:tab/>
        </w:r>
        <w:r w:rsidR="004D3A3A">
          <w:rPr>
            <w:noProof/>
            <w:webHidden/>
          </w:rPr>
          <w:fldChar w:fldCharType="begin"/>
        </w:r>
        <w:r w:rsidR="004D3A3A">
          <w:rPr>
            <w:noProof/>
            <w:webHidden/>
          </w:rPr>
          <w:instrText xml:space="preserve"> PAGEREF _Toc9974031 \h </w:instrText>
        </w:r>
        <w:r w:rsidR="004D3A3A">
          <w:rPr>
            <w:noProof/>
            <w:webHidden/>
          </w:rPr>
        </w:r>
        <w:r w:rsidR="004D3A3A">
          <w:rPr>
            <w:noProof/>
            <w:webHidden/>
          </w:rPr>
          <w:fldChar w:fldCharType="separate"/>
        </w:r>
        <w:r w:rsidR="004D3A3A">
          <w:rPr>
            <w:noProof/>
            <w:webHidden/>
          </w:rPr>
          <w:t>28</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32" w:history="1">
        <w:r w:rsidR="004D3A3A" w:rsidRPr="003C2011">
          <w:rPr>
            <w:rStyle w:val="Hyperlink"/>
          </w:rPr>
          <w:t>CHƯƠNG 4: THIẾT KẾ MÔ HÌNH PHẦN CƠ KHÍ</w:t>
        </w:r>
        <w:r w:rsidR="004D3A3A">
          <w:rPr>
            <w:webHidden/>
          </w:rPr>
          <w:tab/>
        </w:r>
        <w:r w:rsidR="004D3A3A">
          <w:rPr>
            <w:webHidden/>
          </w:rPr>
          <w:fldChar w:fldCharType="begin"/>
        </w:r>
        <w:r w:rsidR="004D3A3A">
          <w:rPr>
            <w:webHidden/>
          </w:rPr>
          <w:instrText xml:space="preserve"> PAGEREF _Toc9974032 \h </w:instrText>
        </w:r>
        <w:r w:rsidR="004D3A3A">
          <w:rPr>
            <w:webHidden/>
          </w:rPr>
        </w:r>
        <w:r w:rsidR="004D3A3A">
          <w:rPr>
            <w:webHidden/>
          </w:rPr>
          <w:fldChar w:fldCharType="separate"/>
        </w:r>
        <w:r w:rsidR="004D3A3A">
          <w:rPr>
            <w:webHidden/>
          </w:rPr>
          <w:t>30</w:t>
        </w:r>
        <w:r w:rsidR="004D3A3A">
          <w:rPr>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3" w:history="1">
        <w:r w:rsidR="004D3A3A" w:rsidRPr="003C2011">
          <w:rPr>
            <w:rStyle w:val="Hyperlink"/>
            <w:noProof/>
          </w:rPr>
          <w:t>4.1</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phần mềm Soliwork</w:t>
        </w:r>
        <w:r w:rsidR="004D3A3A">
          <w:rPr>
            <w:noProof/>
            <w:webHidden/>
          </w:rPr>
          <w:tab/>
        </w:r>
        <w:r w:rsidR="004D3A3A">
          <w:rPr>
            <w:noProof/>
            <w:webHidden/>
          </w:rPr>
          <w:fldChar w:fldCharType="begin"/>
        </w:r>
        <w:r w:rsidR="004D3A3A">
          <w:rPr>
            <w:noProof/>
            <w:webHidden/>
          </w:rPr>
          <w:instrText xml:space="preserve"> PAGEREF _Toc9974033 \h </w:instrText>
        </w:r>
        <w:r w:rsidR="004D3A3A">
          <w:rPr>
            <w:noProof/>
            <w:webHidden/>
          </w:rPr>
        </w:r>
        <w:r w:rsidR="004D3A3A">
          <w:rPr>
            <w:noProof/>
            <w:webHidden/>
          </w:rPr>
          <w:fldChar w:fldCharType="separate"/>
        </w:r>
        <w:r w:rsidR="004D3A3A">
          <w:rPr>
            <w:noProof/>
            <w:webHidden/>
          </w:rPr>
          <w:t>31</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4" w:history="1">
        <w:r w:rsidR="004D3A3A" w:rsidRPr="003C2011">
          <w:rPr>
            <w:rStyle w:val="Hyperlink"/>
            <w:noProof/>
          </w:rPr>
          <w:t>4.2</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mô hình Robot</w:t>
        </w:r>
        <w:r w:rsidR="004D3A3A">
          <w:rPr>
            <w:noProof/>
            <w:webHidden/>
          </w:rPr>
          <w:tab/>
        </w:r>
        <w:r w:rsidR="004D3A3A">
          <w:rPr>
            <w:noProof/>
            <w:webHidden/>
          </w:rPr>
          <w:fldChar w:fldCharType="begin"/>
        </w:r>
        <w:r w:rsidR="004D3A3A">
          <w:rPr>
            <w:noProof/>
            <w:webHidden/>
          </w:rPr>
          <w:instrText xml:space="preserve"> PAGEREF _Toc9974034 \h </w:instrText>
        </w:r>
        <w:r w:rsidR="004D3A3A">
          <w:rPr>
            <w:noProof/>
            <w:webHidden/>
          </w:rPr>
        </w:r>
        <w:r w:rsidR="004D3A3A">
          <w:rPr>
            <w:noProof/>
            <w:webHidden/>
          </w:rPr>
          <w:fldChar w:fldCharType="separate"/>
        </w:r>
        <w:r w:rsidR="004D3A3A">
          <w:rPr>
            <w:noProof/>
            <w:webHidden/>
          </w:rPr>
          <w:t>32</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5" w:history="1">
        <w:r w:rsidR="004D3A3A" w:rsidRPr="003C2011">
          <w:rPr>
            <w:rStyle w:val="Hyperlink"/>
            <w:noProof/>
          </w:rPr>
          <w:t>4.3</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phần thân Robot</w:t>
        </w:r>
        <w:r w:rsidR="004D3A3A">
          <w:rPr>
            <w:noProof/>
            <w:webHidden/>
          </w:rPr>
          <w:tab/>
        </w:r>
        <w:r w:rsidR="004D3A3A">
          <w:rPr>
            <w:noProof/>
            <w:webHidden/>
          </w:rPr>
          <w:fldChar w:fldCharType="begin"/>
        </w:r>
        <w:r w:rsidR="004D3A3A">
          <w:rPr>
            <w:noProof/>
            <w:webHidden/>
          </w:rPr>
          <w:instrText xml:space="preserve"> PAGEREF _Toc9974035 \h </w:instrText>
        </w:r>
        <w:r w:rsidR="004D3A3A">
          <w:rPr>
            <w:noProof/>
            <w:webHidden/>
          </w:rPr>
        </w:r>
        <w:r w:rsidR="004D3A3A">
          <w:rPr>
            <w:noProof/>
            <w:webHidden/>
          </w:rPr>
          <w:fldChar w:fldCharType="separate"/>
        </w:r>
        <w:r w:rsidR="004D3A3A">
          <w:rPr>
            <w:noProof/>
            <w:webHidden/>
          </w:rPr>
          <w:t>33</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6" w:history="1">
        <w:r w:rsidR="004D3A3A" w:rsidRPr="003C2011">
          <w:rPr>
            <w:rStyle w:val="Hyperlink"/>
            <w:noProof/>
          </w:rPr>
          <w:t>4.4</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phần đế Robot</w:t>
        </w:r>
        <w:r w:rsidR="004D3A3A">
          <w:rPr>
            <w:noProof/>
            <w:webHidden/>
          </w:rPr>
          <w:tab/>
        </w:r>
        <w:r w:rsidR="004D3A3A">
          <w:rPr>
            <w:noProof/>
            <w:webHidden/>
          </w:rPr>
          <w:fldChar w:fldCharType="begin"/>
        </w:r>
        <w:r w:rsidR="004D3A3A">
          <w:rPr>
            <w:noProof/>
            <w:webHidden/>
          </w:rPr>
          <w:instrText xml:space="preserve"> PAGEREF _Toc9974036 \h </w:instrText>
        </w:r>
        <w:r w:rsidR="004D3A3A">
          <w:rPr>
            <w:noProof/>
            <w:webHidden/>
          </w:rPr>
        </w:r>
        <w:r w:rsidR="004D3A3A">
          <w:rPr>
            <w:noProof/>
            <w:webHidden/>
          </w:rPr>
          <w:fldChar w:fldCharType="separate"/>
        </w:r>
        <w:r w:rsidR="004D3A3A">
          <w:rPr>
            <w:noProof/>
            <w:webHidden/>
          </w:rPr>
          <w:t>36</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7" w:history="1">
        <w:r w:rsidR="004D3A3A" w:rsidRPr="003C2011">
          <w:rPr>
            <w:rStyle w:val="Hyperlink"/>
            <w:noProof/>
          </w:rPr>
          <w:t>4.5</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hộp bụi</w:t>
        </w:r>
        <w:r w:rsidR="004D3A3A">
          <w:rPr>
            <w:noProof/>
            <w:webHidden/>
          </w:rPr>
          <w:tab/>
        </w:r>
        <w:r w:rsidR="004D3A3A">
          <w:rPr>
            <w:noProof/>
            <w:webHidden/>
          </w:rPr>
          <w:fldChar w:fldCharType="begin"/>
        </w:r>
        <w:r w:rsidR="004D3A3A">
          <w:rPr>
            <w:noProof/>
            <w:webHidden/>
          </w:rPr>
          <w:instrText xml:space="preserve"> PAGEREF _Toc9974037 \h </w:instrText>
        </w:r>
        <w:r w:rsidR="004D3A3A">
          <w:rPr>
            <w:noProof/>
            <w:webHidden/>
          </w:rPr>
        </w:r>
        <w:r w:rsidR="004D3A3A">
          <w:rPr>
            <w:noProof/>
            <w:webHidden/>
          </w:rPr>
          <w:fldChar w:fldCharType="separate"/>
        </w:r>
        <w:r w:rsidR="004D3A3A">
          <w:rPr>
            <w:noProof/>
            <w:webHidden/>
          </w:rPr>
          <w:t>39</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8" w:history="1">
        <w:r w:rsidR="004D3A3A" w:rsidRPr="003C2011">
          <w:rPr>
            <w:rStyle w:val="Hyperlink"/>
            <w:noProof/>
          </w:rPr>
          <w:t>4.6</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thiết kế</w:t>
        </w:r>
        <w:r w:rsidR="004D3A3A">
          <w:rPr>
            <w:noProof/>
            <w:webHidden/>
          </w:rPr>
          <w:tab/>
        </w:r>
        <w:r w:rsidR="004D3A3A">
          <w:rPr>
            <w:noProof/>
            <w:webHidden/>
          </w:rPr>
          <w:fldChar w:fldCharType="begin"/>
        </w:r>
        <w:r w:rsidR="004D3A3A">
          <w:rPr>
            <w:noProof/>
            <w:webHidden/>
          </w:rPr>
          <w:instrText xml:space="preserve"> PAGEREF _Toc9974038 \h </w:instrText>
        </w:r>
        <w:r w:rsidR="004D3A3A">
          <w:rPr>
            <w:noProof/>
            <w:webHidden/>
          </w:rPr>
        </w:r>
        <w:r w:rsidR="004D3A3A">
          <w:rPr>
            <w:noProof/>
            <w:webHidden/>
          </w:rPr>
          <w:fldChar w:fldCharType="separate"/>
        </w:r>
        <w:r w:rsidR="004D3A3A">
          <w:rPr>
            <w:noProof/>
            <w:webHidden/>
          </w:rPr>
          <w:t>41</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39" w:history="1">
        <w:r w:rsidR="004D3A3A" w:rsidRPr="003C2011">
          <w:rPr>
            <w:rStyle w:val="Hyperlink"/>
          </w:rPr>
          <w:t>CHƯƠNG 5: LẬP TRÌNH ROBOT</w:t>
        </w:r>
        <w:r w:rsidR="004D3A3A">
          <w:rPr>
            <w:webHidden/>
          </w:rPr>
          <w:tab/>
        </w:r>
        <w:r w:rsidR="004D3A3A">
          <w:rPr>
            <w:webHidden/>
          </w:rPr>
          <w:fldChar w:fldCharType="begin"/>
        </w:r>
        <w:r w:rsidR="004D3A3A">
          <w:rPr>
            <w:webHidden/>
          </w:rPr>
          <w:instrText xml:space="preserve"> PAGEREF _Toc9974039 \h </w:instrText>
        </w:r>
        <w:r w:rsidR="004D3A3A">
          <w:rPr>
            <w:webHidden/>
          </w:rPr>
        </w:r>
        <w:r w:rsidR="004D3A3A">
          <w:rPr>
            <w:webHidden/>
          </w:rPr>
          <w:fldChar w:fldCharType="separate"/>
        </w:r>
        <w:r w:rsidR="004D3A3A">
          <w:rPr>
            <w:webHidden/>
          </w:rPr>
          <w:t>43</w:t>
        </w:r>
        <w:r w:rsidR="004D3A3A">
          <w:rPr>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0" w:history="1">
        <w:r w:rsidR="004D3A3A" w:rsidRPr="003C2011">
          <w:rPr>
            <w:rStyle w:val="Hyperlink"/>
            <w:noProof/>
          </w:rPr>
          <w:t>5.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điều chế PWM</w:t>
        </w:r>
        <w:r w:rsidR="004D3A3A">
          <w:rPr>
            <w:noProof/>
            <w:webHidden/>
          </w:rPr>
          <w:tab/>
        </w:r>
        <w:r w:rsidR="004D3A3A">
          <w:rPr>
            <w:noProof/>
            <w:webHidden/>
          </w:rPr>
          <w:fldChar w:fldCharType="begin"/>
        </w:r>
        <w:r w:rsidR="004D3A3A">
          <w:rPr>
            <w:noProof/>
            <w:webHidden/>
          </w:rPr>
          <w:instrText xml:space="preserve"> PAGEREF _Toc9974040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1" w:history="1">
        <w:r w:rsidR="004D3A3A" w:rsidRPr="003C2011">
          <w:rPr>
            <w:rStyle w:val="Hyperlink"/>
            <w:b/>
            <w:noProof/>
          </w:rPr>
          <w:t>5.1.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1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2" w:history="1">
        <w:r w:rsidR="004D3A3A" w:rsidRPr="003C2011">
          <w:rPr>
            <w:rStyle w:val="Hyperlink"/>
            <w:b/>
            <w:noProof/>
          </w:rPr>
          <w:t>5.1.2</w:t>
        </w:r>
        <w:r w:rsidR="004D3A3A">
          <w:rPr>
            <w:rFonts w:asciiTheme="minorHAnsi" w:eastAsiaTheme="minorEastAsia" w:hAnsiTheme="minorHAnsi" w:cstheme="minorBidi"/>
            <w:i w:val="0"/>
            <w:noProof/>
            <w:szCs w:val="22"/>
          </w:rPr>
          <w:tab/>
        </w:r>
        <w:r w:rsidR="004D3A3A" w:rsidRPr="003C2011">
          <w:rPr>
            <w:rStyle w:val="Hyperlink"/>
            <w:b/>
            <w:noProof/>
          </w:rPr>
          <w:t>Ứng dụng vào robot</w:t>
        </w:r>
        <w:r w:rsidR="004D3A3A">
          <w:rPr>
            <w:noProof/>
            <w:webHidden/>
          </w:rPr>
          <w:tab/>
        </w:r>
        <w:r w:rsidR="004D3A3A">
          <w:rPr>
            <w:noProof/>
            <w:webHidden/>
          </w:rPr>
          <w:fldChar w:fldCharType="begin"/>
        </w:r>
        <w:r w:rsidR="004D3A3A">
          <w:rPr>
            <w:noProof/>
            <w:webHidden/>
          </w:rPr>
          <w:instrText xml:space="preserve"> PAGEREF _Toc9974042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3" w:history="1">
        <w:r w:rsidR="004D3A3A" w:rsidRPr="003C2011">
          <w:rPr>
            <w:rStyle w:val="Hyperlink"/>
            <w:noProof/>
          </w:rPr>
          <w:t>5.2</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PID</w:t>
        </w:r>
        <w:r w:rsidR="004D3A3A">
          <w:rPr>
            <w:noProof/>
            <w:webHidden/>
          </w:rPr>
          <w:tab/>
        </w:r>
        <w:r w:rsidR="004D3A3A">
          <w:rPr>
            <w:noProof/>
            <w:webHidden/>
          </w:rPr>
          <w:fldChar w:fldCharType="begin"/>
        </w:r>
        <w:r w:rsidR="004D3A3A">
          <w:rPr>
            <w:noProof/>
            <w:webHidden/>
          </w:rPr>
          <w:instrText xml:space="preserve"> PAGEREF _Toc9974043 \h </w:instrText>
        </w:r>
        <w:r w:rsidR="004D3A3A">
          <w:rPr>
            <w:noProof/>
            <w:webHidden/>
          </w:rPr>
        </w:r>
        <w:r w:rsidR="004D3A3A">
          <w:rPr>
            <w:noProof/>
            <w:webHidden/>
          </w:rPr>
          <w:fldChar w:fldCharType="separate"/>
        </w:r>
        <w:r w:rsidR="004D3A3A">
          <w:rPr>
            <w:noProof/>
            <w:webHidden/>
          </w:rPr>
          <w:t>45</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4" w:history="1">
        <w:r w:rsidR="004D3A3A" w:rsidRPr="003C2011">
          <w:rPr>
            <w:rStyle w:val="Hyperlink"/>
            <w:b/>
            <w:noProof/>
          </w:rPr>
          <w:t>5.2.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4 \h </w:instrText>
        </w:r>
        <w:r w:rsidR="004D3A3A">
          <w:rPr>
            <w:noProof/>
            <w:webHidden/>
          </w:rPr>
        </w:r>
        <w:r w:rsidR="004D3A3A">
          <w:rPr>
            <w:noProof/>
            <w:webHidden/>
          </w:rPr>
          <w:fldChar w:fldCharType="separate"/>
        </w:r>
        <w:r w:rsidR="004D3A3A">
          <w:rPr>
            <w:noProof/>
            <w:webHidden/>
          </w:rPr>
          <w:t>45</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5" w:history="1">
        <w:r w:rsidR="004D3A3A" w:rsidRPr="003C2011">
          <w:rPr>
            <w:rStyle w:val="Hyperlink"/>
            <w:b/>
            <w:noProof/>
          </w:rPr>
          <w:t>5.2.2</w:t>
        </w:r>
        <w:r w:rsidR="004D3A3A">
          <w:rPr>
            <w:rFonts w:asciiTheme="minorHAnsi" w:eastAsiaTheme="minorEastAsia" w:hAnsiTheme="minorHAnsi" w:cstheme="minorBidi"/>
            <w:i w:val="0"/>
            <w:noProof/>
            <w:szCs w:val="22"/>
          </w:rPr>
          <w:tab/>
        </w:r>
        <w:r w:rsidR="004D3A3A" w:rsidRPr="003C2011">
          <w:rPr>
            <w:rStyle w:val="Hyperlink"/>
            <w:b/>
            <w:noProof/>
          </w:rPr>
          <w:t>Ứng dụng PID vào ổn định hướng đi</w:t>
        </w:r>
        <w:r w:rsidR="004D3A3A">
          <w:rPr>
            <w:noProof/>
            <w:webHidden/>
          </w:rPr>
          <w:tab/>
        </w:r>
        <w:r w:rsidR="004D3A3A">
          <w:rPr>
            <w:noProof/>
            <w:webHidden/>
          </w:rPr>
          <w:fldChar w:fldCharType="begin"/>
        </w:r>
        <w:r w:rsidR="004D3A3A">
          <w:rPr>
            <w:noProof/>
            <w:webHidden/>
          </w:rPr>
          <w:instrText xml:space="preserve"> PAGEREF _Toc9974045 \h </w:instrText>
        </w:r>
        <w:r w:rsidR="004D3A3A">
          <w:rPr>
            <w:noProof/>
            <w:webHidden/>
          </w:rPr>
        </w:r>
        <w:r w:rsidR="004D3A3A">
          <w:rPr>
            <w:noProof/>
            <w:webHidden/>
          </w:rPr>
          <w:fldChar w:fldCharType="separate"/>
        </w:r>
        <w:r w:rsidR="004D3A3A">
          <w:rPr>
            <w:noProof/>
            <w:webHidden/>
          </w:rPr>
          <w:t>49</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6" w:history="1">
        <w:r w:rsidR="004D3A3A" w:rsidRPr="003C2011">
          <w:rPr>
            <w:rStyle w:val="Hyperlink"/>
            <w:noProof/>
          </w:rPr>
          <w:t>5.3</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tránh vật cản, vùng chênh lệch độ cao</w:t>
        </w:r>
        <w:r w:rsidR="004D3A3A">
          <w:rPr>
            <w:noProof/>
            <w:webHidden/>
          </w:rPr>
          <w:tab/>
        </w:r>
        <w:r w:rsidR="004D3A3A">
          <w:rPr>
            <w:noProof/>
            <w:webHidden/>
          </w:rPr>
          <w:fldChar w:fldCharType="begin"/>
        </w:r>
        <w:r w:rsidR="004D3A3A">
          <w:rPr>
            <w:noProof/>
            <w:webHidden/>
          </w:rPr>
          <w:instrText xml:space="preserve"> PAGEREF _Toc9974046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7" w:history="1">
        <w:r w:rsidR="004D3A3A" w:rsidRPr="003C2011">
          <w:rPr>
            <w:rStyle w:val="Hyperlink"/>
            <w:b/>
            <w:noProof/>
          </w:rPr>
          <w:t>5.3.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7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48" w:history="1">
        <w:r w:rsidR="004D3A3A" w:rsidRPr="003C2011">
          <w:rPr>
            <w:rStyle w:val="Hyperlink"/>
            <w:b/>
            <w:noProof/>
          </w:rPr>
          <w:t>5.3.2</w:t>
        </w:r>
        <w:r w:rsidR="004D3A3A">
          <w:rPr>
            <w:rFonts w:asciiTheme="minorHAnsi" w:eastAsiaTheme="minorEastAsia" w:hAnsiTheme="minorHAnsi" w:cstheme="minorBidi"/>
            <w:i w:val="0"/>
            <w:noProof/>
            <w:szCs w:val="22"/>
          </w:rPr>
          <w:tab/>
        </w:r>
        <w:r w:rsidR="004D3A3A" w:rsidRPr="003C2011">
          <w:rPr>
            <w:rStyle w:val="Hyperlink"/>
            <w:b/>
            <w:noProof/>
          </w:rPr>
          <w:t>Ứng dụng vào Robot</w:t>
        </w:r>
        <w:r w:rsidR="004D3A3A">
          <w:rPr>
            <w:noProof/>
            <w:webHidden/>
          </w:rPr>
          <w:tab/>
        </w:r>
        <w:r w:rsidR="004D3A3A">
          <w:rPr>
            <w:noProof/>
            <w:webHidden/>
          </w:rPr>
          <w:fldChar w:fldCharType="begin"/>
        </w:r>
        <w:r w:rsidR="004D3A3A">
          <w:rPr>
            <w:noProof/>
            <w:webHidden/>
          </w:rPr>
          <w:instrText xml:space="preserve"> PAGEREF _Toc9974048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9" w:history="1">
        <w:r w:rsidR="004D3A3A" w:rsidRPr="003C2011">
          <w:rPr>
            <w:rStyle w:val="Hyperlink"/>
            <w:noProof/>
          </w:rPr>
          <w:t>5.4</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truyền UART qua kết nối không dây</w:t>
        </w:r>
        <w:r w:rsidR="004D3A3A">
          <w:rPr>
            <w:noProof/>
            <w:webHidden/>
          </w:rPr>
          <w:tab/>
        </w:r>
        <w:r w:rsidR="004D3A3A">
          <w:rPr>
            <w:noProof/>
            <w:webHidden/>
          </w:rPr>
          <w:fldChar w:fldCharType="begin"/>
        </w:r>
        <w:r w:rsidR="004D3A3A">
          <w:rPr>
            <w:noProof/>
            <w:webHidden/>
          </w:rPr>
          <w:instrText xml:space="preserve"> PAGEREF _Toc9974049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0" w:history="1">
        <w:r w:rsidR="004D3A3A" w:rsidRPr="003C2011">
          <w:rPr>
            <w:rStyle w:val="Hyperlink"/>
            <w:b/>
            <w:noProof/>
          </w:rPr>
          <w:t>5.4.1</w:t>
        </w:r>
        <w:r w:rsidR="004D3A3A">
          <w:rPr>
            <w:rFonts w:asciiTheme="minorHAnsi" w:eastAsiaTheme="minorEastAsia" w:hAnsiTheme="minorHAnsi" w:cstheme="minorBidi"/>
            <w:i w:val="0"/>
            <w:noProof/>
            <w:szCs w:val="22"/>
          </w:rPr>
          <w:tab/>
        </w:r>
        <w:r w:rsidR="004D3A3A" w:rsidRPr="003C2011">
          <w:rPr>
            <w:rStyle w:val="Hyperlink"/>
            <w:b/>
            <w:noProof/>
          </w:rPr>
          <w:t>Giới thiệu phương pháp truyền UART không dây</w:t>
        </w:r>
        <w:r w:rsidR="004D3A3A">
          <w:rPr>
            <w:noProof/>
            <w:webHidden/>
          </w:rPr>
          <w:tab/>
        </w:r>
        <w:r w:rsidR="004D3A3A">
          <w:rPr>
            <w:noProof/>
            <w:webHidden/>
          </w:rPr>
          <w:fldChar w:fldCharType="begin"/>
        </w:r>
        <w:r w:rsidR="004D3A3A">
          <w:rPr>
            <w:noProof/>
            <w:webHidden/>
          </w:rPr>
          <w:instrText xml:space="preserve"> PAGEREF _Toc9974050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1" w:history="1">
        <w:r w:rsidR="004D3A3A" w:rsidRPr="003C2011">
          <w:rPr>
            <w:rStyle w:val="Hyperlink"/>
            <w:b/>
            <w:noProof/>
          </w:rPr>
          <w:t>5.4.2</w:t>
        </w:r>
        <w:r w:rsidR="004D3A3A">
          <w:rPr>
            <w:rFonts w:asciiTheme="minorHAnsi" w:eastAsiaTheme="minorEastAsia" w:hAnsiTheme="minorHAnsi" w:cstheme="minorBidi"/>
            <w:i w:val="0"/>
            <w:noProof/>
            <w:szCs w:val="22"/>
          </w:rPr>
          <w:tab/>
        </w:r>
        <w:r w:rsidR="004D3A3A" w:rsidRPr="003C2011">
          <w:rPr>
            <w:rStyle w:val="Hyperlink"/>
            <w:b/>
            <w:noProof/>
          </w:rPr>
          <w:t>Ứng dụng vào điều khiển và theo dõi Robot</w:t>
        </w:r>
        <w:r w:rsidR="004D3A3A">
          <w:rPr>
            <w:noProof/>
            <w:webHidden/>
          </w:rPr>
          <w:tab/>
        </w:r>
        <w:r w:rsidR="004D3A3A">
          <w:rPr>
            <w:noProof/>
            <w:webHidden/>
          </w:rPr>
          <w:fldChar w:fldCharType="begin"/>
        </w:r>
        <w:r w:rsidR="004D3A3A">
          <w:rPr>
            <w:noProof/>
            <w:webHidden/>
          </w:rPr>
          <w:instrText xml:space="preserve"> PAGEREF _Toc9974051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2" w:history="1">
        <w:r w:rsidR="004D3A3A" w:rsidRPr="003C2011">
          <w:rPr>
            <w:rStyle w:val="Hyperlink"/>
            <w:noProof/>
          </w:rPr>
          <w:t>5.5</w:t>
        </w:r>
        <w:r w:rsidR="004D3A3A">
          <w:rPr>
            <w:rFonts w:asciiTheme="minorHAnsi" w:eastAsiaTheme="minorEastAsia" w:hAnsiTheme="minorHAnsi" w:cstheme="minorBidi"/>
            <w:b w:val="0"/>
            <w:i w:val="0"/>
            <w:noProof/>
            <w:sz w:val="22"/>
            <w:szCs w:val="22"/>
          </w:rPr>
          <w:tab/>
        </w:r>
        <w:r w:rsidR="004D3A3A" w:rsidRPr="003C2011">
          <w:rPr>
            <w:rStyle w:val="Hyperlink"/>
            <w:noProof/>
          </w:rPr>
          <w:t>Xác định giá trị pin</w:t>
        </w:r>
        <w:r w:rsidR="004D3A3A">
          <w:rPr>
            <w:noProof/>
            <w:webHidden/>
          </w:rPr>
          <w:tab/>
        </w:r>
        <w:r w:rsidR="004D3A3A">
          <w:rPr>
            <w:noProof/>
            <w:webHidden/>
          </w:rPr>
          <w:fldChar w:fldCharType="begin"/>
        </w:r>
        <w:r w:rsidR="004D3A3A">
          <w:rPr>
            <w:noProof/>
            <w:webHidden/>
          </w:rPr>
          <w:instrText xml:space="preserve"> PAGEREF _Toc9974052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3" w:history="1">
        <w:r w:rsidR="004D3A3A" w:rsidRPr="003C2011">
          <w:rPr>
            <w:rStyle w:val="Hyperlink"/>
            <w:b/>
            <w:noProof/>
          </w:rPr>
          <w:t>5.5.1</w:t>
        </w:r>
        <w:r w:rsidR="004D3A3A">
          <w:rPr>
            <w:rFonts w:asciiTheme="minorHAnsi" w:eastAsiaTheme="minorEastAsia" w:hAnsiTheme="minorHAnsi" w:cstheme="minorBidi"/>
            <w:i w:val="0"/>
            <w:noProof/>
            <w:szCs w:val="22"/>
          </w:rPr>
          <w:tab/>
        </w:r>
        <w:r w:rsidR="004D3A3A" w:rsidRPr="003C2011">
          <w:rPr>
            <w:rStyle w:val="Hyperlink"/>
            <w:b/>
            <w:noProof/>
          </w:rPr>
          <w:t>Giới thiệu ADC</w:t>
        </w:r>
        <w:r w:rsidR="004D3A3A">
          <w:rPr>
            <w:noProof/>
            <w:webHidden/>
          </w:rPr>
          <w:tab/>
        </w:r>
        <w:r w:rsidR="004D3A3A">
          <w:rPr>
            <w:noProof/>
            <w:webHidden/>
          </w:rPr>
          <w:fldChar w:fldCharType="begin"/>
        </w:r>
        <w:r w:rsidR="004D3A3A">
          <w:rPr>
            <w:noProof/>
            <w:webHidden/>
          </w:rPr>
          <w:instrText xml:space="preserve"> PAGEREF _Toc9974053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4" w:history="1">
        <w:r w:rsidR="004D3A3A" w:rsidRPr="003C2011">
          <w:rPr>
            <w:rStyle w:val="Hyperlink"/>
            <w:b/>
            <w:noProof/>
          </w:rPr>
          <w:t>5.5.2</w:t>
        </w:r>
        <w:r w:rsidR="004D3A3A">
          <w:rPr>
            <w:rFonts w:asciiTheme="minorHAnsi" w:eastAsiaTheme="minorEastAsia" w:hAnsiTheme="minorHAnsi" w:cstheme="minorBidi"/>
            <w:i w:val="0"/>
            <w:noProof/>
            <w:szCs w:val="22"/>
          </w:rPr>
          <w:tab/>
        </w:r>
        <w:r w:rsidR="004D3A3A" w:rsidRPr="003C2011">
          <w:rPr>
            <w:rStyle w:val="Hyperlink"/>
            <w:b/>
            <w:noProof/>
          </w:rPr>
          <w:t>Sử dụng ADC vào đọc giá trị nguồn cấp</w:t>
        </w:r>
        <w:r w:rsidR="004D3A3A">
          <w:rPr>
            <w:noProof/>
            <w:webHidden/>
          </w:rPr>
          <w:tab/>
        </w:r>
        <w:r w:rsidR="004D3A3A">
          <w:rPr>
            <w:noProof/>
            <w:webHidden/>
          </w:rPr>
          <w:fldChar w:fldCharType="begin"/>
        </w:r>
        <w:r w:rsidR="004D3A3A">
          <w:rPr>
            <w:noProof/>
            <w:webHidden/>
          </w:rPr>
          <w:instrText xml:space="preserve"> PAGEREF _Toc9974054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5" w:history="1">
        <w:r w:rsidR="004D3A3A" w:rsidRPr="003C2011">
          <w:rPr>
            <w:rStyle w:val="Hyperlink"/>
            <w:noProof/>
          </w:rPr>
          <w:t>5.6</w:t>
        </w:r>
        <w:r w:rsidR="004D3A3A">
          <w:rPr>
            <w:rFonts w:asciiTheme="minorHAnsi" w:eastAsiaTheme="minorEastAsia" w:hAnsiTheme="minorHAnsi" w:cstheme="minorBidi"/>
            <w:b w:val="0"/>
            <w:i w:val="0"/>
            <w:noProof/>
            <w:sz w:val="22"/>
            <w:szCs w:val="22"/>
          </w:rPr>
          <w:tab/>
        </w:r>
        <w:r w:rsidR="004D3A3A" w:rsidRPr="003C2011">
          <w:rPr>
            <w:rStyle w:val="Hyperlink"/>
            <w:noProof/>
          </w:rPr>
          <w:t>Lập trình đọc giá trị thời gian thực</w:t>
        </w:r>
        <w:r w:rsidR="004D3A3A">
          <w:rPr>
            <w:noProof/>
            <w:webHidden/>
          </w:rPr>
          <w:tab/>
        </w:r>
        <w:r w:rsidR="004D3A3A">
          <w:rPr>
            <w:noProof/>
            <w:webHidden/>
          </w:rPr>
          <w:fldChar w:fldCharType="begin"/>
        </w:r>
        <w:r w:rsidR="004D3A3A">
          <w:rPr>
            <w:noProof/>
            <w:webHidden/>
          </w:rPr>
          <w:instrText xml:space="preserve"> PAGEREF _Toc9974055 \h </w:instrText>
        </w:r>
        <w:r w:rsidR="004D3A3A">
          <w:rPr>
            <w:noProof/>
            <w:webHidden/>
          </w:rPr>
        </w:r>
        <w:r w:rsidR="004D3A3A">
          <w:rPr>
            <w:noProof/>
            <w:webHidden/>
          </w:rPr>
          <w:fldChar w:fldCharType="separate"/>
        </w:r>
        <w:r w:rsidR="004D3A3A">
          <w:rPr>
            <w:noProof/>
            <w:webHidden/>
          </w:rPr>
          <w:t>61</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6" w:history="1">
        <w:r w:rsidR="004D3A3A" w:rsidRPr="003C2011">
          <w:rPr>
            <w:rStyle w:val="Hyperlink"/>
            <w:b/>
            <w:noProof/>
          </w:rPr>
          <w:t>5.6.1</w:t>
        </w:r>
        <w:r w:rsidR="004D3A3A">
          <w:rPr>
            <w:rFonts w:asciiTheme="minorHAnsi" w:eastAsiaTheme="minorEastAsia" w:hAnsiTheme="minorHAnsi" w:cstheme="minorBidi"/>
            <w:i w:val="0"/>
            <w:noProof/>
            <w:szCs w:val="22"/>
          </w:rPr>
          <w:tab/>
        </w:r>
        <w:r w:rsidR="004D3A3A" w:rsidRPr="003C2011">
          <w:rPr>
            <w:rStyle w:val="Hyperlink"/>
            <w:b/>
            <w:noProof/>
          </w:rPr>
          <w:t>Giới thiệu hệ thống thời gian thực</w:t>
        </w:r>
        <w:r w:rsidR="004D3A3A">
          <w:rPr>
            <w:noProof/>
            <w:webHidden/>
          </w:rPr>
          <w:tab/>
        </w:r>
        <w:r w:rsidR="004D3A3A">
          <w:rPr>
            <w:noProof/>
            <w:webHidden/>
          </w:rPr>
          <w:fldChar w:fldCharType="begin"/>
        </w:r>
        <w:r w:rsidR="004D3A3A">
          <w:rPr>
            <w:noProof/>
            <w:webHidden/>
          </w:rPr>
          <w:instrText xml:space="preserve"> PAGEREF _Toc9974056 \h </w:instrText>
        </w:r>
        <w:r w:rsidR="004D3A3A">
          <w:rPr>
            <w:noProof/>
            <w:webHidden/>
          </w:rPr>
        </w:r>
        <w:r w:rsidR="004D3A3A">
          <w:rPr>
            <w:noProof/>
            <w:webHidden/>
          </w:rPr>
          <w:fldChar w:fldCharType="separate"/>
        </w:r>
        <w:r w:rsidR="004D3A3A">
          <w:rPr>
            <w:noProof/>
            <w:webHidden/>
          </w:rPr>
          <w:t>61</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7" w:history="1">
        <w:r w:rsidR="004D3A3A" w:rsidRPr="003C2011">
          <w:rPr>
            <w:rStyle w:val="Hyperlink"/>
            <w:b/>
            <w:noProof/>
          </w:rPr>
          <w:t>5.6.2</w:t>
        </w:r>
        <w:r w:rsidR="004D3A3A">
          <w:rPr>
            <w:rFonts w:asciiTheme="minorHAnsi" w:eastAsiaTheme="minorEastAsia" w:hAnsiTheme="minorHAnsi" w:cstheme="minorBidi"/>
            <w:i w:val="0"/>
            <w:noProof/>
            <w:szCs w:val="22"/>
          </w:rPr>
          <w:tab/>
        </w:r>
        <w:r w:rsidR="004D3A3A" w:rsidRPr="003C2011">
          <w:rPr>
            <w:rStyle w:val="Hyperlink"/>
            <w:b/>
            <w:noProof/>
          </w:rPr>
          <w:t>Sử dụng module thời gian thực cho Robot</w:t>
        </w:r>
        <w:r w:rsidR="004D3A3A">
          <w:rPr>
            <w:noProof/>
            <w:webHidden/>
          </w:rPr>
          <w:tab/>
        </w:r>
        <w:r w:rsidR="004D3A3A">
          <w:rPr>
            <w:noProof/>
            <w:webHidden/>
          </w:rPr>
          <w:fldChar w:fldCharType="begin"/>
        </w:r>
        <w:r w:rsidR="004D3A3A">
          <w:rPr>
            <w:noProof/>
            <w:webHidden/>
          </w:rPr>
          <w:instrText xml:space="preserve"> PAGEREF _Toc9974057 \h </w:instrText>
        </w:r>
        <w:r w:rsidR="004D3A3A">
          <w:rPr>
            <w:noProof/>
            <w:webHidden/>
          </w:rPr>
        </w:r>
        <w:r w:rsidR="004D3A3A">
          <w:rPr>
            <w:noProof/>
            <w:webHidden/>
          </w:rPr>
          <w:fldChar w:fldCharType="separate"/>
        </w:r>
        <w:r w:rsidR="004D3A3A">
          <w:rPr>
            <w:noProof/>
            <w:webHidden/>
          </w:rPr>
          <w:t>62</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8" w:history="1">
        <w:r w:rsidR="004D3A3A" w:rsidRPr="003C2011">
          <w:rPr>
            <w:rStyle w:val="Hyperlink"/>
            <w:noProof/>
          </w:rPr>
          <w:t>5.7</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di chuyển của robot</w:t>
        </w:r>
        <w:r w:rsidR="004D3A3A">
          <w:rPr>
            <w:noProof/>
            <w:webHidden/>
          </w:rPr>
          <w:tab/>
        </w:r>
        <w:r w:rsidR="004D3A3A">
          <w:rPr>
            <w:noProof/>
            <w:webHidden/>
          </w:rPr>
          <w:fldChar w:fldCharType="begin"/>
        </w:r>
        <w:r w:rsidR="004D3A3A">
          <w:rPr>
            <w:noProof/>
            <w:webHidden/>
          </w:rPr>
          <w:instrText xml:space="preserve"> PAGEREF _Toc9974058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59" w:history="1">
        <w:r w:rsidR="004D3A3A" w:rsidRPr="003C2011">
          <w:rPr>
            <w:rStyle w:val="Hyperlink"/>
            <w:b/>
            <w:noProof/>
          </w:rPr>
          <w:t>5.7.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 di chuyển</w:t>
        </w:r>
        <w:r w:rsidR="004D3A3A">
          <w:rPr>
            <w:noProof/>
            <w:webHidden/>
          </w:rPr>
          <w:tab/>
        </w:r>
        <w:r w:rsidR="004D3A3A">
          <w:rPr>
            <w:noProof/>
            <w:webHidden/>
          </w:rPr>
          <w:fldChar w:fldCharType="begin"/>
        </w:r>
        <w:r w:rsidR="004D3A3A">
          <w:rPr>
            <w:noProof/>
            <w:webHidden/>
          </w:rPr>
          <w:instrText xml:space="preserve"> PAGEREF _Toc9974059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60" w:history="1">
        <w:r w:rsidR="004D3A3A" w:rsidRPr="003C2011">
          <w:rPr>
            <w:rStyle w:val="Hyperlink"/>
            <w:b/>
            <w:noProof/>
          </w:rPr>
          <w:t>5.7.2</w:t>
        </w:r>
        <w:r w:rsidR="004D3A3A">
          <w:rPr>
            <w:rFonts w:asciiTheme="minorHAnsi" w:eastAsiaTheme="minorEastAsia" w:hAnsiTheme="minorHAnsi" w:cstheme="minorBidi"/>
            <w:i w:val="0"/>
            <w:noProof/>
            <w:szCs w:val="22"/>
          </w:rPr>
          <w:tab/>
        </w:r>
        <w:r w:rsidR="004D3A3A" w:rsidRPr="003C2011">
          <w:rPr>
            <w:rStyle w:val="Hyperlink"/>
            <w:b/>
            <w:noProof/>
          </w:rPr>
          <w:t>Ứng dụng  thuật toán</w:t>
        </w:r>
        <w:r w:rsidR="004D3A3A">
          <w:rPr>
            <w:noProof/>
            <w:webHidden/>
          </w:rPr>
          <w:tab/>
        </w:r>
        <w:r w:rsidR="004D3A3A">
          <w:rPr>
            <w:noProof/>
            <w:webHidden/>
          </w:rPr>
          <w:fldChar w:fldCharType="begin"/>
        </w:r>
        <w:r w:rsidR="004D3A3A">
          <w:rPr>
            <w:noProof/>
            <w:webHidden/>
          </w:rPr>
          <w:instrText xml:space="preserve"> PAGEREF _Toc9974060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1" w:history="1">
        <w:r w:rsidR="004D3A3A" w:rsidRPr="003C2011">
          <w:rPr>
            <w:rStyle w:val="Hyperlink"/>
            <w:noProof/>
          </w:rPr>
          <w:t>5.8</w:t>
        </w:r>
        <w:r w:rsidR="004D3A3A">
          <w:rPr>
            <w:rFonts w:asciiTheme="minorHAnsi" w:eastAsiaTheme="minorEastAsia" w:hAnsiTheme="minorHAnsi" w:cstheme="minorBidi"/>
            <w:b w:val="0"/>
            <w:i w:val="0"/>
            <w:noProof/>
            <w:sz w:val="22"/>
            <w:szCs w:val="22"/>
          </w:rPr>
          <w:tab/>
        </w:r>
        <w:r w:rsidR="004D3A3A" w:rsidRPr="003C2011">
          <w:rPr>
            <w:rStyle w:val="Hyperlink"/>
            <w:noProof/>
          </w:rPr>
          <w:t>Sơ đồ ghép nối các module và giải thuật hệ thống</w:t>
        </w:r>
        <w:r w:rsidR="004D3A3A">
          <w:rPr>
            <w:noProof/>
            <w:webHidden/>
          </w:rPr>
          <w:tab/>
        </w:r>
        <w:r w:rsidR="004D3A3A">
          <w:rPr>
            <w:noProof/>
            <w:webHidden/>
          </w:rPr>
          <w:fldChar w:fldCharType="begin"/>
        </w:r>
        <w:r w:rsidR="004D3A3A">
          <w:rPr>
            <w:noProof/>
            <w:webHidden/>
          </w:rPr>
          <w:instrText xml:space="preserve"> PAGEREF _Toc9974061 \h </w:instrText>
        </w:r>
        <w:r w:rsidR="004D3A3A">
          <w:rPr>
            <w:noProof/>
            <w:webHidden/>
          </w:rPr>
        </w:r>
        <w:r w:rsidR="004D3A3A">
          <w:rPr>
            <w:noProof/>
            <w:webHidden/>
          </w:rPr>
          <w:fldChar w:fldCharType="separate"/>
        </w:r>
        <w:r w:rsidR="004D3A3A">
          <w:rPr>
            <w:noProof/>
            <w:webHidden/>
          </w:rPr>
          <w:t>68</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62" w:history="1">
        <w:r w:rsidR="004D3A3A" w:rsidRPr="003C2011">
          <w:rPr>
            <w:rStyle w:val="Hyperlink"/>
            <w:b/>
            <w:noProof/>
          </w:rPr>
          <w:t>5.8.1</w:t>
        </w:r>
        <w:r w:rsidR="004D3A3A">
          <w:rPr>
            <w:rFonts w:asciiTheme="minorHAnsi" w:eastAsiaTheme="minorEastAsia" w:hAnsiTheme="minorHAnsi" w:cstheme="minorBidi"/>
            <w:i w:val="0"/>
            <w:noProof/>
            <w:szCs w:val="22"/>
          </w:rPr>
          <w:tab/>
        </w:r>
        <w:r w:rsidR="004D3A3A" w:rsidRPr="003C2011">
          <w:rPr>
            <w:rStyle w:val="Hyperlink"/>
            <w:b/>
            <w:noProof/>
          </w:rPr>
          <w:t>Sơ đồ khối</w:t>
        </w:r>
        <w:r w:rsidR="004D3A3A">
          <w:rPr>
            <w:noProof/>
            <w:webHidden/>
          </w:rPr>
          <w:tab/>
        </w:r>
        <w:r w:rsidR="004D3A3A">
          <w:rPr>
            <w:noProof/>
            <w:webHidden/>
          </w:rPr>
          <w:fldChar w:fldCharType="begin"/>
        </w:r>
        <w:r w:rsidR="004D3A3A">
          <w:rPr>
            <w:noProof/>
            <w:webHidden/>
          </w:rPr>
          <w:instrText xml:space="preserve"> PAGEREF _Toc9974062 \h </w:instrText>
        </w:r>
        <w:r w:rsidR="004D3A3A">
          <w:rPr>
            <w:noProof/>
            <w:webHidden/>
          </w:rPr>
        </w:r>
        <w:r w:rsidR="004D3A3A">
          <w:rPr>
            <w:noProof/>
            <w:webHidden/>
          </w:rPr>
          <w:fldChar w:fldCharType="separate"/>
        </w:r>
        <w:r w:rsidR="004D3A3A">
          <w:rPr>
            <w:noProof/>
            <w:webHidden/>
          </w:rPr>
          <w:t>68</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63" w:history="1">
        <w:r w:rsidR="004D3A3A" w:rsidRPr="003C2011">
          <w:rPr>
            <w:rStyle w:val="Hyperlink"/>
            <w:b/>
            <w:noProof/>
          </w:rPr>
          <w:t>5.8.2</w:t>
        </w:r>
        <w:r w:rsidR="004D3A3A">
          <w:rPr>
            <w:rFonts w:asciiTheme="minorHAnsi" w:eastAsiaTheme="minorEastAsia" w:hAnsiTheme="minorHAnsi" w:cstheme="minorBidi"/>
            <w:i w:val="0"/>
            <w:noProof/>
            <w:szCs w:val="22"/>
          </w:rPr>
          <w:tab/>
        </w:r>
        <w:r w:rsidR="004D3A3A" w:rsidRPr="003C2011">
          <w:rPr>
            <w:rStyle w:val="Hyperlink"/>
            <w:b/>
            <w:noProof/>
          </w:rPr>
          <w:t>Giải thuật hệ thống trong vi điều khiển</w:t>
        </w:r>
        <w:r w:rsidR="004D3A3A">
          <w:rPr>
            <w:noProof/>
            <w:webHidden/>
          </w:rPr>
          <w:tab/>
        </w:r>
        <w:r w:rsidR="004D3A3A">
          <w:rPr>
            <w:noProof/>
            <w:webHidden/>
          </w:rPr>
          <w:fldChar w:fldCharType="begin"/>
        </w:r>
        <w:r w:rsidR="004D3A3A">
          <w:rPr>
            <w:noProof/>
            <w:webHidden/>
          </w:rPr>
          <w:instrText xml:space="preserve"> PAGEREF _Toc9974063 \h </w:instrText>
        </w:r>
        <w:r w:rsidR="004D3A3A">
          <w:rPr>
            <w:noProof/>
            <w:webHidden/>
          </w:rPr>
        </w:r>
        <w:r w:rsidR="004D3A3A">
          <w:rPr>
            <w:noProof/>
            <w:webHidden/>
          </w:rPr>
          <w:fldChar w:fldCharType="separate"/>
        </w:r>
        <w:r w:rsidR="004D3A3A">
          <w:rPr>
            <w:noProof/>
            <w:webHidden/>
          </w:rPr>
          <w:t>69</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64" w:history="1">
        <w:r w:rsidR="004D3A3A" w:rsidRPr="003C2011">
          <w:rPr>
            <w:rStyle w:val="Hyperlink"/>
          </w:rPr>
          <w:t>CHƯƠNG 6: THIẾT KẾ GIAO DIỆN NGƯỜI DÙNG BẰNG NGÔN NGỮ C#</w:t>
        </w:r>
        <w:r w:rsidR="004D3A3A">
          <w:rPr>
            <w:webHidden/>
          </w:rPr>
          <w:tab/>
        </w:r>
        <w:r w:rsidR="004D3A3A">
          <w:rPr>
            <w:webHidden/>
          </w:rPr>
          <w:fldChar w:fldCharType="begin"/>
        </w:r>
        <w:r w:rsidR="004D3A3A">
          <w:rPr>
            <w:webHidden/>
          </w:rPr>
          <w:instrText xml:space="preserve"> PAGEREF _Toc9974064 \h </w:instrText>
        </w:r>
        <w:r w:rsidR="004D3A3A">
          <w:rPr>
            <w:webHidden/>
          </w:rPr>
        </w:r>
        <w:r w:rsidR="004D3A3A">
          <w:rPr>
            <w:webHidden/>
          </w:rPr>
          <w:fldChar w:fldCharType="separate"/>
        </w:r>
        <w:r w:rsidR="004D3A3A">
          <w:rPr>
            <w:webHidden/>
          </w:rPr>
          <w:t>72</w:t>
        </w:r>
        <w:r w:rsidR="004D3A3A">
          <w:rPr>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5" w:history="1">
        <w:r w:rsidR="004D3A3A" w:rsidRPr="003C2011">
          <w:rPr>
            <w:rStyle w:val="Hyperlink"/>
            <w:noProof/>
          </w:rPr>
          <w:t>6.1</w:t>
        </w:r>
        <w:r w:rsidR="004D3A3A">
          <w:rPr>
            <w:rFonts w:asciiTheme="minorHAnsi" w:eastAsiaTheme="minorEastAsia" w:hAnsiTheme="minorHAnsi" w:cstheme="minorBidi"/>
            <w:b w:val="0"/>
            <w:i w:val="0"/>
            <w:noProof/>
            <w:sz w:val="22"/>
            <w:szCs w:val="22"/>
          </w:rPr>
          <w:tab/>
        </w:r>
        <w:r w:rsidR="004D3A3A" w:rsidRPr="003C2011">
          <w:rPr>
            <w:rStyle w:val="Hyperlink"/>
            <w:noProof/>
          </w:rPr>
          <w:t>Đặt vấn đề</w:t>
        </w:r>
        <w:r w:rsidR="004D3A3A">
          <w:rPr>
            <w:noProof/>
            <w:webHidden/>
          </w:rPr>
          <w:tab/>
        </w:r>
        <w:r w:rsidR="004D3A3A">
          <w:rPr>
            <w:noProof/>
            <w:webHidden/>
          </w:rPr>
          <w:fldChar w:fldCharType="begin"/>
        </w:r>
        <w:r w:rsidR="004D3A3A">
          <w:rPr>
            <w:noProof/>
            <w:webHidden/>
          </w:rPr>
          <w:instrText xml:space="preserve"> PAGEREF _Toc9974065 \h </w:instrText>
        </w:r>
        <w:r w:rsidR="004D3A3A">
          <w:rPr>
            <w:noProof/>
            <w:webHidden/>
          </w:rPr>
        </w:r>
        <w:r w:rsidR="004D3A3A">
          <w:rPr>
            <w:noProof/>
            <w:webHidden/>
          </w:rPr>
          <w:fldChar w:fldCharType="separate"/>
        </w:r>
        <w:r w:rsidR="004D3A3A">
          <w:rPr>
            <w:noProof/>
            <w:webHidden/>
          </w:rPr>
          <w:t>73</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6" w:history="1">
        <w:r w:rsidR="004D3A3A" w:rsidRPr="003C2011">
          <w:rPr>
            <w:rStyle w:val="Hyperlink"/>
            <w:noProof/>
          </w:rPr>
          <w:t>6.2</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giao diện người dùng (UI)</w:t>
        </w:r>
        <w:r w:rsidR="004D3A3A">
          <w:rPr>
            <w:noProof/>
            <w:webHidden/>
          </w:rPr>
          <w:tab/>
        </w:r>
        <w:r w:rsidR="004D3A3A">
          <w:rPr>
            <w:noProof/>
            <w:webHidden/>
          </w:rPr>
          <w:fldChar w:fldCharType="begin"/>
        </w:r>
        <w:r w:rsidR="004D3A3A">
          <w:rPr>
            <w:noProof/>
            <w:webHidden/>
          </w:rPr>
          <w:instrText xml:space="preserve"> PAGEREF _Toc9974066 \h </w:instrText>
        </w:r>
        <w:r w:rsidR="004D3A3A">
          <w:rPr>
            <w:noProof/>
            <w:webHidden/>
          </w:rPr>
        </w:r>
        <w:r w:rsidR="004D3A3A">
          <w:rPr>
            <w:noProof/>
            <w:webHidden/>
          </w:rPr>
          <w:fldChar w:fldCharType="separate"/>
        </w:r>
        <w:r w:rsidR="004D3A3A">
          <w:rPr>
            <w:noProof/>
            <w:webHidden/>
          </w:rPr>
          <w:t>73</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7" w:history="1">
        <w:r w:rsidR="004D3A3A" w:rsidRPr="003C2011">
          <w:rPr>
            <w:rStyle w:val="Hyperlink"/>
            <w:noProof/>
          </w:rPr>
          <w:t>6.3</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chương trình Visual Studio</w:t>
        </w:r>
        <w:r w:rsidR="004D3A3A">
          <w:rPr>
            <w:noProof/>
            <w:webHidden/>
          </w:rPr>
          <w:tab/>
        </w:r>
        <w:r w:rsidR="004D3A3A">
          <w:rPr>
            <w:noProof/>
            <w:webHidden/>
          </w:rPr>
          <w:fldChar w:fldCharType="begin"/>
        </w:r>
        <w:r w:rsidR="004D3A3A">
          <w:rPr>
            <w:noProof/>
            <w:webHidden/>
          </w:rPr>
          <w:instrText xml:space="preserve"> PAGEREF _Toc9974067 \h </w:instrText>
        </w:r>
        <w:r w:rsidR="004D3A3A">
          <w:rPr>
            <w:noProof/>
            <w:webHidden/>
          </w:rPr>
        </w:r>
        <w:r w:rsidR="004D3A3A">
          <w:rPr>
            <w:noProof/>
            <w:webHidden/>
          </w:rPr>
          <w:fldChar w:fldCharType="separate"/>
        </w:r>
        <w:r w:rsidR="004D3A3A">
          <w:rPr>
            <w:noProof/>
            <w:webHidden/>
          </w:rPr>
          <w:t>75</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8" w:history="1">
        <w:r w:rsidR="004D3A3A" w:rsidRPr="003C2011">
          <w:rPr>
            <w:rStyle w:val="Hyperlink"/>
            <w:noProof/>
          </w:rPr>
          <w:t>6.4</w:t>
        </w:r>
        <w:r w:rsidR="004D3A3A">
          <w:rPr>
            <w:rFonts w:asciiTheme="minorHAnsi" w:eastAsiaTheme="minorEastAsia" w:hAnsiTheme="minorHAnsi" w:cstheme="minorBidi"/>
            <w:b w:val="0"/>
            <w:i w:val="0"/>
            <w:noProof/>
            <w:sz w:val="22"/>
            <w:szCs w:val="22"/>
          </w:rPr>
          <w:tab/>
        </w:r>
        <w:r w:rsidR="004D3A3A" w:rsidRPr="003C2011">
          <w:rPr>
            <w:rStyle w:val="Hyperlink"/>
            <w:noProof/>
          </w:rPr>
          <w:t>Các tính năng chính của giao diện</w:t>
        </w:r>
        <w:r w:rsidR="004D3A3A">
          <w:rPr>
            <w:noProof/>
            <w:webHidden/>
          </w:rPr>
          <w:tab/>
        </w:r>
        <w:r w:rsidR="004D3A3A">
          <w:rPr>
            <w:noProof/>
            <w:webHidden/>
          </w:rPr>
          <w:fldChar w:fldCharType="begin"/>
        </w:r>
        <w:r w:rsidR="004D3A3A">
          <w:rPr>
            <w:noProof/>
            <w:webHidden/>
          </w:rPr>
          <w:instrText xml:space="preserve"> PAGEREF _Toc9974068 \h </w:instrText>
        </w:r>
        <w:r w:rsidR="004D3A3A">
          <w:rPr>
            <w:noProof/>
            <w:webHidden/>
          </w:rPr>
        </w:r>
        <w:r w:rsidR="004D3A3A">
          <w:rPr>
            <w:noProof/>
            <w:webHidden/>
          </w:rPr>
          <w:fldChar w:fldCharType="separate"/>
        </w:r>
        <w:r w:rsidR="004D3A3A">
          <w:rPr>
            <w:noProof/>
            <w:webHidden/>
          </w:rPr>
          <w:t>78</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69" w:history="1">
        <w:r w:rsidR="004D3A3A" w:rsidRPr="003C2011">
          <w:rPr>
            <w:rStyle w:val="Hyperlink"/>
            <w:b/>
            <w:noProof/>
          </w:rPr>
          <w:t>6.4.1</w:t>
        </w:r>
        <w:r w:rsidR="004D3A3A">
          <w:rPr>
            <w:rFonts w:asciiTheme="minorHAnsi" w:eastAsiaTheme="minorEastAsia" w:hAnsiTheme="minorHAnsi" w:cstheme="minorBidi"/>
            <w:i w:val="0"/>
            <w:noProof/>
            <w:szCs w:val="22"/>
          </w:rPr>
          <w:tab/>
        </w:r>
        <w:r w:rsidR="004D3A3A" w:rsidRPr="003C2011">
          <w:rPr>
            <w:rStyle w:val="Hyperlink"/>
            <w:b/>
            <w:noProof/>
          </w:rPr>
          <w:t>Kết nối thiết bị</w:t>
        </w:r>
        <w:r w:rsidR="004D3A3A">
          <w:rPr>
            <w:noProof/>
            <w:webHidden/>
          </w:rPr>
          <w:tab/>
        </w:r>
        <w:r w:rsidR="004D3A3A">
          <w:rPr>
            <w:noProof/>
            <w:webHidden/>
          </w:rPr>
          <w:fldChar w:fldCharType="begin"/>
        </w:r>
        <w:r w:rsidR="004D3A3A">
          <w:rPr>
            <w:noProof/>
            <w:webHidden/>
          </w:rPr>
          <w:instrText xml:space="preserve"> PAGEREF _Toc9974069 \h </w:instrText>
        </w:r>
        <w:r w:rsidR="004D3A3A">
          <w:rPr>
            <w:noProof/>
            <w:webHidden/>
          </w:rPr>
        </w:r>
        <w:r w:rsidR="004D3A3A">
          <w:rPr>
            <w:noProof/>
            <w:webHidden/>
          </w:rPr>
          <w:fldChar w:fldCharType="separate"/>
        </w:r>
        <w:r w:rsidR="004D3A3A">
          <w:rPr>
            <w:noProof/>
            <w:webHidden/>
          </w:rPr>
          <w:t>79</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70" w:history="1">
        <w:r w:rsidR="004D3A3A" w:rsidRPr="003C2011">
          <w:rPr>
            <w:rStyle w:val="Hyperlink"/>
            <w:b/>
            <w:noProof/>
          </w:rPr>
          <w:t>6.4.2</w:t>
        </w:r>
        <w:r w:rsidR="004D3A3A">
          <w:rPr>
            <w:rFonts w:asciiTheme="minorHAnsi" w:eastAsiaTheme="minorEastAsia" w:hAnsiTheme="minorHAnsi" w:cstheme="minorBidi"/>
            <w:i w:val="0"/>
            <w:noProof/>
            <w:szCs w:val="22"/>
          </w:rPr>
          <w:tab/>
        </w:r>
        <w:r w:rsidR="004D3A3A" w:rsidRPr="003C2011">
          <w:rPr>
            <w:rStyle w:val="Hyperlink"/>
            <w:b/>
            <w:noProof/>
          </w:rPr>
          <w:t>Cài đặt cho robot</w:t>
        </w:r>
        <w:r w:rsidR="004D3A3A">
          <w:rPr>
            <w:noProof/>
            <w:webHidden/>
          </w:rPr>
          <w:tab/>
        </w:r>
        <w:r w:rsidR="004D3A3A">
          <w:rPr>
            <w:noProof/>
            <w:webHidden/>
          </w:rPr>
          <w:fldChar w:fldCharType="begin"/>
        </w:r>
        <w:r w:rsidR="004D3A3A">
          <w:rPr>
            <w:noProof/>
            <w:webHidden/>
          </w:rPr>
          <w:instrText xml:space="preserve"> PAGEREF _Toc9974070 \h </w:instrText>
        </w:r>
        <w:r w:rsidR="004D3A3A">
          <w:rPr>
            <w:noProof/>
            <w:webHidden/>
          </w:rPr>
        </w:r>
        <w:r w:rsidR="004D3A3A">
          <w:rPr>
            <w:noProof/>
            <w:webHidden/>
          </w:rPr>
          <w:fldChar w:fldCharType="separate"/>
        </w:r>
        <w:r w:rsidR="004D3A3A">
          <w:rPr>
            <w:noProof/>
            <w:webHidden/>
          </w:rPr>
          <w:t>82</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71" w:history="1">
        <w:r w:rsidR="004D3A3A" w:rsidRPr="003C2011">
          <w:rPr>
            <w:rStyle w:val="Hyperlink"/>
            <w:b/>
            <w:noProof/>
          </w:rPr>
          <w:t>6.4.3</w:t>
        </w:r>
        <w:r w:rsidR="004D3A3A">
          <w:rPr>
            <w:rFonts w:asciiTheme="minorHAnsi" w:eastAsiaTheme="minorEastAsia" w:hAnsiTheme="minorHAnsi" w:cstheme="minorBidi"/>
            <w:i w:val="0"/>
            <w:noProof/>
            <w:szCs w:val="22"/>
          </w:rPr>
          <w:tab/>
        </w:r>
        <w:r w:rsidR="004D3A3A" w:rsidRPr="003C2011">
          <w:rPr>
            <w:rStyle w:val="Hyperlink"/>
            <w:b/>
            <w:noProof/>
          </w:rPr>
          <w:t>Theo dõi trạng thái của robot</w:t>
        </w:r>
        <w:r w:rsidR="004D3A3A">
          <w:rPr>
            <w:noProof/>
            <w:webHidden/>
          </w:rPr>
          <w:tab/>
        </w:r>
        <w:r w:rsidR="004D3A3A">
          <w:rPr>
            <w:noProof/>
            <w:webHidden/>
          </w:rPr>
          <w:fldChar w:fldCharType="begin"/>
        </w:r>
        <w:r w:rsidR="004D3A3A">
          <w:rPr>
            <w:noProof/>
            <w:webHidden/>
          </w:rPr>
          <w:instrText xml:space="preserve"> PAGEREF _Toc9974071 \h </w:instrText>
        </w:r>
        <w:r w:rsidR="004D3A3A">
          <w:rPr>
            <w:noProof/>
            <w:webHidden/>
          </w:rPr>
        </w:r>
        <w:r w:rsidR="004D3A3A">
          <w:rPr>
            <w:noProof/>
            <w:webHidden/>
          </w:rPr>
          <w:fldChar w:fldCharType="separate"/>
        </w:r>
        <w:r w:rsidR="004D3A3A">
          <w:rPr>
            <w:noProof/>
            <w:webHidden/>
          </w:rPr>
          <w:t>86</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72" w:history="1">
        <w:r w:rsidR="004D3A3A" w:rsidRPr="003C2011">
          <w:rPr>
            <w:rStyle w:val="Hyperlink"/>
            <w:b/>
            <w:noProof/>
          </w:rPr>
          <w:t>6.4.4</w:t>
        </w:r>
        <w:r w:rsidR="004D3A3A">
          <w:rPr>
            <w:rFonts w:asciiTheme="minorHAnsi" w:eastAsiaTheme="minorEastAsia" w:hAnsiTheme="minorHAnsi" w:cstheme="minorBidi"/>
            <w:i w:val="0"/>
            <w:noProof/>
            <w:szCs w:val="22"/>
          </w:rPr>
          <w:tab/>
        </w:r>
        <w:r w:rsidR="004D3A3A" w:rsidRPr="003C2011">
          <w:rPr>
            <w:rStyle w:val="Hyperlink"/>
            <w:b/>
            <w:noProof/>
          </w:rPr>
          <w:t>Ghi chép quá trình làm việc</w:t>
        </w:r>
        <w:r w:rsidR="004D3A3A">
          <w:rPr>
            <w:noProof/>
            <w:webHidden/>
          </w:rPr>
          <w:tab/>
        </w:r>
        <w:r w:rsidR="004D3A3A">
          <w:rPr>
            <w:noProof/>
            <w:webHidden/>
          </w:rPr>
          <w:fldChar w:fldCharType="begin"/>
        </w:r>
        <w:r w:rsidR="004D3A3A">
          <w:rPr>
            <w:noProof/>
            <w:webHidden/>
          </w:rPr>
          <w:instrText xml:space="preserve"> PAGEREF _Toc9974072 \h </w:instrText>
        </w:r>
        <w:r w:rsidR="004D3A3A">
          <w:rPr>
            <w:noProof/>
            <w:webHidden/>
          </w:rPr>
        </w:r>
        <w:r w:rsidR="004D3A3A">
          <w:rPr>
            <w:noProof/>
            <w:webHidden/>
          </w:rPr>
          <w:fldChar w:fldCharType="separate"/>
        </w:r>
        <w:r w:rsidR="004D3A3A">
          <w:rPr>
            <w:noProof/>
            <w:webHidden/>
          </w:rPr>
          <w:t>89</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73" w:history="1">
        <w:r w:rsidR="004D3A3A" w:rsidRPr="003C2011">
          <w:rPr>
            <w:rStyle w:val="Hyperlink"/>
          </w:rPr>
          <w:t>CHƯƠNG 7: THỰC NGHIỆM VÀ ĐÁNH GIÁ KẾT QUẢ</w:t>
        </w:r>
        <w:r w:rsidR="004D3A3A">
          <w:rPr>
            <w:webHidden/>
          </w:rPr>
          <w:tab/>
        </w:r>
        <w:r w:rsidR="004D3A3A">
          <w:rPr>
            <w:webHidden/>
          </w:rPr>
          <w:fldChar w:fldCharType="begin"/>
        </w:r>
        <w:r w:rsidR="004D3A3A">
          <w:rPr>
            <w:webHidden/>
          </w:rPr>
          <w:instrText xml:space="preserve"> PAGEREF _Toc9974073 \h </w:instrText>
        </w:r>
        <w:r w:rsidR="004D3A3A">
          <w:rPr>
            <w:webHidden/>
          </w:rPr>
        </w:r>
        <w:r w:rsidR="004D3A3A">
          <w:rPr>
            <w:webHidden/>
          </w:rPr>
          <w:fldChar w:fldCharType="separate"/>
        </w:r>
        <w:r w:rsidR="004D3A3A">
          <w:rPr>
            <w:webHidden/>
          </w:rPr>
          <w:t>93</w:t>
        </w:r>
        <w:r w:rsidR="004D3A3A">
          <w:rPr>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4" w:history="1">
        <w:r w:rsidR="004D3A3A" w:rsidRPr="003C2011">
          <w:rPr>
            <w:rStyle w:val="Hyperlink"/>
            <w:noProof/>
          </w:rPr>
          <w:t>7.1</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đạt được</w:t>
        </w:r>
        <w:r w:rsidR="004D3A3A">
          <w:rPr>
            <w:noProof/>
            <w:webHidden/>
          </w:rPr>
          <w:tab/>
        </w:r>
        <w:r w:rsidR="004D3A3A">
          <w:rPr>
            <w:noProof/>
            <w:webHidden/>
          </w:rPr>
          <w:fldChar w:fldCharType="begin"/>
        </w:r>
        <w:r w:rsidR="004D3A3A">
          <w:rPr>
            <w:noProof/>
            <w:webHidden/>
          </w:rPr>
          <w:instrText xml:space="preserve"> PAGEREF _Toc9974074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75" w:history="1">
        <w:r w:rsidR="004D3A3A" w:rsidRPr="003C2011">
          <w:rPr>
            <w:rStyle w:val="Hyperlink"/>
            <w:b/>
            <w:noProof/>
          </w:rPr>
          <w:t>7.1.1   Phần cơ khí và mạch điều khiển</w:t>
        </w:r>
        <w:r w:rsidR="004D3A3A">
          <w:rPr>
            <w:noProof/>
            <w:webHidden/>
          </w:rPr>
          <w:tab/>
        </w:r>
        <w:r w:rsidR="004D3A3A">
          <w:rPr>
            <w:noProof/>
            <w:webHidden/>
          </w:rPr>
          <w:fldChar w:fldCharType="begin"/>
        </w:r>
        <w:r w:rsidR="004D3A3A">
          <w:rPr>
            <w:noProof/>
            <w:webHidden/>
          </w:rPr>
          <w:instrText xml:space="preserve"> PAGEREF _Toc9974075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76" w:history="1">
        <w:r w:rsidR="004D3A3A" w:rsidRPr="003C2011">
          <w:rPr>
            <w:rStyle w:val="Hyperlink"/>
            <w:b/>
            <w:noProof/>
          </w:rPr>
          <w:t>7.1.2   Phần lập trình vi điều khiển</w:t>
        </w:r>
        <w:r w:rsidR="004D3A3A">
          <w:rPr>
            <w:noProof/>
            <w:webHidden/>
          </w:rPr>
          <w:tab/>
        </w:r>
        <w:r w:rsidR="004D3A3A">
          <w:rPr>
            <w:noProof/>
            <w:webHidden/>
          </w:rPr>
          <w:fldChar w:fldCharType="begin"/>
        </w:r>
        <w:r w:rsidR="004D3A3A">
          <w:rPr>
            <w:noProof/>
            <w:webHidden/>
          </w:rPr>
          <w:instrText xml:space="preserve"> PAGEREF _Toc9974076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77" w:history="1">
        <w:r w:rsidR="004D3A3A" w:rsidRPr="003C2011">
          <w:rPr>
            <w:rStyle w:val="Hyperlink"/>
            <w:b/>
            <w:noProof/>
          </w:rPr>
          <w:t>7.1.3   Phần lập trình ứng dụng</w:t>
        </w:r>
        <w:r w:rsidR="004D3A3A">
          <w:rPr>
            <w:noProof/>
            <w:webHidden/>
          </w:rPr>
          <w:tab/>
        </w:r>
        <w:r w:rsidR="004D3A3A">
          <w:rPr>
            <w:noProof/>
            <w:webHidden/>
          </w:rPr>
          <w:fldChar w:fldCharType="begin"/>
        </w:r>
        <w:r w:rsidR="004D3A3A">
          <w:rPr>
            <w:noProof/>
            <w:webHidden/>
          </w:rPr>
          <w:instrText xml:space="preserve"> PAGEREF _Toc9974077 \h </w:instrText>
        </w:r>
        <w:r w:rsidR="004D3A3A">
          <w:rPr>
            <w:noProof/>
            <w:webHidden/>
          </w:rPr>
        </w:r>
        <w:r w:rsidR="004D3A3A">
          <w:rPr>
            <w:noProof/>
            <w:webHidden/>
          </w:rPr>
          <w:fldChar w:fldCharType="separate"/>
        </w:r>
        <w:r w:rsidR="004D3A3A">
          <w:rPr>
            <w:noProof/>
            <w:webHidden/>
          </w:rPr>
          <w:t>95</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8" w:history="1">
        <w:r w:rsidR="004D3A3A" w:rsidRPr="003C2011">
          <w:rPr>
            <w:rStyle w:val="Hyperlink"/>
            <w:noProof/>
          </w:rPr>
          <w:t>7.2</w:t>
        </w:r>
        <w:r w:rsidR="004D3A3A">
          <w:rPr>
            <w:rFonts w:asciiTheme="minorHAnsi" w:eastAsiaTheme="minorEastAsia" w:hAnsiTheme="minorHAnsi" w:cstheme="minorBidi"/>
            <w:b w:val="0"/>
            <w:i w:val="0"/>
            <w:noProof/>
            <w:sz w:val="22"/>
            <w:szCs w:val="22"/>
          </w:rPr>
          <w:tab/>
        </w:r>
        <w:r w:rsidR="004D3A3A" w:rsidRPr="003C2011">
          <w:rPr>
            <w:rStyle w:val="Hyperlink"/>
            <w:noProof/>
          </w:rPr>
          <w:t>Thực nghiệm quá trình hoạt động của Robot</w:t>
        </w:r>
        <w:r w:rsidR="004D3A3A">
          <w:rPr>
            <w:noProof/>
            <w:webHidden/>
          </w:rPr>
          <w:tab/>
        </w:r>
        <w:r w:rsidR="004D3A3A">
          <w:rPr>
            <w:noProof/>
            <w:webHidden/>
          </w:rPr>
          <w:fldChar w:fldCharType="begin"/>
        </w:r>
        <w:r w:rsidR="004D3A3A">
          <w:rPr>
            <w:noProof/>
            <w:webHidden/>
          </w:rPr>
          <w:instrText xml:space="preserve"> PAGEREF _Toc9974078 \h </w:instrText>
        </w:r>
        <w:r w:rsidR="004D3A3A">
          <w:rPr>
            <w:noProof/>
            <w:webHidden/>
          </w:rPr>
        </w:r>
        <w:r w:rsidR="004D3A3A">
          <w:rPr>
            <w:noProof/>
            <w:webHidden/>
          </w:rPr>
          <w:fldChar w:fldCharType="separate"/>
        </w:r>
        <w:r w:rsidR="004D3A3A">
          <w:rPr>
            <w:noProof/>
            <w:webHidden/>
          </w:rPr>
          <w:t>96</w:t>
        </w:r>
        <w:r w:rsidR="004D3A3A">
          <w:rPr>
            <w:noProof/>
            <w:webHidden/>
          </w:rPr>
          <w:fldChar w:fldCharType="end"/>
        </w:r>
      </w:hyperlink>
    </w:p>
    <w:p w:rsidR="004D3A3A" w:rsidRDefault="00C50815">
      <w:pPr>
        <w:pStyle w:val="TOC3"/>
        <w:tabs>
          <w:tab w:val="left" w:pos="2316"/>
          <w:tab w:val="right" w:leader="dot" w:pos="9750"/>
        </w:tabs>
        <w:rPr>
          <w:rFonts w:asciiTheme="minorHAnsi" w:eastAsiaTheme="minorEastAsia" w:hAnsiTheme="minorHAnsi" w:cstheme="minorBidi"/>
          <w:i w:val="0"/>
          <w:noProof/>
          <w:szCs w:val="22"/>
        </w:rPr>
      </w:pPr>
      <w:hyperlink w:anchor="_Toc9974079" w:history="1">
        <w:r w:rsidR="004D3A3A" w:rsidRPr="003C2011">
          <w:rPr>
            <w:rStyle w:val="Hyperlink"/>
            <w:b/>
            <w:noProof/>
          </w:rPr>
          <w:t>7.2.1</w:t>
        </w:r>
        <w:r w:rsidR="004D3A3A">
          <w:rPr>
            <w:rFonts w:asciiTheme="minorHAnsi" w:eastAsiaTheme="minorEastAsia" w:hAnsiTheme="minorHAnsi" w:cstheme="minorBidi"/>
            <w:i w:val="0"/>
            <w:noProof/>
            <w:szCs w:val="22"/>
          </w:rPr>
          <w:tab/>
        </w:r>
        <w:r w:rsidR="004D3A3A" w:rsidRPr="003C2011">
          <w:rPr>
            <w:rStyle w:val="Hyperlink"/>
            <w:b/>
            <w:noProof/>
          </w:rPr>
          <w:t>Quá trình truyền nhận không dây</w:t>
        </w:r>
        <w:r w:rsidR="004D3A3A">
          <w:rPr>
            <w:noProof/>
            <w:webHidden/>
          </w:rPr>
          <w:tab/>
        </w:r>
        <w:r w:rsidR="004D3A3A">
          <w:rPr>
            <w:noProof/>
            <w:webHidden/>
          </w:rPr>
          <w:fldChar w:fldCharType="begin"/>
        </w:r>
        <w:r w:rsidR="004D3A3A">
          <w:rPr>
            <w:noProof/>
            <w:webHidden/>
          </w:rPr>
          <w:instrText xml:space="preserve"> PAGEREF _Toc9974079 \h </w:instrText>
        </w:r>
        <w:r w:rsidR="004D3A3A">
          <w:rPr>
            <w:noProof/>
            <w:webHidden/>
          </w:rPr>
        </w:r>
        <w:r w:rsidR="004D3A3A">
          <w:rPr>
            <w:noProof/>
            <w:webHidden/>
          </w:rPr>
          <w:fldChar w:fldCharType="separate"/>
        </w:r>
        <w:r w:rsidR="004D3A3A">
          <w:rPr>
            <w:noProof/>
            <w:webHidden/>
          </w:rPr>
          <w:t>96</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80" w:history="1">
        <w:r w:rsidR="004D3A3A" w:rsidRPr="003C2011">
          <w:rPr>
            <w:rStyle w:val="Hyperlink"/>
            <w:b/>
            <w:noProof/>
          </w:rPr>
          <w:t xml:space="preserve">7.2.2  </w:t>
        </w:r>
        <w:r w:rsidR="004D3A3A" w:rsidRPr="003C2011">
          <w:rPr>
            <w:rStyle w:val="Hyperlink"/>
            <w:noProof/>
          </w:rPr>
          <w:t xml:space="preserve"> </w:t>
        </w:r>
        <w:r w:rsidR="004D3A3A" w:rsidRPr="003C2011">
          <w:rPr>
            <w:rStyle w:val="Hyperlink"/>
            <w:b/>
            <w:noProof/>
          </w:rPr>
          <w:t>Khả năng di chuyển và tránh vật cản</w:t>
        </w:r>
        <w:r w:rsidR="004D3A3A">
          <w:rPr>
            <w:noProof/>
            <w:webHidden/>
          </w:rPr>
          <w:tab/>
        </w:r>
        <w:r w:rsidR="004D3A3A">
          <w:rPr>
            <w:noProof/>
            <w:webHidden/>
          </w:rPr>
          <w:fldChar w:fldCharType="begin"/>
        </w:r>
        <w:r w:rsidR="004D3A3A">
          <w:rPr>
            <w:noProof/>
            <w:webHidden/>
          </w:rPr>
          <w:instrText xml:space="preserve"> PAGEREF _Toc9974080 \h </w:instrText>
        </w:r>
        <w:r w:rsidR="004D3A3A">
          <w:rPr>
            <w:noProof/>
            <w:webHidden/>
          </w:rPr>
        </w:r>
        <w:r w:rsidR="004D3A3A">
          <w:rPr>
            <w:noProof/>
            <w:webHidden/>
          </w:rPr>
          <w:fldChar w:fldCharType="separate"/>
        </w:r>
        <w:r w:rsidR="004D3A3A">
          <w:rPr>
            <w:noProof/>
            <w:webHidden/>
          </w:rPr>
          <w:t>97</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81" w:history="1">
        <w:r w:rsidR="004D3A3A" w:rsidRPr="003C2011">
          <w:rPr>
            <w:rStyle w:val="Hyperlink"/>
            <w:b/>
            <w:noProof/>
          </w:rPr>
          <w:t>7.2.3   Khả năng hút bụi của Robot</w:t>
        </w:r>
        <w:r w:rsidR="004D3A3A">
          <w:rPr>
            <w:noProof/>
            <w:webHidden/>
          </w:rPr>
          <w:tab/>
        </w:r>
        <w:r w:rsidR="004D3A3A">
          <w:rPr>
            <w:noProof/>
            <w:webHidden/>
          </w:rPr>
          <w:fldChar w:fldCharType="begin"/>
        </w:r>
        <w:r w:rsidR="004D3A3A">
          <w:rPr>
            <w:noProof/>
            <w:webHidden/>
          </w:rPr>
          <w:instrText xml:space="preserve"> PAGEREF _Toc9974081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2" w:history="1">
        <w:r w:rsidR="004D3A3A" w:rsidRPr="003C2011">
          <w:rPr>
            <w:rStyle w:val="Hyperlink"/>
            <w:noProof/>
          </w:rPr>
          <w:t>7.3</w:t>
        </w:r>
        <w:r w:rsidR="004D3A3A">
          <w:rPr>
            <w:rFonts w:asciiTheme="minorHAnsi" w:eastAsiaTheme="minorEastAsia" w:hAnsiTheme="minorHAnsi" w:cstheme="minorBidi"/>
            <w:b w:val="0"/>
            <w:i w:val="0"/>
            <w:noProof/>
            <w:sz w:val="22"/>
            <w:szCs w:val="22"/>
          </w:rPr>
          <w:tab/>
        </w:r>
        <w:r w:rsidR="004D3A3A" w:rsidRPr="003C2011">
          <w:rPr>
            <w:rStyle w:val="Hyperlink"/>
            <w:noProof/>
          </w:rPr>
          <w:t>Nhận xét và đánh giá kết quả thực nghiệm</w:t>
        </w:r>
        <w:r w:rsidR="004D3A3A">
          <w:rPr>
            <w:noProof/>
            <w:webHidden/>
          </w:rPr>
          <w:tab/>
        </w:r>
        <w:r w:rsidR="004D3A3A">
          <w:rPr>
            <w:noProof/>
            <w:webHidden/>
          </w:rPr>
          <w:fldChar w:fldCharType="begin"/>
        </w:r>
        <w:r w:rsidR="004D3A3A">
          <w:rPr>
            <w:noProof/>
            <w:webHidden/>
          </w:rPr>
          <w:instrText xml:space="preserve"> PAGEREF _Toc9974082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83" w:history="1">
        <w:r w:rsidR="004D3A3A" w:rsidRPr="003C2011">
          <w:rPr>
            <w:rStyle w:val="Hyperlink"/>
            <w:b/>
            <w:noProof/>
          </w:rPr>
          <w:t>7.3.1   Tính hiệu quả</w:t>
        </w:r>
        <w:r w:rsidR="004D3A3A">
          <w:rPr>
            <w:noProof/>
            <w:webHidden/>
          </w:rPr>
          <w:tab/>
        </w:r>
        <w:r w:rsidR="004D3A3A">
          <w:rPr>
            <w:noProof/>
            <w:webHidden/>
          </w:rPr>
          <w:fldChar w:fldCharType="begin"/>
        </w:r>
        <w:r w:rsidR="004D3A3A">
          <w:rPr>
            <w:noProof/>
            <w:webHidden/>
          </w:rPr>
          <w:instrText xml:space="preserve"> PAGEREF _Toc9974083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C50815">
      <w:pPr>
        <w:pStyle w:val="TOC3"/>
        <w:tabs>
          <w:tab w:val="right" w:leader="dot" w:pos="9750"/>
        </w:tabs>
        <w:rPr>
          <w:rFonts w:asciiTheme="minorHAnsi" w:eastAsiaTheme="minorEastAsia" w:hAnsiTheme="minorHAnsi" w:cstheme="minorBidi"/>
          <w:i w:val="0"/>
          <w:noProof/>
          <w:szCs w:val="22"/>
        </w:rPr>
      </w:pPr>
      <w:hyperlink w:anchor="_Toc9974084" w:history="1">
        <w:r w:rsidR="004D3A3A" w:rsidRPr="003C2011">
          <w:rPr>
            <w:rStyle w:val="Hyperlink"/>
            <w:b/>
            <w:noProof/>
          </w:rPr>
          <w:t>7.3.2   Nguồn pin và giá thành</w:t>
        </w:r>
        <w:r w:rsidR="004D3A3A">
          <w:rPr>
            <w:noProof/>
            <w:webHidden/>
          </w:rPr>
          <w:tab/>
        </w:r>
        <w:r w:rsidR="004D3A3A">
          <w:rPr>
            <w:noProof/>
            <w:webHidden/>
          </w:rPr>
          <w:fldChar w:fldCharType="begin"/>
        </w:r>
        <w:r w:rsidR="004D3A3A">
          <w:rPr>
            <w:noProof/>
            <w:webHidden/>
          </w:rPr>
          <w:instrText xml:space="preserve"> PAGEREF _Toc9974084 \h </w:instrText>
        </w:r>
        <w:r w:rsidR="004D3A3A">
          <w:rPr>
            <w:noProof/>
            <w:webHidden/>
          </w:rPr>
        </w:r>
        <w:r w:rsidR="004D3A3A">
          <w:rPr>
            <w:noProof/>
            <w:webHidden/>
          </w:rPr>
          <w:fldChar w:fldCharType="separate"/>
        </w:r>
        <w:r w:rsidR="004D3A3A">
          <w:rPr>
            <w:noProof/>
            <w:webHidden/>
          </w:rPr>
          <w:t>99</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5" w:history="1">
        <w:r w:rsidR="004D3A3A" w:rsidRPr="003C2011">
          <w:rPr>
            <w:rStyle w:val="Hyperlink"/>
            <w:noProof/>
          </w:rPr>
          <w:t>7.4</w:t>
        </w:r>
        <w:r w:rsidR="004D3A3A">
          <w:rPr>
            <w:rFonts w:asciiTheme="minorHAnsi" w:eastAsiaTheme="minorEastAsia" w:hAnsiTheme="minorHAnsi" w:cstheme="minorBidi"/>
            <w:b w:val="0"/>
            <w:i w:val="0"/>
            <w:noProof/>
            <w:sz w:val="22"/>
            <w:szCs w:val="22"/>
          </w:rPr>
          <w:tab/>
        </w:r>
        <w:r w:rsidR="004D3A3A" w:rsidRPr="003C2011">
          <w:rPr>
            <w:rStyle w:val="Hyperlink"/>
            <w:noProof/>
          </w:rPr>
          <w:t>Một số điểm cần khắc phục</w:t>
        </w:r>
        <w:r w:rsidR="004D3A3A">
          <w:rPr>
            <w:noProof/>
            <w:webHidden/>
          </w:rPr>
          <w:tab/>
        </w:r>
        <w:r w:rsidR="004D3A3A">
          <w:rPr>
            <w:noProof/>
            <w:webHidden/>
          </w:rPr>
          <w:fldChar w:fldCharType="begin"/>
        </w:r>
        <w:r w:rsidR="004D3A3A">
          <w:rPr>
            <w:noProof/>
            <w:webHidden/>
          </w:rPr>
          <w:instrText xml:space="preserve"> PAGEREF _Toc9974085 \h </w:instrText>
        </w:r>
        <w:r w:rsidR="004D3A3A">
          <w:rPr>
            <w:noProof/>
            <w:webHidden/>
          </w:rPr>
        </w:r>
        <w:r w:rsidR="004D3A3A">
          <w:rPr>
            <w:noProof/>
            <w:webHidden/>
          </w:rPr>
          <w:fldChar w:fldCharType="separate"/>
        </w:r>
        <w:r w:rsidR="004D3A3A">
          <w:rPr>
            <w:noProof/>
            <w:webHidden/>
          </w:rPr>
          <w:t>101</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86" w:history="1">
        <w:r w:rsidR="004D3A3A" w:rsidRPr="003C2011">
          <w:rPr>
            <w:rStyle w:val="Hyperlink"/>
          </w:rPr>
          <w:t>CHƯƠNG 8: KẾT LUẬN VÀ HƯỚNG PHÁT TRIỂN</w:t>
        </w:r>
        <w:r w:rsidR="004D3A3A">
          <w:rPr>
            <w:webHidden/>
          </w:rPr>
          <w:tab/>
        </w:r>
        <w:r w:rsidR="004D3A3A">
          <w:rPr>
            <w:webHidden/>
          </w:rPr>
          <w:fldChar w:fldCharType="begin"/>
        </w:r>
        <w:r w:rsidR="004D3A3A">
          <w:rPr>
            <w:webHidden/>
          </w:rPr>
          <w:instrText xml:space="preserve"> PAGEREF _Toc9974086 \h </w:instrText>
        </w:r>
        <w:r w:rsidR="004D3A3A">
          <w:rPr>
            <w:webHidden/>
          </w:rPr>
        </w:r>
        <w:r w:rsidR="004D3A3A">
          <w:rPr>
            <w:webHidden/>
          </w:rPr>
          <w:fldChar w:fldCharType="separate"/>
        </w:r>
        <w:r w:rsidR="004D3A3A">
          <w:rPr>
            <w:webHidden/>
          </w:rPr>
          <w:t>102</w:t>
        </w:r>
        <w:r w:rsidR="004D3A3A">
          <w:rPr>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7" w:history="1">
        <w:r w:rsidR="004D3A3A" w:rsidRPr="003C2011">
          <w:rPr>
            <w:rStyle w:val="Hyperlink"/>
            <w:noProof/>
          </w:rPr>
          <w:t>8.1</w:t>
        </w:r>
        <w:r w:rsidR="004D3A3A">
          <w:rPr>
            <w:rFonts w:asciiTheme="minorHAnsi" w:eastAsiaTheme="minorEastAsia" w:hAnsiTheme="minorHAnsi" w:cstheme="minorBidi"/>
            <w:b w:val="0"/>
            <w:i w:val="0"/>
            <w:noProof/>
            <w:sz w:val="22"/>
            <w:szCs w:val="22"/>
          </w:rPr>
          <w:tab/>
        </w:r>
        <w:r w:rsidR="004D3A3A" w:rsidRPr="003C2011">
          <w:rPr>
            <w:rStyle w:val="Hyperlink"/>
            <w:noProof/>
          </w:rPr>
          <w:t>Kết luận đề tài</w:t>
        </w:r>
        <w:r w:rsidR="004D3A3A">
          <w:rPr>
            <w:noProof/>
            <w:webHidden/>
          </w:rPr>
          <w:tab/>
        </w:r>
        <w:r w:rsidR="004D3A3A">
          <w:rPr>
            <w:noProof/>
            <w:webHidden/>
          </w:rPr>
          <w:fldChar w:fldCharType="begin"/>
        </w:r>
        <w:r w:rsidR="004D3A3A">
          <w:rPr>
            <w:noProof/>
            <w:webHidden/>
          </w:rPr>
          <w:instrText xml:space="preserve"> PAGEREF _Toc9974087 \h </w:instrText>
        </w:r>
        <w:r w:rsidR="004D3A3A">
          <w:rPr>
            <w:noProof/>
            <w:webHidden/>
          </w:rPr>
        </w:r>
        <w:r w:rsidR="004D3A3A">
          <w:rPr>
            <w:noProof/>
            <w:webHidden/>
          </w:rPr>
          <w:fldChar w:fldCharType="separate"/>
        </w:r>
        <w:r w:rsidR="004D3A3A">
          <w:rPr>
            <w:noProof/>
            <w:webHidden/>
          </w:rPr>
          <w:t>103</w:t>
        </w:r>
        <w:r w:rsidR="004D3A3A">
          <w:rPr>
            <w:noProof/>
            <w:webHidden/>
          </w:rPr>
          <w:fldChar w:fldCharType="end"/>
        </w:r>
      </w:hyperlink>
    </w:p>
    <w:p w:rsidR="004D3A3A" w:rsidRDefault="00C50815">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8" w:history="1">
        <w:r w:rsidR="004D3A3A" w:rsidRPr="003C2011">
          <w:rPr>
            <w:rStyle w:val="Hyperlink"/>
            <w:noProof/>
          </w:rPr>
          <w:t>8.2</w:t>
        </w:r>
        <w:r w:rsidR="004D3A3A">
          <w:rPr>
            <w:rFonts w:asciiTheme="minorHAnsi" w:eastAsiaTheme="minorEastAsia" w:hAnsiTheme="minorHAnsi" w:cstheme="minorBidi"/>
            <w:b w:val="0"/>
            <w:i w:val="0"/>
            <w:noProof/>
            <w:sz w:val="22"/>
            <w:szCs w:val="22"/>
          </w:rPr>
          <w:tab/>
        </w:r>
        <w:r w:rsidR="004D3A3A" w:rsidRPr="003C2011">
          <w:rPr>
            <w:rStyle w:val="Hyperlink"/>
            <w:noProof/>
          </w:rPr>
          <w:t>Hướng phát triển</w:t>
        </w:r>
        <w:r w:rsidR="004D3A3A">
          <w:rPr>
            <w:noProof/>
            <w:webHidden/>
          </w:rPr>
          <w:tab/>
        </w:r>
        <w:r w:rsidR="004D3A3A">
          <w:rPr>
            <w:noProof/>
            <w:webHidden/>
          </w:rPr>
          <w:fldChar w:fldCharType="begin"/>
        </w:r>
        <w:r w:rsidR="004D3A3A">
          <w:rPr>
            <w:noProof/>
            <w:webHidden/>
          </w:rPr>
          <w:instrText xml:space="preserve"> PAGEREF _Toc9974088 \h </w:instrText>
        </w:r>
        <w:r w:rsidR="004D3A3A">
          <w:rPr>
            <w:noProof/>
            <w:webHidden/>
          </w:rPr>
        </w:r>
        <w:r w:rsidR="004D3A3A">
          <w:rPr>
            <w:noProof/>
            <w:webHidden/>
          </w:rPr>
          <w:fldChar w:fldCharType="separate"/>
        </w:r>
        <w:r w:rsidR="004D3A3A">
          <w:rPr>
            <w:noProof/>
            <w:webHidden/>
          </w:rPr>
          <w:t>103</w:t>
        </w:r>
        <w:r w:rsidR="004D3A3A">
          <w:rPr>
            <w:noProof/>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89" w:history="1">
        <w:r w:rsidR="004D3A3A" w:rsidRPr="003C2011">
          <w:rPr>
            <w:rStyle w:val="Hyperlink"/>
          </w:rPr>
          <w:t>TÀI LIỆU THAM KHẢO</w:t>
        </w:r>
        <w:r w:rsidR="004D3A3A">
          <w:rPr>
            <w:webHidden/>
          </w:rPr>
          <w:tab/>
        </w:r>
        <w:r w:rsidR="004D3A3A">
          <w:rPr>
            <w:webHidden/>
          </w:rPr>
          <w:fldChar w:fldCharType="begin"/>
        </w:r>
        <w:r w:rsidR="004D3A3A">
          <w:rPr>
            <w:webHidden/>
          </w:rPr>
          <w:instrText xml:space="preserve"> PAGEREF _Toc9974089 \h </w:instrText>
        </w:r>
        <w:r w:rsidR="004D3A3A">
          <w:rPr>
            <w:webHidden/>
          </w:rPr>
        </w:r>
        <w:r w:rsidR="004D3A3A">
          <w:rPr>
            <w:webHidden/>
          </w:rPr>
          <w:fldChar w:fldCharType="separate"/>
        </w:r>
        <w:r w:rsidR="004D3A3A">
          <w:rPr>
            <w:webHidden/>
          </w:rPr>
          <w:t>104</w:t>
        </w:r>
        <w:r w:rsidR="004D3A3A">
          <w:rPr>
            <w:webHidden/>
          </w:rPr>
          <w:fldChar w:fldCharType="end"/>
        </w:r>
      </w:hyperlink>
    </w:p>
    <w:p w:rsidR="004D3A3A" w:rsidRDefault="00C50815">
      <w:pPr>
        <w:pStyle w:val="TOC1"/>
        <w:rPr>
          <w:rFonts w:asciiTheme="minorHAnsi" w:eastAsiaTheme="minorEastAsia" w:hAnsiTheme="minorHAnsi" w:cstheme="minorBidi"/>
          <w:b w:val="0"/>
          <w:sz w:val="22"/>
          <w:szCs w:val="22"/>
        </w:rPr>
      </w:pPr>
      <w:hyperlink w:anchor="_Toc9974090" w:history="1">
        <w:r w:rsidR="004D3A3A" w:rsidRPr="003C2011">
          <w:rPr>
            <w:rStyle w:val="Hyperlink"/>
            <w:i/>
          </w:rPr>
          <w:t>Phụ lục: Cách nạp code module wifi ESP dùng USB UART</w:t>
        </w:r>
        <w:r w:rsidR="004D3A3A">
          <w:rPr>
            <w:webHidden/>
          </w:rPr>
          <w:tab/>
        </w:r>
        <w:r w:rsidR="004D3A3A">
          <w:rPr>
            <w:webHidden/>
          </w:rPr>
          <w:fldChar w:fldCharType="begin"/>
        </w:r>
        <w:r w:rsidR="004D3A3A">
          <w:rPr>
            <w:webHidden/>
          </w:rPr>
          <w:instrText xml:space="preserve"> PAGEREF _Toc9974090 \h </w:instrText>
        </w:r>
        <w:r w:rsidR="004D3A3A">
          <w:rPr>
            <w:webHidden/>
          </w:rPr>
        </w:r>
        <w:r w:rsidR="004D3A3A">
          <w:rPr>
            <w:webHidden/>
          </w:rPr>
          <w:fldChar w:fldCharType="separate"/>
        </w:r>
        <w:r w:rsidR="004D3A3A">
          <w:rPr>
            <w:webHidden/>
          </w:rPr>
          <w:t>106</w:t>
        </w:r>
        <w:r w:rsidR="004D3A3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33" w:name="_Toc9797811"/>
      <w:bookmarkStart w:id="34" w:name="_Toc9797949"/>
      <w:r>
        <w:br w:type="page"/>
      </w:r>
    </w:p>
    <w:p w:rsidR="00510C93" w:rsidRDefault="00B61F79" w:rsidP="00FB42E6">
      <w:pPr>
        <w:pStyle w:val="Title"/>
        <w:ind w:left="900" w:firstLine="180"/>
        <w:jc w:val="center"/>
      </w:pPr>
      <w:r w:rsidRPr="00E53439">
        <w:lastRenderedPageBreak/>
        <w:t xml:space="preserve">DANH MỤC HÌNH </w:t>
      </w:r>
      <w:bookmarkEnd w:id="30"/>
      <w:bookmarkEnd w:id="31"/>
      <w:bookmarkEnd w:id="32"/>
      <w:r w:rsidR="00510C93">
        <w:t>ẢNH</w:t>
      </w:r>
      <w:bookmarkEnd w:id="33"/>
      <w:bookmarkEnd w:id="34"/>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Hình 1. 2. Robot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Pr="0018271B">
          <w:rPr>
            <w:rStyle w:val="Hyperlink"/>
            <w:i/>
            <w:webHidden/>
          </w:rPr>
          <w:t>9</w:t>
        </w:r>
        <w:r w:rsidRPr="0018271B">
          <w:rPr>
            <w:rStyle w:val="Hyperlink"/>
            <w:i/>
            <w:webHidden/>
          </w:rPr>
          <w:fldChar w:fldCharType="end"/>
        </w:r>
      </w:hyperlink>
    </w:p>
    <w:p w:rsidR="0018271B" w:rsidRPr="0018271B" w:rsidRDefault="00C50815"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0</w:t>
        </w:r>
        <w:r w:rsidR="0018271B" w:rsidRPr="0018271B">
          <w:rPr>
            <w:rStyle w:val="Hyperlink"/>
            <w:i/>
            <w:webHidden/>
          </w:rPr>
          <w:fldChar w:fldCharType="end"/>
        </w:r>
      </w:hyperlink>
    </w:p>
    <w:p w:rsidR="0018271B" w:rsidRPr="0018271B" w:rsidRDefault="00C50815"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1</w:t>
        </w:r>
        <w:r w:rsidR="0018271B" w:rsidRPr="0018271B">
          <w:rPr>
            <w:rStyle w:val="Hyperlink"/>
            <w:i/>
            <w:webHidden/>
          </w:rPr>
          <w:fldChar w:fldCharType="end"/>
        </w:r>
      </w:hyperlink>
    </w:p>
    <w:p w:rsidR="0018271B" w:rsidRPr="0018271B" w:rsidRDefault="00C50815"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2</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18271B">
          <w:rPr>
            <w:noProof/>
            <w:webHidden/>
          </w:rPr>
          <w:t>20</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18271B">
          <w:rPr>
            <w:noProof/>
            <w:webHidden/>
          </w:rPr>
          <w:t>22</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18271B">
          <w:rPr>
            <w:noProof/>
            <w:webHidden/>
          </w:rPr>
          <w:t>23</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18271B">
          <w:rPr>
            <w:noProof/>
            <w:webHidden/>
          </w:rPr>
          <w:t>25</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18271B">
          <w:rPr>
            <w:noProof/>
            <w:webHidden/>
          </w:rPr>
          <w:t>26</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18271B">
          <w:rPr>
            <w:noProof/>
            <w:webHidden/>
          </w:rPr>
          <w:t>28</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18271B">
          <w:rPr>
            <w:noProof/>
            <w:webHidden/>
          </w:rPr>
          <w:t>29</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18271B">
          <w:rPr>
            <w:noProof/>
            <w:webHidden/>
          </w:rPr>
          <w:t>30</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18271B">
          <w:rPr>
            <w:noProof/>
            <w:webHidden/>
          </w:rPr>
          <w:t>31</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4"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18271B">
          <w:rPr>
            <w:noProof/>
            <w:webHidden/>
          </w:rPr>
          <w:t>33</w:t>
        </w:r>
        <w:r w:rsidR="0018271B">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C50815" w:rsidP="0018271B">
      <w:pPr>
        <w:pStyle w:val="TableofFigures"/>
        <w:tabs>
          <w:tab w:val="right" w:leader="dot" w:pos="9750"/>
        </w:tabs>
        <w:spacing w:line="360" w:lineRule="auto"/>
        <w:ind w:left="1080"/>
        <w:rPr>
          <w:rStyle w:val="Hyperlink"/>
          <w:i/>
        </w:rPr>
      </w:pPr>
      <w:hyperlink w:anchor="_Toc9547030" w:history="1">
        <w:r w:rsidR="0018271B" w:rsidRPr="00B04879">
          <w:rPr>
            <w:rStyle w:val="Hyperlink"/>
            <w:i/>
            <w:noProof/>
          </w:rPr>
          <w:t>Hình 4. 1</w:t>
        </w:r>
        <w:r w:rsidR="0018271B" w:rsidRPr="00510C93">
          <w:rPr>
            <w:rStyle w:val="Hyperlink"/>
            <w:i/>
            <w:noProof/>
          </w:rPr>
          <w:t xml:space="preserve"> </w:t>
        </w:r>
        <w:r w:rsidR="0018271B" w:rsidRPr="00B04879">
          <w:rPr>
            <w:rStyle w:val="Hyperlink"/>
            <w:i/>
            <w:noProof/>
          </w:rPr>
          <w:t>Phần mềm Soliwork</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5</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1" w:history="1">
        <w:r w:rsidR="0018271B" w:rsidRPr="00B04879">
          <w:rPr>
            <w:rStyle w:val="Hyperlink"/>
            <w:i/>
            <w:noProof/>
          </w:rPr>
          <w:t>Hình 4. 2. Phần thâ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7</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2" w:history="1">
        <w:r w:rsidR="0018271B" w:rsidRPr="00B04879">
          <w:rPr>
            <w:rStyle w:val="Hyperlink"/>
            <w:i/>
            <w:noProof/>
          </w:rPr>
          <w:t>Hình 4. 3.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3" w:history="1">
        <w:r w:rsidR="0018271B" w:rsidRPr="00B04879">
          <w:rPr>
            <w:rStyle w:val="Hyperlink"/>
            <w:i/>
            <w:noProof/>
          </w:rPr>
          <w:t xml:space="preserve">Hình 4. 4. Thực tế </w:t>
        </w:r>
        <w:r w:rsidR="0018271B">
          <w:rPr>
            <w:rStyle w:val="Hyperlink"/>
            <w:i/>
            <w:noProof/>
          </w:rPr>
          <w:t>phần thân ở góc nhìn từ bên tr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4" w:history="1">
        <w:r w:rsidR="0018271B" w:rsidRPr="00B04879">
          <w:rPr>
            <w:rStyle w:val="Hyperlink"/>
            <w:i/>
            <w:noProof/>
          </w:rPr>
          <w:t>Hình 4. 5.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5" w:history="1">
        <w:r w:rsidR="0018271B" w:rsidRPr="00B04879">
          <w:rPr>
            <w:rStyle w:val="Hyperlink"/>
            <w:i/>
            <w:noProof/>
          </w:rPr>
          <w:t>Hình 4. 6. Thực tế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6" w:history="1">
        <w:r w:rsidR="0018271B" w:rsidRPr="00B04879">
          <w:rPr>
            <w:rStyle w:val="Hyperlink"/>
            <w:i/>
            <w:noProof/>
          </w:rPr>
          <w:t>Hình 4. 7. Thực tế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0</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7" w:history="1">
        <w:r w:rsidR="0018271B" w:rsidRPr="00B04879">
          <w:rPr>
            <w:rStyle w:val="Hyperlink"/>
            <w:i/>
            <w:noProof/>
          </w:rPr>
          <w:t>Hình 4. 8. Phần đế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1</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8" w:history="1">
        <w:r w:rsidR="0018271B" w:rsidRPr="00B04879">
          <w:rPr>
            <w:rStyle w:val="Hyperlink"/>
            <w:i/>
            <w:noProof/>
          </w:rPr>
          <w:t>Hình 4. 9. Thực tế mặt dướ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2</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39" w:history="1">
        <w:r w:rsidR="0018271B" w:rsidRPr="00B04879">
          <w:rPr>
            <w:rStyle w:val="Hyperlink"/>
            <w:i/>
            <w:noProof/>
          </w:rPr>
          <w:t>Hình 4. 10. Phần đế ở góc nhìn từ phía sa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3</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40" w:history="1">
        <w:r w:rsidR="0018271B" w:rsidRPr="00B04879">
          <w:rPr>
            <w:rStyle w:val="Hyperlink"/>
            <w:i/>
            <w:noProof/>
          </w:rPr>
          <w:t>Hình 4. 11. Phần thiết kế chứa bụ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15" w:anchor="_Toc9547041" w:history="1">
        <w:r w:rsidR="0018271B" w:rsidRPr="00B04879">
          <w:rPr>
            <w:rStyle w:val="Hyperlink"/>
            <w:i/>
            <w:noProof/>
          </w:rPr>
          <w:t>Hình 4. 12. Khoang chứa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42" w:history="1">
        <w:r w:rsidR="0018271B" w:rsidRPr="00B04879">
          <w:rPr>
            <w:rStyle w:val="Hyperlink"/>
            <w:i/>
            <w:noProof/>
          </w:rPr>
          <w:t>Hình 4. 13. Thực tế hộp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5</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43" w:history="1">
        <w:r w:rsidR="0018271B" w:rsidRPr="00B04879">
          <w:rPr>
            <w:rStyle w:val="Hyperlink"/>
            <w:i/>
            <w:noProof/>
          </w:rPr>
          <w:t>Hình 4. 14. Đế robot sau khi lắp linh kiệ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044" w:history="1">
        <w:r w:rsidR="0018271B" w:rsidRPr="00B04879">
          <w:rPr>
            <w:rStyle w:val="Hyperlink"/>
            <w:i/>
            <w:noProof/>
          </w:rPr>
          <w:t>Hình 4. 15. Tổng qua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C50815" w:rsidP="0018271B">
      <w:pPr>
        <w:pStyle w:val="TableofFigures"/>
        <w:tabs>
          <w:tab w:val="right" w:leader="dot" w:pos="9750"/>
        </w:tabs>
        <w:spacing w:line="360" w:lineRule="auto"/>
        <w:ind w:left="1080"/>
        <w:rPr>
          <w:rStyle w:val="Hyperlink"/>
          <w:i/>
        </w:rPr>
      </w:pPr>
      <w:hyperlink w:anchor="_Toc9547143" w:history="1">
        <w:r w:rsidR="0018271B" w:rsidRPr="001518E5">
          <w:rPr>
            <w:rStyle w:val="Hyperlink"/>
            <w:i/>
            <w:noProof/>
          </w:rPr>
          <w:t>Hình 5. 1. Sơ đồ nối dây động cơ</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4" w:history="1">
        <w:r w:rsidR="0018271B" w:rsidRPr="001518E5">
          <w:rPr>
            <w:rStyle w:val="Hyperlink"/>
            <w:i/>
            <w:noProof/>
          </w:rPr>
          <w:t>Hình 5. 2. Sơ đồ liên h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5" w:history="1">
        <w:r w:rsidR="0018271B" w:rsidRPr="001518E5">
          <w:rPr>
            <w:rStyle w:val="Hyperlink"/>
            <w:i/>
            <w:noProof/>
          </w:rPr>
          <w:t>Hình 5. 3. Sơ đồ bộ điều khiển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6" w:history="1">
        <w:r w:rsidR="0018271B" w:rsidRPr="001518E5">
          <w:rPr>
            <w:rStyle w:val="Hyperlink"/>
            <w:i/>
            <w:noProof/>
          </w:rPr>
          <w:t>Hình 5. 4.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1</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7" w:history="1">
        <w:r w:rsidR="0018271B" w:rsidRPr="001518E5">
          <w:rPr>
            <w:rStyle w:val="Hyperlink"/>
            <w:i/>
            <w:noProof/>
          </w:rPr>
          <w:t>Hình 5. 5.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8" w:history="1">
        <w:r w:rsidR="0018271B" w:rsidRPr="001518E5">
          <w:rPr>
            <w:rStyle w:val="Hyperlink"/>
            <w:i/>
            <w:noProof/>
          </w:rPr>
          <w:t>Hình 5. 6. Đáp ứng khâu vi p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49" w:history="1">
        <w:r w:rsidR="0018271B" w:rsidRPr="001518E5">
          <w:rPr>
            <w:rStyle w:val="Hyperlink"/>
            <w:i/>
            <w:noProof/>
          </w:rPr>
          <w:t>Hình 5. 7. Sơ đồ phần cứng sử dụng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4</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50" w:history="1">
        <w:r w:rsidR="0018271B" w:rsidRPr="001518E5">
          <w:rPr>
            <w:rStyle w:val="Hyperlink"/>
            <w:i/>
            <w:noProof/>
          </w:rPr>
          <w:t>Hình 5. 8. Hình ảnh mô phỏng cho thuật toán Master-Slave</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5</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51" w:history="1">
        <w:r w:rsidR="0018271B" w:rsidRPr="001518E5">
          <w:rPr>
            <w:rStyle w:val="Hyperlink"/>
            <w:i/>
            <w:noProof/>
          </w:rPr>
          <w:t>Hình 5. 9. Sơ đồ giải thuật đếm xung của động cơ phả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6</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16" w:anchor="_Toc9547152" w:history="1">
        <w:r w:rsidR="0018271B" w:rsidRPr="001518E5">
          <w:rPr>
            <w:rStyle w:val="Hyperlink"/>
            <w:i/>
            <w:noProof/>
          </w:rPr>
          <w:t>Hình 5. 10. Giản đồ xung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7</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17" w:anchor="_Toc9547153" w:history="1">
        <w:r w:rsidR="0018271B" w:rsidRPr="001518E5">
          <w:rPr>
            <w:rStyle w:val="Hyperlink"/>
            <w:i/>
            <w:noProof/>
          </w:rPr>
          <w:t>Hình 5. 11. Sơ đồ thuật toán cảm biến siêu âm</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8</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18" w:anchor="_Toc9547154" w:history="1">
        <w:r w:rsidR="0018271B" w:rsidRPr="001518E5">
          <w:rPr>
            <w:rStyle w:val="Hyperlink"/>
            <w:i/>
            <w:noProof/>
          </w:rPr>
          <w:t>Hình 5. 12. Sơ đồ thuật toán cảm biến hồng ngo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19" w:anchor="_Toc9547155" w:history="1">
        <w:r w:rsidR="0018271B" w:rsidRPr="001518E5">
          <w:rPr>
            <w:rStyle w:val="Hyperlink"/>
            <w:i/>
            <w:noProof/>
          </w:rPr>
          <w:t>Hình 5. 13. Sơ đồ thuật toán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20" w:anchor="_Toc9547156" w:history="1">
        <w:r w:rsidR="0018271B" w:rsidRPr="001518E5">
          <w:rPr>
            <w:rStyle w:val="Hyperlink"/>
            <w:i/>
            <w:noProof/>
          </w:rPr>
          <w:t>Hình 5. 14. Sơ đồ kết nối không dây</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0</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57" w:history="1">
        <w:r w:rsidR="0018271B" w:rsidRPr="001518E5">
          <w:rPr>
            <w:rStyle w:val="Hyperlink"/>
            <w:i/>
            <w:noProof/>
          </w:rPr>
          <w:t>Hình 5. 15. Sơ đồ giải thuật clien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2</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58" w:history="1">
        <w:r w:rsidR="0018271B" w:rsidRPr="001518E5">
          <w:rPr>
            <w:rStyle w:val="Hyperlink"/>
            <w:i/>
            <w:noProof/>
          </w:rPr>
          <w:t>Hình 5. 16. Sơ đồ giải thuật Serv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3</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59" w:history="1">
        <w:r w:rsidR="0018271B" w:rsidRPr="001518E5">
          <w:rPr>
            <w:rStyle w:val="Hyperlink"/>
            <w:i/>
            <w:noProof/>
          </w:rPr>
          <w:t>Hình 5. 17. Sơ đồ nguyên lý mạch chia áp</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5</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60" w:history="1">
        <w:r w:rsidR="0018271B" w:rsidRPr="001518E5">
          <w:rPr>
            <w:rStyle w:val="Hyperlink"/>
            <w:i/>
            <w:noProof/>
          </w:rPr>
          <w:t>Hình 5. 18. Datasheet của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6</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21" w:anchor="_Toc9547161" w:history="1">
        <w:r w:rsidR="0018271B" w:rsidRPr="001518E5">
          <w:rPr>
            <w:rStyle w:val="Hyperlink"/>
            <w:i/>
            <w:noProof/>
          </w:rPr>
          <w:t>Hình 5. 19. Lưu đồ giải thuật lập trình sử dụng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7</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62" w:history="1">
        <w:r w:rsidR="0018271B" w:rsidRPr="001518E5">
          <w:rPr>
            <w:rStyle w:val="Hyperlink"/>
            <w:i/>
            <w:noProof/>
          </w:rPr>
          <w:t>Hình 5. 20. Di chuyển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9</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22" w:anchor="_Toc9547163" w:history="1">
        <w:r w:rsidR="0018271B" w:rsidRPr="001518E5">
          <w:rPr>
            <w:rStyle w:val="Hyperlink"/>
            <w:i/>
            <w:noProof/>
          </w:rPr>
          <w:t>Hình 5. 21. Lưu đồ giải thuật tìm tường nhà</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0</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23" w:anchor="_Toc9547164" w:history="1">
        <w:r w:rsidR="0018271B" w:rsidRPr="001518E5">
          <w:rPr>
            <w:rStyle w:val="Hyperlink"/>
            <w:i/>
            <w:noProof/>
          </w:rPr>
          <w:t>Hình 5. 22. Lưu đồ giải thuật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1</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r:id="rId24" w:anchor="_Toc9547165" w:history="1">
        <w:r w:rsidR="0018271B" w:rsidRPr="001518E5">
          <w:rPr>
            <w:rStyle w:val="Hyperlink"/>
            <w:i/>
            <w:noProof/>
          </w:rPr>
          <w:t>Hình 5. 23. Sơ đồ khối hệ th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3</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66" w:history="1">
        <w:r w:rsidR="0018271B" w:rsidRPr="001518E5">
          <w:rPr>
            <w:rStyle w:val="Hyperlink"/>
            <w:i/>
            <w:noProof/>
          </w:rPr>
          <w:t>Hình 5. 24. Lưu đồ giải thuật chương trình chính của vi điều khiể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5</w:t>
        </w:r>
        <w:r w:rsidR="0018271B" w:rsidRPr="00510C93">
          <w:rPr>
            <w:rStyle w:val="Hyperlink"/>
            <w:i/>
            <w:webHidden/>
          </w:rPr>
          <w:fldChar w:fldCharType="end"/>
        </w:r>
      </w:hyperlink>
    </w:p>
    <w:p w:rsidR="0018271B" w:rsidRPr="00510C93" w:rsidRDefault="00C50815" w:rsidP="0018271B">
      <w:pPr>
        <w:pStyle w:val="TableofFigures"/>
        <w:tabs>
          <w:tab w:val="right" w:leader="dot" w:pos="9750"/>
        </w:tabs>
        <w:spacing w:line="360" w:lineRule="auto"/>
        <w:ind w:left="1080"/>
        <w:rPr>
          <w:rStyle w:val="Hyperlink"/>
          <w:i/>
        </w:rPr>
      </w:pPr>
      <w:hyperlink w:anchor="_Toc9547167" w:history="1">
        <w:r w:rsidR="0018271B" w:rsidRPr="001518E5">
          <w:rPr>
            <w:rStyle w:val="Hyperlink"/>
            <w:i/>
            <w:noProof/>
          </w:rPr>
          <w:t>Hình 5. 25. Lưu đồ giải thuật phân tích chuỗi dữ liệ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6</w:t>
        </w:r>
        <w:r w:rsidR="0018271B"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18271B">
          <w:rPr>
            <w:noProof/>
            <w:webHidden/>
          </w:rPr>
          <w:t>79</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18271B">
          <w:rPr>
            <w:noProof/>
            <w:webHidden/>
          </w:rPr>
          <w:t>80</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18271B">
          <w:rPr>
            <w:noProof/>
            <w:webHidden/>
          </w:rPr>
          <w:t>81</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18271B">
          <w:rPr>
            <w:noProof/>
            <w:webHidden/>
          </w:rPr>
          <w:t>83</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18271B">
          <w:rPr>
            <w:noProof/>
            <w:webHidden/>
          </w:rPr>
          <w:t>86</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18271B" w:rsidRPr="007B2AA2">
          <w:rPr>
            <w:rStyle w:val="Hyperlink"/>
            <w:i/>
            <w:noProof/>
          </w:rPr>
          <w:t>Hình 6. 6.  Giao diện cài đặt cho 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18271B">
          <w:rPr>
            <w:noProof/>
            <w:webHidden/>
          </w:rPr>
          <w:t>87</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18271B">
          <w:rPr>
            <w:noProof/>
            <w:webHidden/>
          </w:rPr>
          <w:t>90</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18271B">
          <w:rPr>
            <w:noProof/>
            <w:webHidden/>
          </w:rPr>
          <w:t>91</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18271B" w:rsidRDefault="00C50815"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AE4AE6" w:rsidRPr="0018271B" w:rsidRDefault="0018271B" w:rsidP="00FB42E6">
      <w:pPr>
        <w:pStyle w:val="Title"/>
        <w:ind w:left="540"/>
        <w:jc w:val="center"/>
      </w:pPr>
      <w:r>
        <w:rPr>
          <w:lang w:eastAsia="ja-JP"/>
        </w:rPr>
        <w:lastRenderedPageBreak/>
        <w:fldChar w:fldCharType="end"/>
      </w:r>
      <w:bookmarkStart w:id="35" w:name="_Toc4523563"/>
      <w:bookmarkStart w:id="36" w:name="_Toc4967567"/>
      <w:bookmarkStart w:id="37" w:name="_Toc6235833"/>
      <w:bookmarkStart w:id="38" w:name="_Toc9797812"/>
      <w:bookmarkStart w:id="39" w:name="_Toc9797950"/>
      <w:r w:rsidR="00B61F79" w:rsidRPr="00C85662">
        <w:t>DANH MỤC BẢNG</w:t>
      </w:r>
      <w:bookmarkEnd w:id="35"/>
      <w:bookmarkEnd w:id="36"/>
      <w:bookmarkEnd w:id="37"/>
      <w:bookmarkEnd w:id="38"/>
      <w:bookmarkEnd w:id="39"/>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C50815"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2F61C5">
          <w:headerReference w:type="even" r:id="rId25"/>
          <w:headerReference w:type="default" r:id="rId26"/>
          <w:footerReference w:type="default" r:id="rId27"/>
          <w:footerReference w:type="first" r:id="rId28"/>
          <w:pgSz w:w="12240" w:h="15840"/>
          <w:pgMar w:top="1500" w:right="1140" w:bottom="1710" w:left="1340" w:header="0" w:footer="1146" w:gutter="0"/>
          <w:pgNumType w:fmt="upperRoman" w:start="1"/>
          <w:cols w:space="720"/>
          <w:docGrid w:linePitch="299"/>
        </w:sectPr>
      </w:pPr>
      <w:bookmarkStart w:id="40" w:name="_TOC_250001"/>
      <w:bookmarkStart w:id="41" w:name="_bookmark0"/>
      <w:bookmarkStart w:id="42" w:name="_Toc4522749"/>
      <w:bookmarkStart w:id="43" w:name="_Toc4523580"/>
      <w:bookmarkStart w:id="44" w:name="_Toc4789958"/>
      <w:bookmarkStart w:id="45" w:name="_Toc4968881"/>
      <w:bookmarkStart w:id="46" w:name="_Toc4969165"/>
      <w:bookmarkStart w:id="47" w:name="_Toc4970195"/>
      <w:bookmarkStart w:id="48" w:name="_Toc4971008"/>
      <w:bookmarkStart w:id="49" w:name="_Toc4971151"/>
      <w:bookmarkStart w:id="50" w:name="_Toc4971215"/>
      <w:bookmarkStart w:id="51" w:name="_Toc4971339"/>
      <w:bookmarkStart w:id="52" w:name="_Toc4971521"/>
      <w:bookmarkStart w:id="53" w:name="_Toc4971683"/>
      <w:bookmarkStart w:id="54" w:name="_Toc4971819"/>
      <w:bookmarkStart w:id="55" w:name="_Toc4971929"/>
      <w:bookmarkStart w:id="56" w:name="_Toc4972065"/>
      <w:bookmarkStart w:id="57" w:name="_Toc9193422"/>
      <w:bookmarkEnd w:id="40"/>
      <w:bookmarkEnd w:id="41"/>
    </w:p>
    <w:p w:rsidR="001E7131" w:rsidRPr="000F3A52" w:rsidRDefault="001E7131" w:rsidP="00997173">
      <w:pPr>
        <w:pStyle w:val="Heading2"/>
        <w:spacing w:line="276" w:lineRule="auto"/>
        <w:ind w:left="630"/>
        <w:jc w:val="center"/>
        <w:rPr>
          <w:sz w:val="28"/>
          <w:szCs w:val="28"/>
        </w:rPr>
      </w:pPr>
      <w:bookmarkStart w:id="58" w:name="_Toc9974014"/>
      <w:r w:rsidRPr="000F3A52">
        <w:rPr>
          <w:sz w:val="28"/>
          <w:szCs w:val="28"/>
        </w:rPr>
        <w:lastRenderedPageBreak/>
        <w:t>CHƯƠNG 1: GIỚI THIỆU TỔNG QUAN ĐỀ TÀI</w:t>
      </w:r>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rsidR="001E7131" w:rsidRPr="00AF3DBB" w:rsidRDefault="001E7131" w:rsidP="000E5EF9">
      <w:pPr>
        <w:pStyle w:val="BodyText"/>
        <w:spacing w:line="276" w:lineRule="auto"/>
        <w:jc w:val="both"/>
        <w:rPr>
          <w:b/>
          <w:sz w:val="22"/>
          <w:szCs w:val="22"/>
        </w:rPr>
      </w:pPr>
    </w:p>
    <w:p w:rsidR="001E7131" w:rsidRPr="00AF3DBB" w:rsidRDefault="00C50815"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C50815" w:rsidRDefault="00C50815" w:rsidP="001E7131">
                    <w:pPr>
                      <w:rPr>
                        <w:b/>
                        <w:sz w:val="30"/>
                      </w:rPr>
                    </w:pPr>
                  </w:p>
                  <w:p w:rsidR="00C50815" w:rsidRDefault="00C50815" w:rsidP="001E7131">
                    <w:pPr>
                      <w:rPr>
                        <w:b/>
                        <w:sz w:val="30"/>
                      </w:rPr>
                    </w:pPr>
                  </w:p>
                  <w:p w:rsidR="00C50815" w:rsidRDefault="00C50815" w:rsidP="001E7131">
                    <w:pPr>
                      <w:rPr>
                        <w:b/>
                        <w:sz w:val="30"/>
                      </w:rPr>
                    </w:pPr>
                  </w:p>
                  <w:p w:rsidR="00C50815" w:rsidRDefault="00C50815" w:rsidP="001E7131">
                    <w:pPr>
                      <w:rPr>
                        <w:b/>
                        <w:sz w:val="30"/>
                      </w:rPr>
                    </w:pPr>
                  </w:p>
                  <w:p w:rsidR="00C50815" w:rsidRDefault="00C50815" w:rsidP="001E7131">
                    <w:pPr>
                      <w:spacing w:before="11"/>
                      <w:rPr>
                        <w:b/>
                        <w:sz w:val="33"/>
                      </w:rPr>
                    </w:pPr>
                  </w:p>
                  <w:p w:rsidR="00C50815" w:rsidRDefault="00C50815" w:rsidP="00754C4A">
                    <w:pPr>
                      <w:numPr>
                        <w:ilvl w:val="1"/>
                        <w:numId w:val="1"/>
                      </w:numPr>
                      <w:tabs>
                        <w:tab w:val="left" w:pos="1692"/>
                      </w:tabs>
                      <w:rPr>
                        <w:b/>
                        <w:sz w:val="28"/>
                      </w:rPr>
                    </w:pPr>
                    <w:r>
                      <w:rPr>
                        <w:b/>
                        <w:sz w:val="28"/>
                      </w:rPr>
                      <w:t>Đặt vấn đề</w:t>
                    </w:r>
                  </w:p>
                  <w:p w:rsidR="00C50815" w:rsidRDefault="00C50815" w:rsidP="001E7131">
                    <w:pPr>
                      <w:tabs>
                        <w:tab w:val="left" w:pos="1692"/>
                      </w:tabs>
                      <w:ind w:left="1692"/>
                      <w:rPr>
                        <w:b/>
                        <w:sz w:val="28"/>
                      </w:rPr>
                    </w:pPr>
                  </w:p>
                  <w:p w:rsidR="00C50815" w:rsidRDefault="00C50815" w:rsidP="00754C4A">
                    <w:pPr>
                      <w:numPr>
                        <w:ilvl w:val="1"/>
                        <w:numId w:val="1"/>
                      </w:numPr>
                      <w:tabs>
                        <w:tab w:val="left" w:pos="1692"/>
                      </w:tabs>
                      <w:rPr>
                        <w:b/>
                        <w:sz w:val="28"/>
                      </w:rPr>
                    </w:pPr>
                    <w:r>
                      <w:rPr>
                        <w:b/>
                        <w:sz w:val="28"/>
                      </w:rPr>
                      <w:t>Giới thiệu một số Robot hút bụi hiện nay</w:t>
                    </w:r>
                  </w:p>
                  <w:p w:rsidR="00C50815" w:rsidRDefault="00C50815" w:rsidP="001E7131">
                    <w:pPr>
                      <w:spacing w:before="10"/>
                      <w:rPr>
                        <w:b/>
                        <w:sz w:val="27"/>
                      </w:rPr>
                    </w:pPr>
                  </w:p>
                  <w:p w:rsidR="00C50815" w:rsidRPr="00214762" w:rsidRDefault="00C50815"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C50815" w:rsidRDefault="00C50815" w:rsidP="001E7131">
                    <w:pPr>
                      <w:spacing w:before="6"/>
                      <w:rPr>
                        <w:b/>
                        <w:sz w:val="28"/>
                      </w:rPr>
                    </w:pPr>
                  </w:p>
                  <w:p w:rsidR="00C50815" w:rsidRDefault="00C50815"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C50815" w:rsidRDefault="00C50815"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59" w:name="_Toc4522750"/>
      <w:bookmarkStart w:id="60" w:name="_Toc4523581"/>
      <w:bookmarkStart w:id="61" w:name="_Toc4789959"/>
      <w:bookmarkStart w:id="62" w:name="_Toc4968882"/>
      <w:bookmarkStart w:id="63" w:name="_Toc4969166"/>
      <w:bookmarkStart w:id="64" w:name="_Toc4970196"/>
      <w:bookmarkStart w:id="65" w:name="_Toc4971009"/>
      <w:bookmarkStart w:id="66" w:name="_Toc4971152"/>
      <w:bookmarkStart w:id="67" w:name="_Toc4971216"/>
      <w:bookmarkStart w:id="68" w:name="_Toc4971340"/>
      <w:bookmarkStart w:id="69" w:name="_Toc4971522"/>
      <w:bookmarkStart w:id="70" w:name="_Toc4971684"/>
      <w:bookmarkStart w:id="71" w:name="_Toc4971820"/>
      <w:bookmarkStart w:id="72" w:name="_Toc4971930"/>
      <w:bookmarkStart w:id="73" w:name="_Toc4972066"/>
      <w:bookmarkStart w:id="74" w:name="_Toc9193423"/>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75" w:name="_Toc9974015"/>
      <w:r w:rsidRPr="00042681">
        <w:rPr>
          <w:i w:val="0"/>
          <w:sz w:val="26"/>
          <w:szCs w:val="26"/>
          <w:shd w:val="clear" w:color="auto" w:fill="FFFFFF"/>
        </w:rPr>
        <w:lastRenderedPageBreak/>
        <w:t>Đặt vấn đề</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76" w:name="_bookmark2"/>
      <w:bookmarkEnd w:id="76"/>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77" w:name="_Toc4522751"/>
      <w:bookmarkStart w:id="78" w:name="_Toc4523582"/>
      <w:bookmarkStart w:id="79" w:name="_Toc4789960"/>
      <w:bookmarkStart w:id="80" w:name="_Toc4968883"/>
      <w:bookmarkStart w:id="81" w:name="_Toc4969167"/>
      <w:bookmarkStart w:id="82" w:name="_Toc4970197"/>
      <w:bookmarkStart w:id="83" w:name="_Toc4971010"/>
      <w:bookmarkStart w:id="84" w:name="_Toc4971153"/>
      <w:bookmarkStart w:id="85" w:name="_Toc4971217"/>
      <w:bookmarkStart w:id="86" w:name="_Toc4971341"/>
      <w:bookmarkStart w:id="87" w:name="_Toc4971523"/>
      <w:bookmarkStart w:id="88" w:name="_Toc4971685"/>
      <w:bookmarkStart w:id="89" w:name="_Toc4971821"/>
      <w:bookmarkStart w:id="90" w:name="_Toc4971931"/>
      <w:bookmarkStart w:id="91" w:name="_Toc4972067"/>
      <w:bookmarkStart w:id="92" w:name="_Toc9193424"/>
      <w:bookmarkStart w:id="93" w:name="_Toc9974016"/>
      <w:r w:rsidRPr="009E59FE">
        <w:rPr>
          <w:i w:val="0"/>
          <w:sz w:val="26"/>
          <w:szCs w:val="26"/>
          <w:shd w:val="clear" w:color="auto" w:fill="FFFFFF"/>
        </w:rPr>
        <w:lastRenderedPageBreak/>
        <w:t>Giới thiệu một số robot hút bụi ngày nay</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rsidR="00E31B21" w:rsidRDefault="00C50815" w:rsidP="00415409">
      <w:pPr>
        <w:pStyle w:val="BodyText"/>
        <w:spacing w:before="120" w:after="120" w:line="360" w:lineRule="auto"/>
        <w:ind w:left="634" w:firstLine="720"/>
        <w:jc w:val="both"/>
        <w:rPr>
          <w:shd w:val="clear" w:color="auto" w:fill="FFFFFF"/>
        </w:rPr>
      </w:pPr>
      <w:hyperlink r:id="rId29"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94" w:name="_Toc6235324"/>
      <w:r>
        <w:rPr>
          <w:noProof/>
        </w:rPr>
        <w:drawing>
          <wp:inline distT="0" distB="0" distL="0" distR="0" wp14:anchorId="19C81A78" wp14:editId="2CAC1BFA">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0">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94"/>
    </w:p>
    <w:p w:rsidR="00F64A38" w:rsidRPr="00ED116D" w:rsidRDefault="00F64A38" w:rsidP="00ED116D">
      <w:pPr>
        <w:pStyle w:val="BodyText"/>
        <w:spacing w:line="360" w:lineRule="auto"/>
        <w:ind w:firstLine="720"/>
        <w:jc w:val="center"/>
        <w:rPr>
          <w:i/>
          <w:sz w:val="22"/>
          <w:szCs w:val="22"/>
        </w:rPr>
      </w:pPr>
      <w:bookmarkStart w:id="95" w:name="_Toc9193738"/>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95"/>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r w:rsidR="00E05FAF">
        <w:rPr>
          <w:color w:val="222222"/>
          <w:shd w:val="clear" w:color="auto" w:fill="FFFFFF"/>
        </w:rPr>
        <w:t>.</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Phía trên bề mặt robot 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w:t>
      </w:r>
      <w:r>
        <w:rPr>
          <w:color w:val="222222"/>
          <w:shd w:val="clear" w:color="auto" w:fill="FFFFFF"/>
        </w:rPr>
        <w:lastRenderedPageBreak/>
        <w:t>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D255E1">
      <w:pPr>
        <w:pStyle w:val="BodyText"/>
        <w:numPr>
          <w:ilvl w:val="0"/>
          <w:numId w:val="8"/>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1">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ED116D" w:rsidRDefault="00ED116D" w:rsidP="00ED116D">
      <w:pPr>
        <w:pStyle w:val="BodyText"/>
        <w:spacing w:line="360" w:lineRule="auto"/>
        <w:jc w:val="center"/>
        <w:rPr>
          <w:i/>
          <w:color w:val="000000" w:themeColor="text1"/>
          <w:sz w:val="22"/>
          <w:szCs w:val="22"/>
        </w:rPr>
      </w:pPr>
      <w:bookmarkStart w:id="96" w:name="_Toc9193739"/>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 xml:space="preserve">Robot hút bụi </w:t>
      </w:r>
      <w:bookmarkEnd w:id="96"/>
      <w:r>
        <w:rPr>
          <w:i/>
          <w:color w:val="000000" w:themeColor="text1"/>
          <w:sz w:val="22"/>
          <w:szCs w:val="22"/>
        </w:rPr>
        <w:t>Deebot</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ED116D"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Ở c</w:t>
      </w:r>
      <w:r w:rsidR="004011CE">
        <w:rPr>
          <w:color w:val="222222"/>
          <w:shd w:val="clear" w:color="auto" w:fill="FFFFFF"/>
        </w:rPr>
        <w:t xml:space="preserve">ác dòng sản phẩm này, người dùng còn được cung cấp thêm tính năng </w:t>
      </w:r>
      <w:r w:rsidR="004011CE">
        <w:rPr>
          <w:color w:val="222222"/>
          <w:shd w:val="clear" w:color="auto" w:fill="FFFFFF"/>
        </w:rPr>
        <w:lastRenderedPageBreak/>
        <w:t>lau nhà tự động.</w:t>
      </w:r>
      <w:proofErr w:type="gramEnd"/>
      <w:r w:rsidR="004011CE">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w:t>
      </w:r>
      <w:r w:rsidR="00ED116D">
        <w:rPr>
          <w:color w:val="222222"/>
          <w:shd w:val="clear" w:color="auto" w:fill="FFFFFF"/>
        </w:rPr>
        <w:t>ong thiết kế cũng như vận hành.</w:t>
      </w:r>
      <w:proofErr w:type="gramEnd"/>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7" w:name="_Toc4522752"/>
      <w:bookmarkStart w:id="98" w:name="_Toc4523583"/>
      <w:bookmarkStart w:id="99" w:name="_Toc4789961"/>
      <w:bookmarkStart w:id="100" w:name="_Toc4968884"/>
      <w:bookmarkStart w:id="101" w:name="_Toc4969168"/>
      <w:bookmarkStart w:id="102" w:name="_Toc4970198"/>
      <w:bookmarkStart w:id="103" w:name="_Toc4971011"/>
      <w:bookmarkStart w:id="104" w:name="_Toc4971154"/>
      <w:bookmarkStart w:id="105" w:name="_Toc4971218"/>
      <w:bookmarkStart w:id="106" w:name="_Toc4971342"/>
      <w:bookmarkStart w:id="107" w:name="_Toc4971524"/>
      <w:bookmarkStart w:id="108" w:name="_Toc4971686"/>
      <w:bookmarkStart w:id="109" w:name="_Toc4971822"/>
      <w:bookmarkStart w:id="110" w:name="_Toc4971932"/>
      <w:bookmarkStart w:id="111" w:name="_Toc4972068"/>
      <w:bookmarkStart w:id="112" w:name="_Toc9193425"/>
      <w:bookmarkStart w:id="113" w:name="_Toc9974017"/>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proofErr w:type="gramStart"/>
      <w:r w:rsidRPr="00F20427">
        <w:lastRenderedPageBreak/>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14" w:name="_bookmark3"/>
      <w:bookmarkEnd w:id="114"/>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15" w:name="_bookmark1"/>
      <w:bookmarkStart w:id="116" w:name="_bookmark4"/>
      <w:bookmarkEnd w:id="115"/>
      <w:bookmarkEnd w:id="116"/>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17" w:name="_Toc4522753"/>
      <w:bookmarkStart w:id="118" w:name="_Toc4523584"/>
      <w:bookmarkStart w:id="119" w:name="_Toc4789962"/>
      <w:bookmarkStart w:id="120" w:name="_Toc4968885"/>
      <w:bookmarkStart w:id="121" w:name="_Toc4969169"/>
      <w:bookmarkStart w:id="122" w:name="_Toc4970199"/>
      <w:bookmarkStart w:id="123" w:name="_Toc4971012"/>
      <w:bookmarkStart w:id="124" w:name="_Toc4971155"/>
      <w:bookmarkStart w:id="125" w:name="_Toc4971219"/>
      <w:bookmarkStart w:id="126" w:name="_Toc4971343"/>
      <w:bookmarkStart w:id="127" w:name="_Toc4971525"/>
      <w:bookmarkStart w:id="128" w:name="_Toc4971687"/>
      <w:bookmarkStart w:id="129" w:name="_Toc4971823"/>
      <w:bookmarkStart w:id="130" w:name="_Toc4971933"/>
      <w:bookmarkStart w:id="131" w:name="_Toc4972069"/>
      <w:r w:rsidR="006234B5" w:rsidRPr="009E59FE">
        <w:rPr>
          <w:i/>
          <w:shd w:val="clear" w:color="auto" w:fill="FFFFFF"/>
        </w:rPr>
        <w:t xml:space="preserve"> </w:t>
      </w:r>
      <w:r w:rsidR="00042681" w:rsidRPr="009E59FE">
        <w:rPr>
          <w:shd w:val="clear" w:color="auto" w:fill="FFFFFF"/>
        </w:rPr>
        <w:t>Sơ lược nội dung luận văn</w:t>
      </w:r>
      <w:bookmarkStart w:id="132" w:name="_Toc3317150"/>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lastRenderedPageBreak/>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234B5" w:rsidRDefault="006234B5" w:rsidP="00D255E1">
      <w:pPr>
        <w:pStyle w:val="BodyText"/>
        <w:spacing w:before="120" w:after="120" w:line="360" w:lineRule="auto"/>
        <w:ind w:left="360" w:firstLine="720"/>
        <w:contextualSpacing/>
        <w:jc w:val="both"/>
        <w:rPr>
          <w:i/>
        </w:rPr>
      </w:pPr>
    </w:p>
    <w:p w:rsidR="005508DC" w:rsidRDefault="005508DC" w:rsidP="002A1D19">
      <w:pPr>
        <w:pStyle w:val="Heading2"/>
        <w:spacing w:line="276" w:lineRule="auto"/>
        <w:ind w:left="0"/>
        <w:rPr>
          <w:sz w:val="28"/>
          <w:szCs w:val="28"/>
        </w:rPr>
        <w:sectPr w:rsidR="005508DC" w:rsidSect="00B70D54">
          <w:headerReference w:type="default" r:id="rId32"/>
          <w:footerReference w:type="default" r:id="rId33"/>
          <w:headerReference w:type="first" r:id="rId34"/>
          <w:footerReference w:type="first" r:id="rId35"/>
          <w:pgSz w:w="12240" w:h="15840"/>
          <w:pgMar w:top="120" w:right="1620" w:bottom="1710" w:left="1350" w:header="720" w:footer="1152" w:gutter="0"/>
          <w:pgNumType w:start="1"/>
          <w:cols w:space="720"/>
          <w:titlePg/>
          <w:docGrid w:linePitch="299"/>
        </w:sectPr>
      </w:pPr>
      <w:bookmarkStart w:id="133" w:name="_Toc4789963"/>
      <w:bookmarkStart w:id="134" w:name="_Toc4968886"/>
      <w:bookmarkStart w:id="135" w:name="_Toc4969170"/>
      <w:bookmarkStart w:id="136" w:name="_Toc4970200"/>
      <w:bookmarkStart w:id="137" w:name="_Toc4971013"/>
      <w:bookmarkStart w:id="138" w:name="_Toc4971156"/>
      <w:bookmarkStart w:id="139" w:name="_Toc4971220"/>
      <w:bookmarkStart w:id="140" w:name="_Toc4971344"/>
      <w:bookmarkStart w:id="141" w:name="_Toc4971526"/>
      <w:bookmarkStart w:id="142" w:name="_Toc4971688"/>
      <w:bookmarkStart w:id="143" w:name="_Toc4971824"/>
      <w:bookmarkStart w:id="144" w:name="_Toc4971934"/>
      <w:bookmarkStart w:id="145" w:name="_Toc4972070"/>
      <w:bookmarkStart w:id="146" w:name="_Toc9193426"/>
      <w:bookmarkEnd w:id="132"/>
    </w:p>
    <w:p w:rsidR="0063509D" w:rsidRPr="00CB7807" w:rsidRDefault="00296294" w:rsidP="00045F07">
      <w:pPr>
        <w:pStyle w:val="Heading2"/>
        <w:spacing w:line="276" w:lineRule="auto"/>
        <w:ind w:left="630"/>
        <w:jc w:val="center"/>
        <w:rPr>
          <w:sz w:val="28"/>
          <w:szCs w:val="28"/>
        </w:rPr>
      </w:pPr>
      <w:bookmarkStart w:id="147" w:name="_Toc9974018"/>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3509D" w:rsidRPr="00AF3DBB" w:rsidRDefault="0063509D" w:rsidP="009E6ECA">
      <w:pPr>
        <w:pStyle w:val="BodyText"/>
        <w:spacing w:line="360" w:lineRule="auto"/>
        <w:jc w:val="both"/>
        <w:rPr>
          <w:b/>
          <w:sz w:val="22"/>
          <w:szCs w:val="22"/>
        </w:rPr>
      </w:pPr>
    </w:p>
    <w:p w:rsidR="0063509D" w:rsidRPr="00AF3DBB" w:rsidRDefault="00C50815"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C50815" w:rsidRDefault="00C50815" w:rsidP="0063509D">
                    <w:pPr>
                      <w:rPr>
                        <w:b/>
                        <w:sz w:val="30"/>
                      </w:rPr>
                    </w:pPr>
                  </w:p>
                  <w:p w:rsidR="00C50815" w:rsidRDefault="00C50815" w:rsidP="0063509D">
                    <w:pPr>
                      <w:rPr>
                        <w:b/>
                        <w:sz w:val="30"/>
                      </w:rPr>
                    </w:pPr>
                  </w:p>
                  <w:p w:rsidR="00C50815" w:rsidRDefault="00C50815" w:rsidP="0063509D">
                    <w:pPr>
                      <w:rPr>
                        <w:b/>
                        <w:sz w:val="30"/>
                      </w:rPr>
                    </w:pPr>
                  </w:p>
                  <w:p w:rsidR="00C50815" w:rsidRDefault="00C50815" w:rsidP="0063509D">
                    <w:pPr>
                      <w:rPr>
                        <w:b/>
                        <w:sz w:val="30"/>
                      </w:rPr>
                    </w:pPr>
                  </w:p>
                  <w:p w:rsidR="00C50815" w:rsidRDefault="00C50815" w:rsidP="0063509D">
                    <w:pPr>
                      <w:spacing w:before="11"/>
                      <w:rPr>
                        <w:b/>
                        <w:sz w:val="33"/>
                      </w:rPr>
                    </w:pPr>
                  </w:p>
                  <w:p w:rsidR="00C50815" w:rsidRPr="00296294" w:rsidRDefault="00C50815"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r>
                      <w:rPr>
                        <w:b/>
                        <w:sz w:val="28"/>
                      </w:rPr>
                      <w:t xml:space="preserve"> </w:t>
                    </w:r>
                  </w:p>
                  <w:p w:rsidR="00C50815" w:rsidRPr="00296294" w:rsidRDefault="00C50815"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C50815" w:rsidRPr="00296294" w:rsidRDefault="00C50815"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C50815" w:rsidRDefault="00C50815"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8" w:name="_Toc4789964"/>
      <w:bookmarkStart w:id="149" w:name="_Toc4968887"/>
      <w:bookmarkStart w:id="150" w:name="_Toc4969171"/>
      <w:bookmarkStart w:id="151" w:name="_Toc4970201"/>
      <w:bookmarkStart w:id="152" w:name="_Toc4971014"/>
      <w:bookmarkStart w:id="153" w:name="_Toc4971157"/>
      <w:bookmarkStart w:id="154" w:name="_Toc4971221"/>
      <w:bookmarkStart w:id="155" w:name="_Toc4971345"/>
      <w:bookmarkStart w:id="156" w:name="_Toc4971527"/>
      <w:bookmarkStart w:id="157" w:name="_Toc4971689"/>
      <w:bookmarkStart w:id="158" w:name="_Toc4971825"/>
      <w:bookmarkStart w:id="159" w:name="_Toc4971935"/>
      <w:bookmarkStart w:id="160"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 xml:space="preserve">Tùy </w:t>
      </w:r>
      <w:proofErr w:type="gramStart"/>
      <w:r w:rsidRPr="00C37FE3">
        <w:t>theo</w:t>
      </w:r>
      <w:proofErr w:type="gramEnd"/>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61" w:name="_Toc9193427"/>
      <w:bookmarkStart w:id="162" w:name="_Toc9974019"/>
      <w:r>
        <w:rPr>
          <w:i w:val="0"/>
          <w:sz w:val="26"/>
          <w:szCs w:val="26"/>
        </w:rPr>
        <w:t>Phương pháp di chuyển tự động</w:t>
      </w:r>
      <w:bookmarkEnd w:id="161"/>
      <w:bookmarkEnd w:id="162"/>
    </w:p>
    <w:p w:rsidR="00EB3559" w:rsidRDefault="00EB3559" w:rsidP="00415409">
      <w:pPr>
        <w:pStyle w:val="BodyText"/>
        <w:spacing w:before="120" w:after="120" w:line="360" w:lineRule="auto"/>
        <w:ind w:left="630"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6C6AF7A9" wp14:editId="5EAC095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18271B" w:rsidP="0018271B">
      <w:pPr>
        <w:pStyle w:val="BodyText"/>
        <w:jc w:val="center"/>
        <w:rPr>
          <w:i/>
          <w:sz w:val="22"/>
          <w:szCs w:val="22"/>
        </w:rPr>
      </w:pPr>
      <w:bookmarkStart w:id="163" w:name="_Toc9879508"/>
      <w:proofErr w:type="gramStart"/>
      <w:r>
        <w:rPr>
          <w:i/>
          <w:sz w:val="22"/>
          <w:szCs w:val="22"/>
        </w:rPr>
        <w:t>Hình 2.</w:t>
      </w:r>
      <w:proofErr w:type="gramEnd"/>
      <w:r>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1</w:t>
      </w:r>
      <w:r w:rsidRPr="0018271B">
        <w:rPr>
          <w:i/>
          <w:sz w:val="22"/>
          <w:szCs w:val="22"/>
        </w:rPr>
        <w:fldChar w:fldCharType="end"/>
      </w:r>
      <w:r w:rsidRPr="0018271B">
        <w:rPr>
          <w:i/>
          <w:sz w:val="22"/>
          <w:szCs w:val="22"/>
        </w:rPr>
        <w:t>Phương pháp di chuyển tự động</w:t>
      </w:r>
      <w:bookmarkEnd w:id="163"/>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943600" cy="1685925"/>
                    </a:xfrm>
                    <a:prstGeom prst="rect">
                      <a:avLst/>
                    </a:prstGeom>
                  </pic:spPr>
                </pic:pic>
              </a:graphicData>
            </a:graphic>
          </wp:inline>
        </w:drawing>
      </w:r>
    </w:p>
    <w:p w:rsidR="00373175" w:rsidRPr="0018271B" w:rsidRDefault="0018271B" w:rsidP="0018271B">
      <w:pPr>
        <w:pStyle w:val="BodyText"/>
        <w:jc w:val="center"/>
        <w:rPr>
          <w:i/>
          <w:sz w:val="22"/>
          <w:szCs w:val="22"/>
        </w:rPr>
      </w:pPr>
      <w:bookmarkStart w:id="164" w:name="_Toc9879509"/>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2</w:t>
      </w:r>
      <w:r w:rsidRPr="0018271B">
        <w:rPr>
          <w:i/>
          <w:sz w:val="22"/>
          <w:szCs w:val="22"/>
        </w:rPr>
        <w:fldChar w:fldCharType="end"/>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64"/>
    </w:p>
    <w:p w:rsidR="00373175" w:rsidRDefault="00373175" w:rsidP="00415409">
      <w:pPr>
        <w:pStyle w:val="BodyText"/>
        <w:spacing w:before="120" w:after="120" w:line="360" w:lineRule="auto"/>
        <w:ind w:left="630"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r w:rsidR="00F419C7">
        <w:t xml:space="preserve"> </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65" w:name="_Toc9193428"/>
      <w:bookmarkStart w:id="166" w:name="_Toc9974020"/>
      <w:r>
        <w:rPr>
          <w:i w:val="0"/>
          <w:sz w:val="26"/>
          <w:szCs w:val="26"/>
        </w:rPr>
        <w:t>Phương pháp di chuyể</w:t>
      </w:r>
      <w:r w:rsidR="0026295C" w:rsidRPr="0026295C">
        <w:rPr>
          <w:i w:val="0"/>
          <w:sz w:val="26"/>
          <w:szCs w:val="26"/>
        </w:rPr>
        <w:t>n ZigZag</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5"/>
      <w:bookmarkEnd w:id="166"/>
    </w:p>
    <w:p w:rsidR="0018271B" w:rsidRDefault="003D5CE7" w:rsidP="0018271B">
      <w:pPr>
        <w:pStyle w:val="BodyText"/>
        <w:keepNext/>
        <w:spacing w:line="360" w:lineRule="auto"/>
        <w:ind w:left="1440" w:firstLine="720"/>
      </w:pPr>
      <w:r>
        <w:rPr>
          <w:noProof/>
        </w:rPr>
        <w:drawing>
          <wp:inline distT="0" distB="0" distL="0" distR="0" wp14:anchorId="12165C07" wp14:editId="7ED5426B">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9">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18271B" w:rsidP="0018271B">
      <w:pPr>
        <w:pStyle w:val="BodyText"/>
        <w:jc w:val="center"/>
        <w:rPr>
          <w:i/>
          <w:sz w:val="22"/>
          <w:szCs w:val="22"/>
        </w:rPr>
      </w:pPr>
      <w:bookmarkStart w:id="167" w:name="_Toc9879510"/>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3</w:t>
      </w:r>
      <w:r w:rsidRPr="0018271B">
        <w:rPr>
          <w:i/>
          <w:sz w:val="22"/>
          <w:szCs w:val="22"/>
        </w:rPr>
        <w:fldChar w:fldCharType="end"/>
      </w:r>
      <w:r>
        <w:rPr>
          <w:i/>
          <w:sz w:val="22"/>
          <w:szCs w:val="22"/>
        </w:rPr>
        <w:t xml:space="preserve"> </w:t>
      </w:r>
      <w:r w:rsidRPr="0018271B">
        <w:rPr>
          <w:i/>
          <w:sz w:val="22"/>
          <w:szCs w:val="22"/>
        </w:rPr>
        <w:t>Thuật toán di chuyển zigzac</w:t>
      </w:r>
      <w:bookmarkEnd w:id="167"/>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w:t>
      </w:r>
      <w:proofErr w:type="gramStart"/>
      <w:r>
        <w:t>theo</w:t>
      </w:r>
      <w:proofErr w:type="gramEnd"/>
      <w:r>
        <w:t xml:space="preserve">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68" w:name="_Toc4789965"/>
      <w:bookmarkStart w:id="169" w:name="_Toc4968888"/>
      <w:bookmarkStart w:id="170" w:name="_Toc4969172"/>
      <w:bookmarkStart w:id="171" w:name="_Toc4970202"/>
      <w:bookmarkStart w:id="172" w:name="_Toc4971015"/>
      <w:bookmarkStart w:id="173" w:name="_Toc4971158"/>
      <w:bookmarkStart w:id="174" w:name="_Toc4971222"/>
      <w:bookmarkStart w:id="175" w:name="_Toc4971346"/>
      <w:bookmarkStart w:id="176" w:name="_Toc4971528"/>
      <w:bookmarkStart w:id="177" w:name="_Toc4971690"/>
      <w:bookmarkStart w:id="178" w:name="_Toc4971826"/>
      <w:bookmarkStart w:id="179" w:name="_Toc4971936"/>
      <w:bookmarkStart w:id="180" w:name="_Toc4972072"/>
      <w:bookmarkStart w:id="181" w:name="_Toc9193429"/>
      <w:bookmarkStart w:id="182" w:name="_Toc9974021"/>
      <w:r w:rsidRPr="0026295C">
        <w:rPr>
          <w:i w:val="0"/>
          <w:sz w:val="26"/>
          <w:szCs w:val="26"/>
        </w:rPr>
        <w:t>Phương pháp di chuyển xoắn ốc</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0">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1">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18271B" w:rsidRPr="0018271B" w:rsidRDefault="0018271B" w:rsidP="0018271B">
      <w:pPr>
        <w:pStyle w:val="BodyText"/>
        <w:jc w:val="center"/>
        <w:rPr>
          <w:i/>
          <w:sz w:val="22"/>
          <w:szCs w:val="22"/>
        </w:rPr>
      </w:pPr>
      <w:bookmarkStart w:id="183" w:name="_Toc9879511"/>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Pr="0018271B">
        <w:rPr>
          <w:i/>
          <w:sz w:val="22"/>
          <w:szCs w:val="22"/>
        </w:rPr>
        <w:t>4</w:t>
      </w:r>
      <w:r w:rsidRPr="0018271B">
        <w:rPr>
          <w:i/>
          <w:sz w:val="22"/>
          <w:szCs w:val="22"/>
        </w:rPr>
        <w:fldChar w:fldCharType="end"/>
      </w:r>
      <w:r w:rsidRPr="0018271B">
        <w:rPr>
          <w:i/>
          <w:sz w:val="22"/>
          <w:szCs w:val="22"/>
        </w:rPr>
        <w:t xml:space="preserve"> Thuật toán di chuyển xoắn ốc</w:t>
      </w:r>
      <w:bookmarkEnd w:id="183"/>
    </w:p>
    <w:p w:rsidR="00436DD2" w:rsidRDefault="00436DD2" w:rsidP="00415409">
      <w:pPr>
        <w:pStyle w:val="BodyText"/>
        <w:spacing w:before="120" w:after="120" w:line="360" w:lineRule="auto"/>
        <w:ind w:left="630"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Kiểu di chuyển xoắn ốc sẽ phát huy lợi thế trong trường hợp robot chỉ cần hoạt động trong một diện tích cố định mà người dùng mong muốn.</w:t>
      </w:r>
      <w:proofErr w:type="gramEnd"/>
      <w:r w:rsidR="00FB38BE">
        <w:t xml:space="preserve">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84" w:name="_Toc9197540"/>
      <w:bookmarkStart w:id="185" w:name="_Toc4789966"/>
      <w:bookmarkStart w:id="186" w:name="_Toc4968889"/>
      <w:bookmarkStart w:id="187" w:name="_Toc4969173"/>
      <w:bookmarkStart w:id="188" w:name="_Toc4970203"/>
      <w:bookmarkStart w:id="189" w:name="_Toc4971016"/>
      <w:bookmarkStart w:id="190" w:name="_Toc4971159"/>
      <w:bookmarkStart w:id="191" w:name="_Toc4971223"/>
      <w:bookmarkStart w:id="192" w:name="_Toc4971347"/>
      <w:bookmarkStart w:id="193" w:name="_Toc4971529"/>
      <w:bookmarkStart w:id="194" w:name="_Toc4971691"/>
      <w:bookmarkStart w:id="195" w:name="_Toc4971827"/>
      <w:bookmarkStart w:id="196" w:name="_Toc4971937"/>
      <w:bookmarkStart w:id="197" w:name="_Toc4972073"/>
      <w:proofErr w:type="gramStart"/>
      <w:r w:rsidRPr="00F64A38">
        <w:rPr>
          <w:i/>
          <w:sz w:val="22"/>
          <w:szCs w:val="22"/>
        </w:rPr>
        <w:t>Bảng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84"/>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85"/>
      <w:bookmarkEnd w:id="186"/>
      <w:bookmarkEnd w:id="187"/>
      <w:bookmarkEnd w:id="188"/>
      <w:bookmarkEnd w:id="189"/>
      <w:bookmarkEnd w:id="190"/>
      <w:bookmarkEnd w:id="191"/>
      <w:bookmarkEnd w:id="192"/>
      <w:bookmarkEnd w:id="193"/>
      <w:bookmarkEnd w:id="194"/>
      <w:bookmarkEnd w:id="195"/>
      <w:bookmarkEnd w:id="196"/>
      <w:bookmarkEnd w:id="197"/>
    </w:p>
    <w:p w:rsidR="0012062A" w:rsidRDefault="003C6C88" w:rsidP="00415409">
      <w:pPr>
        <w:pStyle w:val="BodyText"/>
        <w:spacing w:before="120" w:after="120" w:line="360" w:lineRule="auto"/>
        <w:ind w:left="630" w:firstLine="720"/>
        <w:jc w:val="both"/>
      </w:pPr>
      <w:bookmarkStart w:id="198" w:name="_Toc4789967"/>
      <w:bookmarkStart w:id="199" w:name="_Toc4968890"/>
      <w:bookmarkStart w:id="200" w:name="_Toc4969174"/>
      <w:bookmarkStart w:id="201" w:name="_Toc4970204"/>
      <w:bookmarkStart w:id="202" w:name="_Toc4971017"/>
      <w:bookmarkStart w:id="203" w:name="_Toc4971160"/>
      <w:bookmarkStart w:id="204" w:name="_Toc4971224"/>
      <w:bookmarkStart w:id="205" w:name="_Toc4971348"/>
      <w:bookmarkStart w:id="206" w:name="_Toc4971530"/>
      <w:bookmarkStart w:id="207" w:name="_Toc4971692"/>
      <w:bookmarkStart w:id="208" w:name="_Toc4971828"/>
      <w:bookmarkStart w:id="209" w:name="_Toc4971938"/>
      <w:bookmarkStart w:id="210"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lastRenderedPageBreak/>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E423AD">
          <w:headerReference w:type="default" r:id="rId42"/>
          <w:footerReference w:type="default" r:id="rId43"/>
          <w:headerReference w:type="first" r:id="rId44"/>
          <w:footerReference w:type="first" r:id="rId45"/>
          <w:pgSz w:w="12240" w:h="15840"/>
          <w:pgMar w:top="1170" w:right="1140" w:bottom="1710" w:left="1350" w:header="630" w:footer="1146" w:gutter="0"/>
          <w:cols w:space="720"/>
          <w:titlePg/>
          <w:docGrid w:linePitch="299"/>
        </w:sectPr>
      </w:pPr>
      <w:bookmarkStart w:id="211" w:name="_Toc9193430"/>
    </w:p>
    <w:p w:rsidR="00E95240" w:rsidRPr="000F3A52" w:rsidRDefault="00E95240" w:rsidP="00997173">
      <w:pPr>
        <w:pStyle w:val="Heading2"/>
        <w:spacing w:line="276" w:lineRule="auto"/>
        <w:ind w:left="630"/>
        <w:jc w:val="center"/>
        <w:rPr>
          <w:sz w:val="28"/>
          <w:szCs w:val="28"/>
        </w:rPr>
      </w:pPr>
      <w:bookmarkStart w:id="212" w:name="_Toc9974022"/>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rsidR="00E95240" w:rsidRPr="00AF3DBB" w:rsidRDefault="00E95240" w:rsidP="000E5EF9">
      <w:pPr>
        <w:pStyle w:val="BodyText"/>
        <w:spacing w:line="276" w:lineRule="auto"/>
        <w:jc w:val="both"/>
        <w:rPr>
          <w:b/>
          <w:sz w:val="22"/>
          <w:szCs w:val="22"/>
        </w:rPr>
      </w:pPr>
    </w:p>
    <w:p w:rsidR="00E95240" w:rsidRPr="00AF3DBB" w:rsidRDefault="00C50815"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C50815" w:rsidRDefault="00C50815" w:rsidP="00E95240">
                    <w:pPr>
                      <w:rPr>
                        <w:b/>
                        <w:sz w:val="30"/>
                      </w:rPr>
                    </w:pPr>
                  </w:p>
                  <w:p w:rsidR="00C50815" w:rsidRDefault="00C50815" w:rsidP="00E95240">
                    <w:pPr>
                      <w:rPr>
                        <w:b/>
                        <w:sz w:val="30"/>
                      </w:rPr>
                    </w:pPr>
                  </w:p>
                  <w:p w:rsidR="00C50815" w:rsidRDefault="00C50815" w:rsidP="00E95240">
                    <w:pPr>
                      <w:rPr>
                        <w:b/>
                        <w:sz w:val="30"/>
                      </w:rPr>
                    </w:pPr>
                  </w:p>
                  <w:p w:rsidR="00C50815" w:rsidRDefault="00C50815" w:rsidP="00E95240">
                    <w:pPr>
                      <w:rPr>
                        <w:b/>
                        <w:sz w:val="30"/>
                      </w:rPr>
                    </w:pPr>
                  </w:p>
                  <w:p w:rsidR="00C50815" w:rsidRDefault="00C50815" w:rsidP="00E95240">
                    <w:pPr>
                      <w:spacing w:before="11"/>
                      <w:rPr>
                        <w:b/>
                        <w:sz w:val="33"/>
                      </w:rPr>
                    </w:pPr>
                  </w:p>
                  <w:p w:rsidR="00C50815" w:rsidRDefault="00C50815"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C50815" w:rsidRDefault="00C50815" w:rsidP="00753849">
                    <w:pPr>
                      <w:tabs>
                        <w:tab w:val="left" w:pos="1692"/>
                      </w:tabs>
                      <w:spacing w:line="360" w:lineRule="auto"/>
                      <w:ind w:left="1641"/>
                      <w:contextualSpacing/>
                      <w:rPr>
                        <w:b/>
                        <w:sz w:val="28"/>
                      </w:rPr>
                    </w:pPr>
                    <w:r>
                      <w:rPr>
                        <w:b/>
                        <w:sz w:val="28"/>
                      </w:rPr>
                      <w:t>3.2 Phát hiện vật cản, vùng chênh lệch độ cao tránh rơi rớt</w:t>
                    </w:r>
                  </w:p>
                  <w:p w:rsidR="00C50815" w:rsidRDefault="00C50815" w:rsidP="00753849">
                    <w:pPr>
                      <w:tabs>
                        <w:tab w:val="left" w:pos="1692"/>
                      </w:tabs>
                      <w:spacing w:line="360" w:lineRule="auto"/>
                      <w:ind w:left="1641"/>
                      <w:contextualSpacing/>
                      <w:rPr>
                        <w:b/>
                        <w:sz w:val="28"/>
                      </w:rPr>
                    </w:pPr>
                    <w:r>
                      <w:rPr>
                        <w:b/>
                        <w:sz w:val="28"/>
                      </w:rPr>
                      <w:t>3.3 Động cơ và module điều khiển tốc độ</w:t>
                    </w:r>
                  </w:p>
                  <w:p w:rsidR="00C50815" w:rsidRDefault="00C50815" w:rsidP="00753849">
                    <w:pPr>
                      <w:tabs>
                        <w:tab w:val="left" w:pos="1692"/>
                      </w:tabs>
                      <w:spacing w:line="360" w:lineRule="auto"/>
                      <w:ind w:left="1641"/>
                      <w:contextualSpacing/>
                      <w:rPr>
                        <w:b/>
                        <w:sz w:val="28"/>
                      </w:rPr>
                    </w:pPr>
                    <w:r>
                      <w:rPr>
                        <w:b/>
                        <w:sz w:val="28"/>
                      </w:rPr>
                      <w:t>3.4 Thời gian thực – RTC</w:t>
                    </w:r>
                  </w:p>
                  <w:p w:rsidR="00C50815" w:rsidRPr="00296294" w:rsidRDefault="00C50815"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C50815" w:rsidRDefault="00C50815"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13" w:name="_Toc4789968"/>
      <w:bookmarkStart w:id="214" w:name="_Toc4968891"/>
      <w:bookmarkStart w:id="215" w:name="_Toc4969175"/>
      <w:bookmarkStart w:id="216" w:name="_Toc4970205"/>
      <w:bookmarkStart w:id="217" w:name="_Toc4971018"/>
      <w:bookmarkStart w:id="218" w:name="_Toc4971161"/>
      <w:bookmarkStart w:id="219" w:name="_Toc4971225"/>
      <w:bookmarkStart w:id="220" w:name="_Toc4971349"/>
      <w:bookmarkStart w:id="221" w:name="_Toc4971531"/>
      <w:bookmarkStart w:id="222" w:name="_Toc4971693"/>
      <w:bookmarkStart w:id="223" w:name="_Toc4971829"/>
      <w:bookmarkStart w:id="224" w:name="_Toc4971939"/>
      <w:bookmarkStart w:id="225"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26" w:name="_Toc9193431"/>
      <w:bookmarkStart w:id="227" w:name="_Toc9974023"/>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rsidR="00E53439" w:rsidRPr="00410F5F" w:rsidRDefault="00D40DCB" w:rsidP="00415409">
      <w:pPr>
        <w:pStyle w:val="BodyText"/>
        <w:spacing w:before="120" w:after="120" w:line="360" w:lineRule="auto"/>
        <w:ind w:left="630"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8"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228"/>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415409">
      <w:pPr>
        <w:pStyle w:val="BodyText"/>
        <w:spacing w:before="120" w:after="120" w:line="360" w:lineRule="auto"/>
        <w:ind w:left="630"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29" w:name="_Toc9197583"/>
      <w:proofErr w:type="gramStart"/>
      <w:r w:rsidRPr="00E94C13">
        <w:rPr>
          <w:i/>
          <w:sz w:val="22"/>
          <w:szCs w:val="22"/>
        </w:rPr>
        <w:t>Bảng 3.</w:t>
      </w:r>
      <w:proofErr w:type="gramEnd"/>
      <w:r w:rsidRPr="00E94C13">
        <w:rPr>
          <w:i/>
          <w:sz w:val="22"/>
          <w:szCs w:val="22"/>
        </w:rPr>
        <w:t xml:space="preserve">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29"/>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w:t>
      </w:r>
      <w:r w:rsidR="00650393" w:rsidRPr="00DE1371">
        <w:lastRenderedPageBreak/>
        <w:t xml:space="preserve">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30" w:name="_Toc919678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biễu diễn xung PWM</w:t>
      </w:r>
      <w:bookmarkEnd w:id="230"/>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31" w:name="_Toc9196787"/>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hoạt động I2C</w:t>
      </w:r>
      <w:bookmarkEnd w:id="231"/>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32" w:name="_Toc9196788"/>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truyền nhận I2C</w:t>
      </w:r>
      <w:bookmarkEnd w:id="232"/>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33" w:name="_Toc4789970"/>
      <w:bookmarkStart w:id="234" w:name="_Toc4968892"/>
      <w:bookmarkStart w:id="235" w:name="_Toc4969176"/>
      <w:bookmarkStart w:id="236" w:name="_Toc4970206"/>
      <w:bookmarkStart w:id="237" w:name="_Toc4971019"/>
      <w:bookmarkStart w:id="238" w:name="_Toc4971162"/>
      <w:bookmarkStart w:id="239" w:name="_Toc4971226"/>
      <w:bookmarkStart w:id="240" w:name="_Toc4971350"/>
      <w:bookmarkStart w:id="241" w:name="_Toc4971532"/>
      <w:bookmarkStart w:id="242" w:name="_Toc4971694"/>
      <w:bookmarkStart w:id="243" w:name="_Toc4971830"/>
      <w:bookmarkStart w:id="244" w:name="_Toc4971940"/>
      <w:bookmarkStart w:id="245" w:name="_Toc4972076"/>
      <w:bookmarkStart w:id="246" w:name="_Toc9193432"/>
      <w:bookmarkStart w:id="247" w:name="_Toc9974024"/>
      <w:r w:rsidRPr="003E3814">
        <w:rPr>
          <w:i w:val="0"/>
          <w:sz w:val="26"/>
          <w:szCs w:val="26"/>
        </w:rPr>
        <w:t>Phát hiện vật cản, vùng chênh lệch độ cao tránh rơi rớt</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48" w:name="_Toc4970207"/>
      <w:bookmarkStart w:id="249" w:name="_Toc4971020"/>
      <w:bookmarkStart w:id="250" w:name="_Toc4971163"/>
      <w:bookmarkStart w:id="251" w:name="_Toc4971227"/>
      <w:bookmarkStart w:id="252" w:name="_Toc4971351"/>
      <w:bookmarkStart w:id="253" w:name="_Toc4971533"/>
      <w:bookmarkStart w:id="254" w:name="_Toc4971695"/>
      <w:bookmarkStart w:id="255" w:name="_Toc4971831"/>
      <w:bookmarkStart w:id="256" w:name="_Toc4971941"/>
      <w:bookmarkStart w:id="257" w:name="_Toc4972077"/>
      <w:bookmarkStart w:id="258" w:name="_Toc9193433"/>
      <w:bookmarkStart w:id="259" w:name="_Toc9974025"/>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48"/>
      <w:bookmarkEnd w:id="249"/>
      <w:bookmarkEnd w:id="250"/>
      <w:bookmarkEnd w:id="251"/>
      <w:bookmarkEnd w:id="252"/>
      <w:bookmarkEnd w:id="253"/>
      <w:bookmarkEnd w:id="254"/>
      <w:bookmarkEnd w:id="255"/>
      <w:bookmarkEnd w:id="256"/>
      <w:bookmarkEnd w:id="257"/>
      <w:bookmarkEnd w:id="258"/>
      <w:bookmarkEnd w:id="259"/>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60" w:name="_Toc9196789"/>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60"/>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61" w:name="_Toc9196790"/>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61"/>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 xml:space="preserve">Chiều rộng của xung </w:t>
      </w:r>
      <w:r w:rsidRPr="00415409">
        <w:rPr>
          <w:bCs/>
        </w:rPr>
        <w:t>sẽ</w:t>
      </w:r>
      <w:r w:rsidRPr="00E4179B">
        <w:rPr>
          <w:rFonts w:eastAsiaTheme="minorHAnsi" w:cstheme="minorBidi"/>
        </w:rPr>
        <w:t xml:space="preserve">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C50815"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w:t>
      </w:r>
      <w:r w:rsidR="00E4179B" w:rsidRPr="00415409">
        <w:rPr>
          <w:bCs/>
        </w:rPr>
        <w:t>đến</w:t>
      </w:r>
      <w:r w:rsidR="00E4179B" w:rsidRPr="00E4179B">
        <w:rPr>
          <w:rFonts w:eastAsiaTheme="minorHAnsi" w:cstheme="minorBidi"/>
        </w:rPr>
        <w:t xml:space="preserve">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5pt;height:13.5pt" o:ole="">
            <v:imagedata r:id="rId51" o:title=""/>
          </v:shape>
          <o:OLEObject Type="Embed" ProgID="Equation.DSMT4" ShapeID="_x0000_i1025" DrawAspect="Content" ObjectID="_1620920942" r:id="rId52"/>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pt;height:30pt" o:ole="">
            <v:imagedata r:id="rId53" o:title=""/>
          </v:shape>
          <o:OLEObject Type="Embed" ProgID="Equation.DSMT4" ShapeID="_x0000_i1026" DrawAspect="Content" ObjectID="_1620920943" r:id="rId54"/>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62" w:name="_Toc9196791"/>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62"/>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63" w:name="_Toc4970208"/>
      <w:bookmarkStart w:id="264" w:name="_Toc4971021"/>
      <w:bookmarkStart w:id="265" w:name="_Toc4971164"/>
      <w:bookmarkStart w:id="266" w:name="_Toc4971228"/>
      <w:bookmarkStart w:id="267" w:name="_Toc4971352"/>
      <w:bookmarkStart w:id="268" w:name="_Toc4971534"/>
      <w:bookmarkStart w:id="269" w:name="_Toc4971696"/>
      <w:bookmarkStart w:id="270" w:name="_Toc4971832"/>
      <w:bookmarkStart w:id="271" w:name="_Toc4971942"/>
      <w:bookmarkStart w:id="272" w:name="_Toc4972078"/>
      <w:bookmarkStart w:id="273" w:name="_Toc9193434"/>
      <w:bookmarkStart w:id="274" w:name="_Toc9974026"/>
      <w:r w:rsidRPr="00A847E4">
        <w:rPr>
          <w:b/>
          <w:sz w:val="26"/>
          <w:szCs w:val="26"/>
        </w:rPr>
        <w:t>M</w:t>
      </w:r>
      <w:r w:rsidR="00943792" w:rsidRPr="00A847E4">
        <w:rPr>
          <w:b/>
          <w:sz w:val="26"/>
          <w:szCs w:val="26"/>
        </w:rPr>
        <w:t>odule cảm biến hồng ngoại</w:t>
      </w:r>
      <w:bookmarkEnd w:id="263"/>
      <w:bookmarkEnd w:id="264"/>
      <w:bookmarkEnd w:id="265"/>
      <w:bookmarkEnd w:id="266"/>
      <w:bookmarkEnd w:id="267"/>
      <w:bookmarkEnd w:id="268"/>
      <w:bookmarkEnd w:id="269"/>
      <w:bookmarkEnd w:id="270"/>
      <w:bookmarkEnd w:id="271"/>
      <w:bookmarkEnd w:id="272"/>
      <w:bookmarkEnd w:id="273"/>
      <w:bookmarkEnd w:id="274"/>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6">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75"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75"/>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76" w:name="_Toc4789971"/>
      <w:bookmarkStart w:id="277" w:name="_Toc4968893"/>
      <w:bookmarkStart w:id="278" w:name="_Toc4969177"/>
      <w:bookmarkStart w:id="279" w:name="_Toc4970209"/>
      <w:bookmarkStart w:id="280" w:name="_Toc4971022"/>
      <w:bookmarkStart w:id="281" w:name="_Toc4971165"/>
      <w:bookmarkStart w:id="282" w:name="_Toc4971229"/>
      <w:bookmarkStart w:id="283" w:name="_Toc4971353"/>
      <w:bookmarkStart w:id="284" w:name="_Toc4971535"/>
      <w:bookmarkStart w:id="285" w:name="_Toc4971697"/>
      <w:bookmarkStart w:id="286" w:name="_Toc4971833"/>
      <w:bookmarkStart w:id="287" w:name="_Toc4971943"/>
      <w:bookmarkStart w:id="288" w:name="_Toc4972079"/>
      <w:bookmarkStart w:id="289" w:name="_Toc9193435"/>
      <w:bookmarkStart w:id="290" w:name="_Toc9974027"/>
      <w:r w:rsidRPr="003E3814">
        <w:rPr>
          <w:i w:val="0"/>
          <w:sz w:val="26"/>
          <w:szCs w:val="26"/>
        </w:rPr>
        <w:t>Động cơ và module điều khiển tốc độ</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291" w:name="_Toc4970210"/>
      <w:bookmarkStart w:id="292" w:name="_Toc4971023"/>
      <w:bookmarkStart w:id="293" w:name="_Toc4971166"/>
      <w:bookmarkStart w:id="294" w:name="_Toc4971230"/>
      <w:bookmarkStart w:id="295" w:name="_Toc4971354"/>
      <w:bookmarkStart w:id="296" w:name="_Toc4971536"/>
      <w:bookmarkStart w:id="297" w:name="_Toc4971698"/>
      <w:bookmarkStart w:id="298" w:name="_Toc4971834"/>
      <w:bookmarkStart w:id="299" w:name="_Toc4971944"/>
      <w:bookmarkStart w:id="300" w:name="_Toc4972080"/>
      <w:bookmarkStart w:id="301" w:name="_Toc9193436"/>
      <w:bookmarkStart w:id="302" w:name="_Toc9974028"/>
      <w:r w:rsidRPr="00A847E4">
        <w:rPr>
          <w:b/>
          <w:sz w:val="26"/>
          <w:szCs w:val="26"/>
        </w:rPr>
        <w:t>Đ</w:t>
      </w:r>
      <w:r w:rsidR="00943792" w:rsidRPr="00A847E4">
        <w:rPr>
          <w:b/>
          <w:sz w:val="26"/>
          <w:szCs w:val="26"/>
        </w:rPr>
        <w:t>ộng cơ encoder</w:t>
      </w:r>
      <w:bookmarkEnd w:id="291"/>
      <w:bookmarkEnd w:id="292"/>
      <w:bookmarkEnd w:id="293"/>
      <w:bookmarkEnd w:id="294"/>
      <w:bookmarkEnd w:id="295"/>
      <w:bookmarkEnd w:id="296"/>
      <w:bookmarkEnd w:id="297"/>
      <w:bookmarkEnd w:id="298"/>
      <w:bookmarkEnd w:id="299"/>
      <w:bookmarkEnd w:id="300"/>
      <w:bookmarkEnd w:id="301"/>
      <w:bookmarkEnd w:id="302"/>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 xml:space="preserve">Khi động cơ quay, vận tốc và vị trí sẽ </w:t>
      </w:r>
      <w:r w:rsidRPr="0015137D">
        <w:rPr>
          <w:rFonts w:eastAsiaTheme="minorHAnsi" w:cstheme="minorBidi"/>
        </w:rPr>
        <w:lastRenderedPageBreak/>
        <w:t>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7">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03" w:name="_Toc9196793"/>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03"/>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04" w:name="_Toc4970211"/>
      <w:bookmarkStart w:id="305" w:name="_Toc4971024"/>
      <w:bookmarkStart w:id="306" w:name="_Toc4971167"/>
      <w:bookmarkStart w:id="307" w:name="_Toc4971231"/>
      <w:bookmarkStart w:id="308" w:name="_Toc4971355"/>
      <w:bookmarkStart w:id="309" w:name="_Toc4971537"/>
      <w:bookmarkStart w:id="310" w:name="_Toc4971699"/>
      <w:bookmarkStart w:id="311" w:name="_Toc4971835"/>
      <w:bookmarkStart w:id="312" w:name="_Toc4971945"/>
      <w:bookmarkStart w:id="313" w:name="_Toc4972081"/>
      <w:bookmarkStart w:id="314" w:name="_Toc9193437"/>
      <w:bookmarkStart w:id="315" w:name="_Toc9974029"/>
      <w:r w:rsidRPr="00A847E4">
        <w:rPr>
          <w:b/>
          <w:sz w:val="26"/>
          <w:szCs w:val="26"/>
        </w:rPr>
        <w:t>M</w:t>
      </w:r>
      <w:r w:rsidR="00C428B1">
        <w:rPr>
          <w:b/>
          <w:sz w:val="26"/>
          <w:szCs w:val="26"/>
        </w:rPr>
        <w:t>ạch lái động cơ L</w:t>
      </w:r>
      <w:r w:rsidR="00943792" w:rsidRPr="00A847E4">
        <w:rPr>
          <w:b/>
          <w:sz w:val="26"/>
          <w:szCs w:val="26"/>
        </w:rPr>
        <w:t>298</w:t>
      </w:r>
      <w:bookmarkEnd w:id="304"/>
      <w:bookmarkEnd w:id="305"/>
      <w:bookmarkEnd w:id="306"/>
      <w:bookmarkEnd w:id="307"/>
      <w:bookmarkEnd w:id="308"/>
      <w:bookmarkEnd w:id="309"/>
      <w:bookmarkEnd w:id="310"/>
      <w:bookmarkEnd w:id="311"/>
      <w:bookmarkEnd w:id="312"/>
      <w:bookmarkEnd w:id="313"/>
      <w:bookmarkEnd w:id="314"/>
      <w:bookmarkEnd w:id="31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8">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16" w:name="_Toc9196794"/>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16"/>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N</w:t>
      </w:r>
      <w:r w:rsidR="0015137D" w:rsidRPr="005669B5">
        <w:t xml:space="preserve">gõ ra output </w:t>
      </w:r>
      <w:proofErr w:type="gramStart"/>
      <w:r w:rsidR="0015137D" w:rsidRPr="005669B5">
        <w:t>A</w:t>
      </w:r>
      <w:proofErr w:type="gramEnd"/>
      <w:r w:rsidR="0015137D" w:rsidRPr="005669B5">
        <w:t xml:space="preserve">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17" w:name="_Toc4789972"/>
      <w:bookmarkStart w:id="318" w:name="_Toc4968894"/>
      <w:bookmarkStart w:id="319" w:name="_Toc4969178"/>
      <w:bookmarkStart w:id="320" w:name="_Toc4970212"/>
      <w:bookmarkStart w:id="321" w:name="_Toc4971025"/>
      <w:bookmarkStart w:id="322" w:name="_Toc4971168"/>
      <w:bookmarkStart w:id="323" w:name="_Toc4971232"/>
      <w:bookmarkStart w:id="324" w:name="_Toc4971356"/>
      <w:bookmarkStart w:id="325" w:name="_Toc4971538"/>
      <w:bookmarkStart w:id="326" w:name="_Toc4971700"/>
      <w:bookmarkStart w:id="327" w:name="_Toc4971836"/>
      <w:bookmarkStart w:id="328" w:name="_Toc4971946"/>
      <w:bookmarkStart w:id="329" w:name="_Toc4972082"/>
      <w:bookmarkStart w:id="330" w:name="_Toc9193438"/>
      <w:bookmarkStart w:id="331" w:name="_Toc9974030"/>
      <w:r w:rsidRPr="003E3814">
        <w:rPr>
          <w:i w:val="0"/>
          <w:sz w:val="26"/>
          <w:szCs w:val="26"/>
        </w:rPr>
        <w:t>Thời gian thực – RTC</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9">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32"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32"/>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w:t>
      </w:r>
      <w:r w:rsidRPr="00CC682E">
        <w:rPr>
          <w:color w:val="000000"/>
        </w:rPr>
        <w:lastRenderedPageBreak/>
        <w:t xml:space="preserve">mạch ngoài, MCU khi nguồn điện phục hồi trạng thái. </w:t>
      </w:r>
      <w:proofErr w:type="gramStart"/>
      <w:r w:rsidRPr="00CC682E">
        <w:rPr>
          <w:color w:val="000000"/>
        </w:rPr>
        <w:t>Ngoài ra trong IC còn có sẵn cảm biến nhiệt độ, có độ chính xác là ± 3°C.</w:t>
      </w:r>
      <w:proofErr w:type="gramEnd"/>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3" w:name="_Toc4789973"/>
      <w:bookmarkStart w:id="334" w:name="_Toc4968895"/>
      <w:bookmarkStart w:id="335" w:name="_Toc4969179"/>
      <w:bookmarkStart w:id="336" w:name="_Toc4970213"/>
      <w:bookmarkStart w:id="337" w:name="_Toc4971026"/>
      <w:bookmarkStart w:id="338" w:name="_Toc4971169"/>
      <w:bookmarkStart w:id="339" w:name="_Toc4971233"/>
      <w:bookmarkStart w:id="340" w:name="_Toc4971357"/>
      <w:bookmarkStart w:id="341" w:name="_Toc4971539"/>
      <w:bookmarkStart w:id="342" w:name="_Toc4971701"/>
      <w:bookmarkStart w:id="343" w:name="_Toc4971837"/>
      <w:bookmarkStart w:id="344" w:name="_Toc4971947"/>
      <w:bookmarkStart w:id="345" w:name="_Toc4972083"/>
      <w:bookmarkStart w:id="346" w:name="_Toc9193439"/>
      <w:bookmarkStart w:id="347" w:name="_Toc9974031"/>
      <w:r w:rsidRPr="003E3814">
        <w:rPr>
          <w:i w:val="0"/>
          <w:sz w:val="26"/>
          <w:szCs w:val="26"/>
        </w:rPr>
        <w:t>Module kết nối không dây</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rsidR="003E684B" w:rsidRDefault="00484A72" w:rsidP="003E684B">
      <w:pPr>
        <w:pStyle w:val="BodyText"/>
        <w:keepNext/>
        <w:spacing w:before="120" w:after="120" w:line="360" w:lineRule="auto"/>
        <w:ind w:left="634" w:hanging="4"/>
        <w:jc w:val="center"/>
      </w:pPr>
      <w:bookmarkStart w:id="348" w:name="_Toc4789974"/>
      <w:bookmarkStart w:id="349"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50" w:name="_Toc919679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C50815">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C50815" w:rsidRPr="003C1E87" w:rsidRDefault="00C50815" w:rsidP="00F50380">
                  <w:pPr>
                    <w:pStyle w:val="Caption"/>
                    <w:rPr>
                      <w:i/>
                      <w:noProof/>
                      <w:sz w:val="26"/>
                      <w:szCs w:val="26"/>
                    </w:rPr>
                  </w:pPr>
                </w:p>
              </w:txbxContent>
            </v:textbox>
            <w10:wrap type="topAndBottom"/>
          </v:shape>
        </w:pict>
      </w:r>
      <w:bookmarkEnd w:id="348"/>
      <w:bookmarkEnd w:id="349"/>
      <w:bookmarkEnd w:id="350"/>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proofErr w:type="gramStart"/>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roofErr w:type="gramEnd"/>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51" w:name="_Toc4789975"/>
      <w:bookmarkStart w:id="352" w:name="_Toc4968897"/>
      <w:bookmarkStart w:id="353" w:name="_Toc4969180"/>
      <w:bookmarkStart w:id="354" w:name="_Toc4970214"/>
      <w:bookmarkStart w:id="355" w:name="_Toc4971027"/>
      <w:bookmarkStart w:id="356" w:name="_Toc4971170"/>
      <w:bookmarkStart w:id="357" w:name="_Toc4971234"/>
      <w:bookmarkStart w:id="358" w:name="_Toc4971358"/>
      <w:bookmarkStart w:id="359" w:name="_Toc4971540"/>
      <w:bookmarkStart w:id="360" w:name="_Toc4971702"/>
      <w:bookmarkStart w:id="361" w:name="_Toc4971838"/>
      <w:bookmarkStart w:id="362" w:name="_Toc4971948"/>
      <w:bookmarkStart w:id="363"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Default="000F6235" w:rsidP="0071764F">
      <w:pPr>
        <w:pStyle w:val="BodyText"/>
        <w:numPr>
          <w:ilvl w:val="0"/>
          <w:numId w:val="14"/>
        </w:numPr>
        <w:spacing w:before="120" w:after="120" w:line="360" w:lineRule="auto"/>
        <w:ind w:left="1987"/>
        <w:jc w:val="both"/>
      </w:pPr>
      <w:r w:rsidRPr="00575AF1">
        <w:t>URXD(RX) — nhận tín hiệu trong giao tiếp UART với vi điều khiển</w:t>
      </w:r>
    </w:p>
    <w:p w:rsidR="006217F3" w:rsidRPr="004F7241" w:rsidRDefault="006217F3" w:rsidP="006217F3">
      <w:pPr>
        <w:pStyle w:val="BodyText"/>
        <w:numPr>
          <w:ilvl w:val="0"/>
          <w:numId w:val="14"/>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lastRenderedPageBreak/>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714D6F2" wp14:editId="4586A6B4">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C50815"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C50815" w:rsidRPr="00FA03C1" w:rsidRDefault="00C50815" w:rsidP="00DB4274">
                  <w:pPr>
                    <w:pStyle w:val="BodyText"/>
                    <w:spacing w:line="360" w:lineRule="auto"/>
                    <w:jc w:val="center"/>
                    <w:rPr>
                      <w:i/>
                      <w:noProof/>
                      <w:sz w:val="22"/>
                      <w:szCs w:val="22"/>
                    </w:rPr>
                  </w:pPr>
                  <w:bookmarkStart w:id="364" w:name="_Toc9196797"/>
                  <w:proofErr w:type="gramStart"/>
                  <w:r w:rsidRPr="00FA03C1">
                    <w:rPr>
                      <w:i/>
                      <w:sz w:val="22"/>
                      <w:szCs w:val="22"/>
                    </w:rPr>
                    <w:t>Hình 3.</w:t>
                  </w:r>
                  <w:proofErr w:type="gramEnd"/>
                  <w:r w:rsidRPr="00FA03C1">
                    <w:rPr>
                      <w:i/>
                      <w:sz w:val="22"/>
                      <w:szCs w:val="22"/>
                    </w:rPr>
                    <w:t xml:space="preserve">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364"/>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 xml:space="preserve">Dòng tiêu thụ: Max 320mA </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8B13D0">
      <w:pPr>
        <w:pStyle w:val="BodyText"/>
        <w:numPr>
          <w:ilvl w:val="0"/>
          <w:numId w:val="14"/>
        </w:numPr>
        <w:spacing w:before="120" w:after="120" w:line="360" w:lineRule="auto"/>
        <w:ind w:left="1980"/>
        <w:jc w:val="both"/>
      </w:pPr>
      <w:r w:rsidRPr="00451C8E">
        <w:t>Có 3 chế độ hoạt động: Client, Access Point, Both Client and Access Point.</w:t>
      </w:r>
      <w:bookmarkStart w:id="365"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62"/>
          <w:headerReference w:type="first" r:id="rId63"/>
          <w:pgSz w:w="12240" w:h="15840"/>
          <w:pgMar w:top="1440" w:right="1140" w:bottom="1710" w:left="1350" w:header="720" w:footer="1146" w:gutter="0"/>
          <w:cols w:space="720"/>
          <w:titlePg/>
          <w:docGrid w:linePitch="299"/>
        </w:sectPr>
      </w:pPr>
    </w:p>
    <w:p w:rsidR="00943792" w:rsidRPr="000F3A52" w:rsidRDefault="00943792" w:rsidP="00997173">
      <w:pPr>
        <w:pStyle w:val="Heading2"/>
        <w:spacing w:line="276" w:lineRule="auto"/>
        <w:ind w:left="630"/>
        <w:jc w:val="center"/>
        <w:rPr>
          <w:sz w:val="28"/>
          <w:szCs w:val="28"/>
        </w:rPr>
      </w:pPr>
      <w:bookmarkStart w:id="366" w:name="_Toc9974032"/>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5"/>
      <w:bookmarkEnd w:id="366"/>
    </w:p>
    <w:p w:rsidR="00943792" w:rsidRPr="00AF3DBB" w:rsidRDefault="00943792" w:rsidP="000E5EF9">
      <w:pPr>
        <w:pStyle w:val="BodyText"/>
        <w:spacing w:line="276" w:lineRule="auto"/>
        <w:jc w:val="both"/>
        <w:rPr>
          <w:b/>
          <w:sz w:val="22"/>
          <w:szCs w:val="22"/>
        </w:rPr>
      </w:pPr>
    </w:p>
    <w:p w:rsidR="00943792" w:rsidRPr="00AF3DBB" w:rsidRDefault="00C50815"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C50815" w:rsidRDefault="00C50815" w:rsidP="00943792">
                    <w:pPr>
                      <w:rPr>
                        <w:b/>
                        <w:sz w:val="30"/>
                      </w:rPr>
                    </w:pPr>
                  </w:p>
                  <w:p w:rsidR="00C50815" w:rsidRDefault="00C50815" w:rsidP="00943792">
                    <w:pPr>
                      <w:rPr>
                        <w:b/>
                        <w:sz w:val="30"/>
                      </w:rPr>
                    </w:pPr>
                  </w:p>
                  <w:p w:rsidR="00C50815" w:rsidRDefault="00C50815" w:rsidP="00943792">
                    <w:pPr>
                      <w:rPr>
                        <w:b/>
                        <w:sz w:val="30"/>
                      </w:rPr>
                    </w:pPr>
                  </w:p>
                  <w:p w:rsidR="00C50815" w:rsidRDefault="00C50815" w:rsidP="00943792">
                    <w:pPr>
                      <w:rPr>
                        <w:b/>
                        <w:sz w:val="30"/>
                      </w:rPr>
                    </w:pPr>
                  </w:p>
                  <w:p w:rsidR="00C50815" w:rsidRDefault="00C50815" w:rsidP="00943792">
                    <w:pPr>
                      <w:spacing w:before="11"/>
                      <w:rPr>
                        <w:b/>
                        <w:sz w:val="33"/>
                      </w:rPr>
                    </w:pPr>
                  </w:p>
                  <w:p w:rsidR="00C50815" w:rsidRDefault="00C50815" w:rsidP="00943792">
                    <w:pPr>
                      <w:tabs>
                        <w:tab w:val="left" w:pos="1692"/>
                      </w:tabs>
                      <w:spacing w:line="360" w:lineRule="auto"/>
                      <w:ind w:left="1641"/>
                      <w:contextualSpacing/>
                      <w:rPr>
                        <w:b/>
                        <w:sz w:val="28"/>
                      </w:rPr>
                    </w:pPr>
                    <w:r>
                      <w:rPr>
                        <w:b/>
                        <w:sz w:val="28"/>
                      </w:rPr>
                      <w:t>4.1 Giới thiệu phần mềm Soliwork</w:t>
                    </w:r>
                  </w:p>
                  <w:p w:rsidR="00C50815" w:rsidRDefault="00C50815" w:rsidP="00943792">
                    <w:pPr>
                      <w:tabs>
                        <w:tab w:val="left" w:pos="1692"/>
                      </w:tabs>
                      <w:spacing w:line="360" w:lineRule="auto"/>
                      <w:ind w:left="1641"/>
                      <w:contextualSpacing/>
                      <w:rPr>
                        <w:b/>
                        <w:sz w:val="28"/>
                      </w:rPr>
                    </w:pPr>
                    <w:r>
                      <w:rPr>
                        <w:b/>
                        <w:sz w:val="28"/>
                      </w:rPr>
                      <w:t>4.2 Giới thiệu mô hình Robot</w:t>
                    </w:r>
                  </w:p>
                  <w:p w:rsidR="00C50815" w:rsidRDefault="00C50815" w:rsidP="00943792">
                    <w:pPr>
                      <w:tabs>
                        <w:tab w:val="left" w:pos="1692"/>
                      </w:tabs>
                      <w:spacing w:line="360" w:lineRule="auto"/>
                      <w:ind w:left="1641"/>
                      <w:contextualSpacing/>
                      <w:rPr>
                        <w:b/>
                        <w:sz w:val="28"/>
                      </w:rPr>
                    </w:pPr>
                    <w:r>
                      <w:rPr>
                        <w:b/>
                        <w:sz w:val="28"/>
                      </w:rPr>
                      <w:t>4.3 Thiết kế phần thân Robot</w:t>
                    </w:r>
                  </w:p>
                  <w:p w:rsidR="00C50815" w:rsidRDefault="00C50815" w:rsidP="00943792">
                    <w:pPr>
                      <w:tabs>
                        <w:tab w:val="left" w:pos="1692"/>
                      </w:tabs>
                      <w:spacing w:line="360" w:lineRule="auto"/>
                      <w:ind w:left="1641"/>
                      <w:contextualSpacing/>
                      <w:rPr>
                        <w:b/>
                        <w:sz w:val="28"/>
                      </w:rPr>
                    </w:pPr>
                    <w:r>
                      <w:rPr>
                        <w:b/>
                        <w:sz w:val="28"/>
                      </w:rPr>
                      <w:t>4.4 Thiết kế phần đế Robot</w:t>
                    </w:r>
                  </w:p>
                  <w:p w:rsidR="00C50815" w:rsidRDefault="00C50815" w:rsidP="00943792">
                    <w:pPr>
                      <w:tabs>
                        <w:tab w:val="left" w:pos="1692"/>
                      </w:tabs>
                      <w:spacing w:line="360" w:lineRule="auto"/>
                      <w:ind w:left="1641"/>
                      <w:contextualSpacing/>
                      <w:rPr>
                        <w:b/>
                        <w:sz w:val="28"/>
                      </w:rPr>
                    </w:pPr>
                    <w:r>
                      <w:rPr>
                        <w:b/>
                        <w:sz w:val="28"/>
                      </w:rPr>
                      <w:t>4.5 Thiết kế hộp bụi</w:t>
                    </w:r>
                  </w:p>
                  <w:p w:rsidR="00C50815" w:rsidRPr="00296294" w:rsidRDefault="00C50815"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C50815" w:rsidRDefault="00C50815"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67" w:name="_Toc4789976"/>
      <w:bookmarkStart w:id="368" w:name="_Toc4968898"/>
      <w:bookmarkStart w:id="369" w:name="_Toc4969181"/>
      <w:bookmarkStart w:id="370" w:name="_Toc4970215"/>
      <w:bookmarkStart w:id="371" w:name="_Toc4971028"/>
      <w:bookmarkStart w:id="372" w:name="_Toc4971171"/>
      <w:bookmarkStart w:id="373" w:name="_Toc4971235"/>
      <w:bookmarkStart w:id="374" w:name="_Toc4971359"/>
      <w:bookmarkStart w:id="375" w:name="_Toc4971541"/>
      <w:bookmarkStart w:id="376" w:name="_Toc4971703"/>
      <w:bookmarkStart w:id="377" w:name="_Toc4971839"/>
      <w:bookmarkStart w:id="378" w:name="_Toc4971949"/>
      <w:bookmarkStart w:id="379"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80"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81" w:name="_Toc9974033"/>
      <w:r w:rsidRPr="000F61FB">
        <w:rPr>
          <w:i w:val="0"/>
          <w:sz w:val="26"/>
          <w:szCs w:val="26"/>
        </w:rPr>
        <w:lastRenderedPageBreak/>
        <w:t>Giới thiệu phần mềm Soliwork</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82" w:name="_Toc9196811"/>
      <w:bookmarkStart w:id="383" w:name="_Toc9547030"/>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82"/>
      <w:bookmarkEnd w:id="383"/>
    </w:p>
    <w:p w:rsidR="006D24CD" w:rsidRDefault="006D24CD" w:rsidP="00415409">
      <w:pPr>
        <w:pStyle w:val="BodyText"/>
        <w:spacing w:before="120" w:after="120" w:line="360" w:lineRule="auto"/>
        <w:ind w:left="634" w:firstLine="720"/>
        <w:jc w:val="both"/>
      </w:pPr>
      <w:proofErr w:type="gramStart"/>
      <w:r>
        <w:t>SOLIDWORKS là phần mềm thiết kế 3D chạy trên hệ điều hành Windows.</w:t>
      </w:r>
      <w:proofErr w:type="gramEnd"/>
      <w:r>
        <w:t xml:space="preserve">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84" w:name="_Toc9193442"/>
      <w:bookmarkStart w:id="385" w:name="_Toc9974034"/>
      <w:r w:rsidRPr="00CB7807">
        <w:rPr>
          <w:i w:val="0"/>
          <w:sz w:val="26"/>
          <w:szCs w:val="26"/>
        </w:rPr>
        <w:t>Giới thiệu mô hình Robot</w:t>
      </w:r>
      <w:bookmarkEnd w:id="384"/>
      <w:bookmarkEnd w:id="385"/>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6"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387" w:name="_Toc4789978"/>
      <w:bookmarkEnd w:id="386"/>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387"/>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8" w:name="_Toc4789979"/>
      <w:r w:rsidRPr="007A4E1B">
        <w:rPr>
          <w:color w:val="000000"/>
          <w:shd w:val="clear" w:color="auto" w:fill="FFFFFF"/>
        </w:rPr>
        <w:t>Bố trí vị trí cảm biến trên robot: robot sử dụng các cảm biến hồng ngoại để tránh</w:t>
      </w:r>
      <w:bookmarkStart w:id="389" w:name="_Toc4789980"/>
      <w:bookmarkEnd w:id="388"/>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89"/>
    </w:p>
    <w:p w:rsidR="00CB7807" w:rsidRPr="002C05EA" w:rsidRDefault="00CB7807" w:rsidP="0071764F">
      <w:pPr>
        <w:pStyle w:val="BodyText"/>
        <w:numPr>
          <w:ilvl w:val="0"/>
          <w:numId w:val="14"/>
        </w:numPr>
        <w:spacing w:before="120" w:after="120" w:line="360" w:lineRule="auto"/>
        <w:ind w:left="1350" w:firstLine="540"/>
        <w:jc w:val="both"/>
      </w:pPr>
      <w:bookmarkStart w:id="390" w:name="_Toc4789981"/>
      <w:r w:rsidRPr="002C05EA">
        <w:t xml:space="preserve">Có 3 cảm biến hồng ngoại chống rơi được đặt hai bên và phía trước, ngay mép </w:t>
      </w:r>
      <w:bookmarkStart w:id="391" w:name="_Toc4789982"/>
      <w:bookmarkEnd w:id="390"/>
      <w:r w:rsidRPr="002C05EA">
        <w:t>của thân robot hút bụi</w:t>
      </w:r>
      <w:r w:rsidR="002C05EA">
        <w:t xml:space="preserve"> hướng xuống phía dưới để xác định mặt sàn như là một vật cản</w:t>
      </w:r>
      <w:r w:rsidRPr="002C05EA">
        <w:t>.</w:t>
      </w:r>
      <w:bookmarkEnd w:id="391"/>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392" w:name="_Toc4789983"/>
      <w:r w:rsidRPr="002C05EA">
        <w:t>Cảm biến phát hiện vật cản</w:t>
      </w:r>
      <w:r w:rsidR="002C05EA">
        <w:t xml:space="preserve"> trên đường đi</w:t>
      </w:r>
      <w:r w:rsidRPr="002C05EA">
        <w:t xml:space="preserve"> được đặt phía trước robot và 2 bên thân. </w:t>
      </w:r>
      <w:bookmarkStart w:id="393" w:name="_Toc4789986"/>
      <w:bookmarkEnd w:id="392"/>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394" w:name="_Toc4789987"/>
      <w:bookmarkEnd w:id="393"/>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394"/>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95"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395"/>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396" w:name="_Toc4789989"/>
      <w:bookmarkStart w:id="397" w:name="_Toc4968899"/>
      <w:bookmarkStart w:id="398" w:name="_Toc4969182"/>
      <w:bookmarkStart w:id="399" w:name="_Toc4970216"/>
      <w:bookmarkStart w:id="400" w:name="_Toc4971029"/>
      <w:bookmarkStart w:id="401" w:name="_Toc4971172"/>
      <w:bookmarkStart w:id="402" w:name="_Toc4971236"/>
      <w:bookmarkStart w:id="403" w:name="_Toc4971360"/>
      <w:bookmarkStart w:id="404" w:name="_Toc4971542"/>
      <w:bookmarkStart w:id="405" w:name="_Toc4971704"/>
      <w:bookmarkStart w:id="406" w:name="_Toc4971840"/>
      <w:bookmarkStart w:id="407" w:name="_Toc4971950"/>
      <w:bookmarkStart w:id="408" w:name="_Toc4972086"/>
      <w:bookmarkStart w:id="409" w:name="_Toc9193443"/>
      <w:bookmarkStart w:id="410" w:name="_Toc9974035"/>
      <w:r>
        <w:rPr>
          <w:i w:val="0"/>
          <w:sz w:val="26"/>
          <w:szCs w:val="26"/>
        </w:rPr>
        <w:lastRenderedPageBreak/>
        <w:t>Thiết kế phần thân</w:t>
      </w:r>
      <w:r w:rsidR="00D02C10" w:rsidRPr="000F61FB">
        <w:rPr>
          <w:i w:val="0"/>
          <w:sz w:val="26"/>
          <w:szCs w:val="26"/>
        </w:rPr>
        <w:t xml:space="preserve"> Robot</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11" w:name="_Toc9196812"/>
      <w:bookmarkStart w:id="412" w:name="_Toc9547031"/>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11"/>
      <w:bookmarkEnd w:id="412"/>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3A3AE6">
      <w:pPr>
        <w:pStyle w:val="BodyText"/>
        <w:ind w:left="630"/>
        <w:jc w:val="center"/>
        <w:rPr>
          <w:i/>
          <w:color w:val="000000" w:themeColor="text1"/>
          <w:sz w:val="22"/>
          <w:szCs w:val="22"/>
        </w:rPr>
      </w:pPr>
      <w:bookmarkStart w:id="413" w:name="_Toc9196813"/>
      <w:bookmarkStart w:id="414" w:name="_Toc9547032"/>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13"/>
      <w:r w:rsidR="00187EA4">
        <w:rPr>
          <w:i/>
          <w:sz w:val="22"/>
          <w:szCs w:val="22"/>
        </w:rPr>
        <w:t xml:space="preserve"> từ trên xuống</w:t>
      </w:r>
      <w:bookmarkEnd w:id="414"/>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4CA7CC86" wp14:editId="5C5E0246">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7"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2A4868">
      <w:pPr>
        <w:pStyle w:val="BodyText"/>
        <w:ind w:left="630"/>
        <w:jc w:val="center"/>
        <w:rPr>
          <w:i/>
          <w:sz w:val="22"/>
          <w:szCs w:val="22"/>
        </w:rPr>
      </w:pPr>
      <w:bookmarkStart w:id="415" w:name="_Toc9547033"/>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15"/>
      <w:r w:rsidR="00A23311">
        <w:rPr>
          <w:i/>
          <w:sz w:val="22"/>
          <w:szCs w:val="22"/>
        </w:rPr>
        <w:t>trái</w:t>
      </w:r>
    </w:p>
    <w:p w:rsidR="008B13D0" w:rsidRDefault="00C50815"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C50815" w:rsidRDefault="00C50815" w:rsidP="006F39A4">
                    <w:pPr>
                      <w:pStyle w:val="BodyText"/>
                    </w:pPr>
                    <w:r>
                      <w:t>Lỗ bắt vít</w:t>
                    </w:r>
                  </w:p>
                </w:txbxContent>
              </v:textbox>
            </v:shape>
            <v:shape id="_x0000_s1160" type="#_x0000_t202" style="position:absolute;left:7455;top:5775;width:1920;height:435" fillcolor="#92d050">
              <v:textbox style="mso-next-textbox:#_x0000_s1160">
                <w:txbxContent>
                  <w:p w:rsidR="00C50815" w:rsidRDefault="00C50815"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C50815" w:rsidRDefault="00C50815"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16" w:name="_Toc9196814"/>
      <w:bookmarkStart w:id="417" w:name="_Toc9547034"/>
      <w:proofErr w:type="gramStart"/>
      <w:r>
        <w:rPr>
          <w:i/>
          <w:sz w:val="22"/>
          <w:szCs w:val="22"/>
        </w:rPr>
        <w:t>Hình 4.</w:t>
      </w:r>
      <w:proofErr w:type="gramEnd"/>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16"/>
      <w:bookmarkEnd w:id="417"/>
    </w:p>
    <w:p w:rsidR="007D2813"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p>
    <w:p w:rsidR="007D2813" w:rsidRDefault="00C50815"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C50815" w:rsidRDefault="00C50815"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C50815" w:rsidRDefault="00C50815"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C50815" w:rsidRDefault="00C50815"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9"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8" w:name="_Toc9547035"/>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18"/>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Tuy nhiên, nhóm nhận thấy việc này thực sự không cần thiết và tăng chi phí in ấn lên nhiều lần nên vẫn giữ thiết kế bằng phẳng với điểm nhấn là những đường viền trên thân.</w:t>
      </w:r>
      <w:proofErr w:type="gramEnd"/>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70"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9" w:name="_Toc9547036"/>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19"/>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20" w:name="_Toc4789990"/>
      <w:bookmarkStart w:id="421" w:name="_Toc4968900"/>
      <w:bookmarkStart w:id="422" w:name="_Toc4969183"/>
      <w:bookmarkStart w:id="423" w:name="_Toc4970217"/>
      <w:bookmarkStart w:id="424" w:name="_Toc4971030"/>
      <w:bookmarkStart w:id="425" w:name="_Toc4971173"/>
      <w:bookmarkStart w:id="426" w:name="_Toc4971237"/>
      <w:bookmarkStart w:id="427" w:name="_Toc4971361"/>
      <w:bookmarkStart w:id="428" w:name="_Toc4971543"/>
      <w:bookmarkStart w:id="429" w:name="_Toc4971705"/>
      <w:bookmarkStart w:id="430" w:name="_Toc4971841"/>
      <w:bookmarkStart w:id="431" w:name="_Toc4971951"/>
      <w:bookmarkStart w:id="432" w:name="_Toc4972087"/>
      <w:bookmarkStart w:id="433" w:name="_Toc9193444"/>
      <w:bookmarkStart w:id="434" w:name="_Toc9974036"/>
      <w:r w:rsidRPr="000F61FB">
        <w:rPr>
          <w:i w:val="0"/>
          <w:sz w:val="26"/>
          <w:szCs w:val="26"/>
        </w:rPr>
        <w:t>Thiết kế phần đế Robot</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rsidR="00840C03" w:rsidRDefault="0093773C" w:rsidP="007C2D8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 xml:space="preserve">Đồng </w:t>
      </w:r>
      <w:r w:rsidR="00685B1E">
        <w:rPr>
          <w:color w:val="000000"/>
          <w:shd w:val="clear" w:color="auto" w:fill="FFFFFF"/>
        </w:rPr>
        <w:lastRenderedPageBreak/>
        <w:t>thời các chi tiết này phải hỗ trợ định hình, kết nối để chịu được trọng lượng lớn mà không bị gãy do robot được lắp ghép thêm các bộ phận có khối lượng tương đối nặng.</w:t>
      </w:r>
      <w:proofErr w:type="gramEnd"/>
    </w:p>
    <w:p w:rsidR="008B13D0" w:rsidRDefault="00C50815"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C50815" w:rsidRPr="00840C03" w:rsidRDefault="00C50815"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C50815" w:rsidRDefault="00C50815" w:rsidP="00433707">
                    <w:pPr>
                      <w:pStyle w:val="BodyText"/>
                      <w:jc w:val="center"/>
                    </w:pPr>
                    <w:r>
                      <w:t>Cảm biến</w:t>
                    </w:r>
                  </w:p>
                  <w:p w:rsidR="00C50815" w:rsidRPr="00840C03" w:rsidRDefault="00C50815" w:rsidP="00433707">
                    <w:pPr>
                      <w:pStyle w:val="BodyText"/>
                      <w:jc w:val="center"/>
                    </w:pPr>
                    <w:proofErr w:type="gramStart"/>
                    <w:r>
                      <w:t>hồng</w:t>
                    </w:r>
                    <w:proofErr w:type="gramEnd"/>
                    <w:r>
                      <w:t xml:space="preserve">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C50815" w:rsidRPr="00840C03" w:rsidRDefault="00C50815"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C50815" w:rsidRPr="00840C03" w:rsidRDefault="00C50815"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C50815" w:rsidRPr="00840C03" w:rsidRDefault="00C50815" w:rsidP="00433707">
                    <w:pPr>
                      <w:pStyle w:val="BodyText"/>
                      <w:jc w:val="center"/>
                    </w:pPr>
                    <w:r>
                      <w:t xml:space="preserve">Bánh </w:t>
                    </w:r>
                    <w:proofErr w:type="gramStart"/>
                    <w:r>
                      <w:t>xe</w:t>
                    </w:r>
                    <w:proofErr w:type="gramEnd"/>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C50815" w:rsidRPr="00840C03" w:rsidRDefault="00C50815"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35" w:name="_Toc9196815"/>
      <w:bookmarkStart w:id="436" w:name="_Toc9547037"/>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35"/>
      <w:bookmarkEnd w:id="436"/>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w:t>
      </w:r>
      <w:proofErr w:type="gramEnd"/>
      <w:r w:rsidR="00FB52A8">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w:t>
      </w:r>
      <w:proofErr w:type="gramStart"/>
      <w:r>
        <w:rPr>
          <w:color w:val="000000"/>
          <w:shd w:val="clear" w:color="auto" w:fill="FFFFFF"/>
        </w:rPr>
        <w:t>thu</w:t>
      </w:r>
      <w:proofErr w:type="gramEnd"/>
      <w:r>
        <w:rPr>
          <w:color w:val="000000"/>
          <w:shd w:val="clear" w:color="auto" w:fill="FFFFFF"/>
        </w:rPr>
        <w:t xml:space="preserve"> nhỏ độ rộng của miệng hút và thu hẹp khoảng cách từ miệng hút tới bề mặt sàn. </w:t>
      </w:r>
      <w:proofErr w:type="gramStart"/>
      <w:r>
        <w:rPr>
          <w:color w:val="000000"/>
          <w:shd w:val="clear" w:color="auto" w:fill="FFFFFF"/>
        </w:rPr>
        <w:t>Đồng thời, khung chứa động cơ cũng được gắn thêm vào</w:t>
      </w:r>
      <w:r w:rsidR="007B50F6">
        <w:rPr>
          <w:color w:val="000000"/>
          <w:shd w:val="clear" w:color="auto" w:fill="FFFFFF"/>
        </w:rPr>
        <w:t xml:space="preserve"> sau khi in</w:t>
      </w:r>
      <w:r>
        <w:rPr>
          <w:color w:val="000000"/>
          <w:shd w:val="clear" w:color="auto" w:fill="FFFFFF"/>
        </w:rPr>
        <w:t>.</w:t>
      </w:r>
      <w:proofErr w:type="gramEnd"/>
      <w:r>
        <w:rPr>
          <w:color w:val="000000"/>
          <w:shd w:val="clear" w:color="auto" w:fill="FFFFFF"/>
        </w:rPr>
        <w:t xml:space="preserve"> Việc không thêm phần khung động cơ vào thiết kế bản vẽ ban đầu</w:t>
      </w:r>
      <w:r w:rsidR="007B50F6">
        <w:rPr>
          <w:color w:val="000000"/>
          <w:shd w:val="clear" w:color="auto" w:fill="FFFFFF"/>
        </w:rPr>
        <w:t xml:space="preserve"> bởi hai lý do. </w:t>
      </w:r>
      <w:proofErr w:type="gramStart"/>
      <w:r w:rsidR="007B50F6">
        <w:rPr>
          <w:color w:val="000000"/>
          <w:shd w:val="clear" w:color="auto" w:fill="FFFFFF"/>
        </w:rPr>
        <w:t>Một là để thuận tiện cho việc in ấn (nhóm đã tham khảo với nhiều đơn vị in ấn và được khuyên nên bỏ đi phần nhô ra của khung động cơ để cho bản in được dễ dàng, đẹp mắt và tiết kiệm chi phí hơn).</w:t>
      </w:r>
      <w:proofErr w:type="gramEnd"/>
      <w:r w:rsidR="007B50F6">
        <w:rPr>
          <w:color w:val="000000"/>
          <w:shd w:val="clear" w:color="auto" w:fill="FFFFFF"/>
        </w:rPr>
        <w:t xml:space="preserve"> Hai là để chủ động trong việc điều chỉnh độ cao của bánh </w:t>
      </w:r>
      <w:proofErr w:type="gramStart"/>
      <w:r w:rsidR="007B50F6">
        <w:rPr>
          <w:color w:val="000000"/>
          <w:shd w:val="clear" w:color="auto" w:fill="FFFFFF"/>
        </w:rPr>
        <w:t>xe</w:t>
      </w:r>
      <w:proofErr w:type="gramEnd"/>
      <w:r w:rsidR="007B50F6">
        <w:rPr>
          <w:color w:val="000000"/>
          <w:shd w:val="clear" w:color="auto" w:fill="FFFFFF"/>
        </w:rPr>
        <w:t xml:space="preserv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2"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37" w:name="_Toc9547038"/>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37"/>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Đế của robot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5B3925" w:rsidRDefault="00AA1C1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w:t>
      </w:r>
      <w:proofErr w:type="gramEnd"/>
      <w:r>
        <w:rPr>
          <w:color w:val="000000"/>
          <w:shd w:val="clear" w:color="auto" w:fill="FFFFFF"/>
        </w:rPr>
        <w:t xml:space="preserve"> </w:t>
      </w:r>
      <w:proofErr w:type="gramStart"/>
      <w:r>
        <w:rPr>
          <w:color w:val="000000"/>
          <w:shd w:val="clear" w:color="auto" w:fill="FFFFFF"/>
        </w:rPr>
        <w:t>Tránh tình trạng có sự điều chỉnh vị trí trong quá trình lắp ráp khác với thiết kế sẽ dẫn đến việc phải khoan lại, làm xuất hiện nhứng lỗ hổng dư thừa, làm xấu bề mặt robot.</w:t>
      </w:r>
      <w:proofErr w:type="gramEnd"/>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4"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38" w:name="_Toc9196816"/>
      <w:bookmarkStart w:id="439" w:name="_Toc9547039"/>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38"/>
      <w:r w:rsidR="00AA1C10">
        <w:rPr>
          <w:i/>
          <w:sz w:val="22"/>
          <w:szCs w:val="22"/>
        </w:rPr>
        <w:t>từ phía sau</w:t>
      </w:r>
      <w:bookmarkEnd w:id="439"/>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40" w:name="_Toc4789991"/>
      <w:bookmarkStart w:id="441" w:name="_Toc4968901"/>
      <w:bookmarkStart w:id="442" w:name="_Toc4969184"/>
      <w:bookmarkStart w:id="443" w:name="_Toc4970218"/>
      <w:bookmarkStart w:id="444" w:name="_Toc4971031"/>
      <w:bookmarkStart w:id="445" w:name="_Toc4971174"/>
      <w:bookmarkStart w:id="446" w:name="_Toc4971238"/>
      <w:bookmarkStart w:id="447" w:name="_Toc4971362"/>
      <w:bookmarkStart w:id="448" w:name="_Toc4971544"/>
      <w:bookmarkStart w:id="449" w:name="_Toc4971706"/>
      <w:bookmarkStart w:id="450" w:name="_Toc4971842"/>
      <w:bookmarkStart w:id="451" w:name="_Toc4971952"/>
      <w:bookmarkStart w:id="452" w:name="_Toc4972088"/>
      <w:bookmarkStart w:id="453" w:name="_Toc9193445"/>
      <w:bookmarkStart w:id="454" w:name="_Toc9974037"/>
      <w:r w:rsidRPr="000F61FB">
        <w:rPr>
          <w:i w:val="0"/>
          <w:sz w:val="26"/>
          <w:szCs w:val="26"/>
        </w:rPr>
        <w:t xml:space="preserve">Thiết kế </w:t>
      </w:r>
      <w:bookmarkEnd w:id="440"/>
      <w:bookmarkEnd w:id="441"/>
      <w:bookmarkEnd w:id="442"/>
      <w:bookmarkEnd w:id="443"/>
      <w:bookmarkEnd w:id="444"/>
      <w:bookmarkEnd w:id="445"/>
      <w:bookmarkEnd w:id="446"/>
      <w:bookmarkEnd w:id="447"/>
      <w:bookmarkEnd w:id="448"/>
      <w:bookmarkEnd w:id="449"/>
      <w:bookmarkEnd w:id="450"/>
      <w:bookmarkEnd w:id="451"/>
      <w:bookmarkEnd w:id="452"/>
      <w:r w:rsidR="00920792">
        <w:rPr>
          <w:i w:val="0"/>
          <w:sz w:val="26"/>
          <w:szCs w:val="26"/>
        </w:rPr>
        <w:t>hộp bụi</w:t>
      </w:r>
      <w:bookmarkEnd w:id="453"/>
      <w:bookmarkEnd w:id="454"/>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C50815"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C50815" w:rsidRDefault="00C50815"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C50815" w:rsidRDefault="00C50815"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C50815" w:rsidRDefault="00C50815"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54759FB2" wp14:editId="3F7C64DA">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441629" w:rsidP="002A4868">
      <w:pPr>
        <w:pStyle w:val="BodyText"/>
        <w:spacing w:line="360" w:lineRule="auto"/>
        <w:ind w:left="630"/>
        <w:jc w:val="center"/>
        <w:rPr>
          <w:i/>
          <w:color w:val="000000" w:themeColor="text1"/>
          <w:sz w:val="22"/>
          <w:szCs w:val="22"/>
        </w:rPr>
      </w:pPr>
      <w:bookmarkStart w:id="455" w:name="_Toc9196817"/>
      <w:bookmarkStart w:id="456" w:name="_Toc9547040"/>
      <w:proofErr w:type="gramStart"/>
      <w:r w:rsidRPr="00441629">
        <w:rPr>
          <w:i/>
          <w:sz w:val="22"/>
          <w:szCs w:val="22"/>
        </w:rPr>
        <w:t>Hình 4.</w:t>
      </w:r>
      <w:proofErr w:type="gramEnd"/>
      <w:r w:rsidRPr="00441629">
        <w:rPr>
          <w:i/>
          <w:sz w:val="22"/>
          <w:szCs w:val="22"/>
        </w:rPr>
        <w:t xml:space="preserve">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55"/>
      <w:bookmarkEnd w:id="456"/>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4BA60BC3" wp14:editId="3C1E046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6"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771E90">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sidR="00771E90">
        <w:rPr>
          <w:color w:val="000000"/>
          <w:shd w:val="clear" w:color="auto" w:fill="FFFFFF"/>
        </w:rPr>
        <w:t xml:space="preserve">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C50815"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C50815" w:rsidRPr="00B963BA" w:rsidRDefault="00C50815" w:rsidP="00B963BA">
                  <w:pPr>
                    <w:pStyle w:val="BodyText"/>
                    <w:spacing w:line="360" w:lineRule="auto"/>
                    <w:jc w:val="center"/>
                    <w:rPr>
                      <w:i/>
                      <w:sz w:val="22"/>
                      <w:szCs w:val="22"/>
                    </w:rPr>
                  </w:pPr>
                  <w:bookmarkStart w:id="457" w:name="_Toc9546978"/>
                  <w:bookmarkStart w:id="458" w:name="_Toc9547041"/>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57"/>
                  <w:bookmarkEnd w:id="458"/>
                </w:p>
              </w:txbxContent>
            </v:textbox>
            <w10:wrap type="square"/>
          </v:shape>
        </w:pict>
      </w:r>
      <w:proofErr w:type="gramStart"/>
      <w:r w:rsidR="007D2813">
        <w:rPr>
          <w:color w:val="000000"/>
          <w:shd w:val="clear" w:color="auto" w:fill="FFFFFF"/>
        </w:rPr>
        <w:t>Như đã trình bày ở phần trên, việc không gian hút bụi quá lớn sẽ làm giảm hiệu năng hút bụi của robot.</w:t>
      </w:r>
      <w:proofErr w:type="gramEnd"/>
      <w:r w:rsidR="007D2813">
        <w:rPr>
          <w:color w:val="000000"/>
          <w:shd w:val="clear" w:color="auto" w:fill="FFFFFF"/>
        </w:rPr>
        <w:t xml:space="preserve"> Do đó nhóm cũng đã sử dụng thêm bìa carton để </w:t>
      </w:r>
      <w:proofErr w:type="gramStart"/>
      <w:r w:rsidR="007D2813">
        <w:rPr>
          <w:color w:val="000000"/>
          <w:shd w:val="clear" w:color="auto" w:fill="FFFFFF"/>
        </w:rPr>
        <w:t>thu</w:t>
      </w:r>
      <w:proofErr w:type="gramEnd"/>
      <w:r w:rsidR="007D2813">
        <w:rPr>
          <w:color w:val="000000"/>
          <w:shd w:val="clear" w:color="auto" w:fill="FFFFFF"/>
        </w:rPr>
        <w:t xml:space="preserve"> hẹp không gian bên trong hộp chứa bụi</w:t>
      </w:r>
      <w:r w:rsidR="00CB5DFC">
        <w:rPr>
          <w:color w:val="000000"/>
          <w:shd w:val="clear" w:color="auto" w:fill="FFFFFF"/>
        </w:rPr>
        <w:t xml:space="preserve">. </w:t>
      </w:r>
      <w:proofErr w:type="gramStart"/>
      <w:r w:rsidR="00CB5DFC">
        <w:rPr>
          <w:color w:val="000000"/>
          <w:shd w:val="clear" w:color="auto" w:fill="FFFFFF"/>
        </w:rPr>
        <w:t>Tuy nhiên vẫn đảm bảo phần không gian đủ lớn để thực hiện đầy đủ chức năng của mình.</w:t>
      </w:r>
      <w:proofErr w:type="gramEnd"/>
      <w:r w:rsidR="00CB5DFC">
        <w:rPr>
          <w:color w:val="000000"/>
          <w:shd w:val="clear" w:color="auto" w:fill="FFFFFF"/>
        </w:rPr>
        <w:t xml:space="preserve">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7"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59" w:name="_Toc9547042"/>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59"/>
    </w:p>
    <w:p w:rsidR="002A4868" w:rsidRPr="00B963BA" w:rsidRDefault="002A4868" w:rsidP="00B963BA">
      <w:pPr>
        <w:pStyle w:val="BodyText"/>
        <w:spacing w:line="360" w:lineRule="auto"/>
        <w:jc w:val="center"/>
        <w:rPr>
          <w:i/>
          <w:sz w:val="22"/>
          <w:szCs w:val="22"/>
        </w:rPr>
      </w:pPr>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60" w:name="_Toc4789992"/>
      <w:bookmarkStart w:id="461" w:name="_Toc4968902"/>
      <w:bookmarkStart w:id="462" w:name="_Toc4969185"/>
      <w:bookmarkStart w:id="463" w:name="_Toc4970219"/>
      <w:bookmarkStart w:id="464" w:name="_Toc4971032"/>
      <w:bookmarkStart w:id="465" w:name="_Toc4971175"/>
      <w:bookmarkStart w:id="466" w:name="_Toc4971239"/>
      <w:bookmarkStart w:id="467" w:name="_Toc4971363"/>
      <w:bookmarkStart w:id="468" w:name="_Toc4971545"/>
      <w:bookmarkStart w:id="469" w:name="_Toc4971707"/>
      <w:bookmarkStart w:id="470" w:name="_Toc4971843"/>
      <w:bookmarkStart w:id="471" w:name="_Toc4971953"/>
      <w:bookmarkStart w:id="472" w:name="_Toc4972089"/>
      <w:bookmarkStart w:id="473" w:name="_Toc9193446"/>
      <w:bookmarkStart w:id="474" w:name="_Toc9974038"/>
      <w:r w:rsidRPr="000F61FB">
        <w:rPr>
          <w:i w:val="0"/>
          <w:sz w:val="26"/>
          <w:szCs w:val="26"/>
        </w:rPr>
        <w:lastRenderedPageBreak/>
        <w:t>Kết quả thiết</w:t>
      </w:r>
      <w:bookmarkEnd w:id="460"/>
      <w:bookmarkEnd w:id="461"/>
      <w:bookmarkEnd w:id="462"/>
      <w:bookmarkEnd w:id="463"/>
      <w:r w:rsidR="003E3814">
        <w:rPr>
          <w:i w:val="0"/>
          <w:sz w:val="26"/>
          <w:szCs w:val="26"/>
        </w:rPr>
        <w:t xml:space="preserve"> kế</w:t>
      </w:r>
      <w:bookmarkEnd w:id="464"/>
      <w:bookmarkEnd w:id="465"/>
      <w:bookmarkEnd w:id="466"/>
      <w:bookmarkEnd w:id="467"/>
      <w:bookmarkEnd w:id="468"/>
      <w:bookmarkEnd w:id="469"/>
      <w:bookmarkEnd w:id="470"/>
      <w:bookmarkEnd w:id="471"/>
      <w:bookmarkEnd w:id="472"/>
      <w:bookmarkEnd w:id="473"/>
      <w:bookmarkEnd w:id="474"/>
    </w:p>
    <w:p w:rsidR="00C863DD" w:rsidRPr="00415409" w:rsidRDefault="00C863DD" w:rsidP="00C863DD">
      <w:pPr>
        <w:pStyle w:val="BodyText"/>
        <w:spacing w:before="120" w:after="120" w:line="360" w:lineRule="auto"/>
        <w:ind w:left="634" w:firstLine="720"/>
        <w:jc w:val="both"/>
        <w:rPr>
          <w:color w:val="000000"/>
          <w:shd w:val="clear" w:color="auto" w:fill="FFFFFF"/>
        </w:rPr>
      </w:pPr>
      <w:proofErr w:type="gramStart"/>
      <w:r w:rsidRPr="00415409">
        <w:rPr>
          <w:color w:val="000000"/>
          <w:shd w:val="clear" w:color="auto" w:fill="FFFFFF"/>
        </w:rPr>
        <w:t>Các bộ phận lần lượt được lắp vừa vặn vào đế của robot.</w:t>
      </w:r>
      <w:proofErr w:type="gramEnd"/>
      <w:r w:rsidRPr="00415409">
        <w:rPr>
          <w:color w:val="000000"/>
          <w:shd w:val="clear" w:color="auto" w:fill="FFFFFF"/>
        </w:rPr>
        <w:t xml:space="preserve"> </w:t>
      </w:r>
      <w:proofErr w:type="gramStart"/>
      <w:r w:rsidRPr="00415409">
        <w:rPr>
          <w:color w:val="000000"/>
          <w:shd w:val="clear" w:color="auto" w:fill="FFFFFF"/>
        </w:rPr>
        <w:t>Trong đó các board kit sẽ được gắn cố định bằng cách bắt vít thông qua các lỗ trống đã được khoan từ trước xuống mặt dưới của robot.</w:t>
      </w:r>
      <w:proofErr w:type="gramEnd"/>
      <w:r w:rsidRPr="00415409">
        <w:rPr>
          <w:color w:val="000000"/>
          <w:shd w:val="clear" w:color="auto" w:fill="FFFFFF"/>
        </w:rPr>
        <w:t xml:space="preserve"> </w:t>
      </w:r>
      <w:proofErr w:type="gramStart"/>
      <w:r w:rsidRPr="00415409">
        <w:rPr>
          <w:color w:val="000000"/>
          <w:shd w:val="clear" w:color="auto" w:fill="FFFFFF"/>
        </w:rPr>
        <w:t>Các bộ phận khác cũng được dán cố định chắc chắn bằng keo.</w:t>
      </w:r>
      <w:proofErr w:type="gramEnd"/>
      <w:r w:rsidRPr="00415409">
        <w:rPr>
          <w:color w:val="000000"/>
          <w:shd w:val="clear" w:color="auto" w:fill="FFFFFF"/>
        </w:rPr>
        <w:t xml:space="preserve"> Có thể lợi dụng khoảng không gian trống bên dưới kit điều khiển để đặt </w:t>
      </w:r>
      <w:proofErr w:type="gramStart"/>
      <w:r w:rsidRPr="00415409">
        <w:rPr>
          <w:color w:val="000000"/>
          <w:shd w:val="clear" w:color="auto" w:fill="FFFFFF"/>
        </w:rPr>
        <w:t>module  thời</w:t>
      </w:r>
      <w:proofErr w:type="gramEnd"/>
      <w:r w:rsidRPr="00415409">
        <w:rPr>
          <w:color w:val="000000"/>
          <w:shd w:val="clear" w:color="auto" w:fill="FFFFFF"/>
        </w:rPr>
        <w:t xml:space="preserve"> gian thức. </w:t>
      </w:r>
      <w:proofErr w:type="gramStart"/>
      <w:r w:rsidRPr="00415409">
        <w:rPr>
          <w:color w:val="000000"/>
          <w:shd w:val="clear" w:color="auto" w:fill="FFFFFF"/>
        </w:rPr>
        <w:t>Các bus dây cũng được cột cẩn thận để tránh tình trạng rơi rớt hoặc đứt trong quá trình vận hành</w:t>
      </w:r>
      <w:r w:rsidR="007C481A" w:rsidRPr="00415409">
        <w:rPr>
          <w:color w:val="000000"/>
          <w:shd w:val="clear" w:color="auto" w:fill="FFFFFF"/>
        </w:rPr>
        <w:t>.</w:t>
      </w:r>
      <w:proofErr w:type="gramEnd"/>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robot nên tạm thời không thể cố định vào đế mà chỉ có thể nối dây trực tiếp từ cảm biến đến </w:t>
      </w:r>
      <w:proofErr w:type="gramStart"/>
      <w:r w:rsidRPr="00415409">
        <w:rPr>
          <w:color w:val="000000"/>
          <w:shd w:val="clear" w:color="auto" w:fill="FFFFFF"/>
        </w:rPr>
        <w:t>vi</w:t>
      </w:r>
      <w:proofErr w:type="gramEnd"/>
      <w:r w:rsidRPr="00415409">
        <w:rPr>
          <w:color w:val="000000"/>
          <w:shd w:val="clear" w:color="auto" w:fill="FFFFFF"/>
        </w:rPr>
        <w:t xml:space="preserve"> điều khiển khi lắp đầy đủ các bộ phận lại với nhau. Việc lắp dây này cũng cần sự cẩn thận, tránh tình trạng dây bị vướng vào bánh </w:t>
      </w:r>
      <w:proofErr w:type="gramStart"/>
      <w:r w:rsidRPr="00415409">
        <w:rPr>
          <w:color w:val="000000"/>
          <w:shd w:val="clear" w:color="auto" w:fill="FFFFFF"/>
        </w:rPr>
        <w:t>xe</w:t>
      </w:r>
      <w:proofErr w:type="gramEnd"/>
      <w:r w:rsidRPr="00415409">
        <w:rPr>
          <w:color w:val="000000"/>
          <w:shd w:val="clear" w:color="auto" w:fill="FFFFFF"/>
        </w:rPr>
        <w:t xml:space="preserv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xml:space="preserve">. Vì phần lớn linh kiện được đặt ở phía trước của robot nên khối lượng sẽ tập trung về phía trước, mà ở phía trước lại không có bánh </w:t>
      </w:r>
      <w:proofErr w:type="gramStart"/>
      <w:r w:rsidRPr="00415409">
        <w:rPr>
          <w:color w:val="000000"/>
          <w:shd w:val="clear" w:color="auto" w:fill="FFFFFF"/>
        </w:rPr>
        <w:t>xe</w:t>
      </w:r>
      <w:proofErr w:type="gramEnd"/>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2918964" cy="282321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78" cstate="print">
                      <a:extLst>
                        <a:ext uri="{28A0092B-C50C-407E-A947-70E740481C1C}">
                          <a14:useLocalDpi xmlns:a14="http://schemas.microsoft.com/office/drawing/2010/main" val="0"/>
                        </a:ext>
                      </a:extLst>
                    </a:blip>
                    <a:srcRect l="20000" r="21846"/>
                    <a:stretch/>
                  </pic:blipFill>
                  <pic:spPr bwMode="auto">
                    <a:xfrm>
                      <a:off x="0" y="0"/>
                      <a:ext cx="2918964" cy="2823211"/>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2A4868">
      <w:pPr>
        <w:pStyle w:val="BodyText"/>
        <w:spacing w:line="360" w:lineRule="auto"/>
        <w:ind w:left="630"/>
        <w:jc w:val="center"/>
        <w:rPr>
          <w:i/>
          <w:sz w:val="22"/>
          <w:szCs w:val="22"/>
        </w:rPr>
      </w:pPr>
      <w:bookmarkStart w:id="475" w:name="_Toc9547043"/>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75"/>
    </w:p>
    <w:p w:rsidR="00AC5C63" w:rsidRDefault="00185E27" w:rsidP="00E5007B">
      <w:pPr>
        <w:pStyle w:val="BodyText"/>
        <w:spacing w:before="120" w:after="120" w:line="360" w:lineRule="auto"/>
        <w:ind w:left="634" w:firstLine="720"/>
        <w:jc w:val="both"/>
      </w:pPr>
      <w:proofErr w:type="gramStart"/>
      <w:r>
        <w:lastRenderedPageBreak/>
        <w:t>Sau quá trình thiết kế, in ấn và sửa đổi sau in cho phù hợp với điều khiện vận hành thực tế kết hợp với việc lắp đặt các thiết bị, linh kiện vào bên trong thân.</w:t>
      </w:r>
      <w:proofErr w:type="gramEnd"/>
      <w:r>
        <w:t xml:space="preserve">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79"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76" w:name="_Toc9547044"/>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76"/>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roofErr w:type="gramStart"/>
      <w:r>
        <w:t>,…</w:t>
      </w:r>
      <w:proofErr w:type="gramEnd"/>
    </w:p>
    <w:p w:rsidR="005508DC" w:rsidRDefault="005508DC" w:rsidP="00997173">
      <w:pPr>
        <w:pStyle w:val="Heading2"/>
        <w:spacing w:line="276" w:lineRule="auto"/>
        <w:ind w:left="630"/>
        <w:jc w:val="center"/>
        <w:rPr>
          <w:sz w:val="28"/>
          <w:szCs w:val="28"/>
        </w:rPr>
        <w:sectPr w:rsidR="005508DC" w:rsidSect="001071F1">
          <w:headerReference w:type="default" r:id="rId80"/>
          <w:headerReference w:type="first" r:id="rId81"/>
          <w:pgSz w:w="12240" w:h="15840"/>
          <w:pgMar w:top="1440" w:right="1140" w:bottom="1710" w:left="1350" w:header="630" w:footer="864" w:gutter="0"/>
          <w:cols w:space="720"/>
          <w:titlePg/>
          <w:docGrid w:linePitch="299"/>
        </w:sectPr>
      </w:pPr>
      <w:bookmarkStart w:id="477" w:name="_Toc4789993"/>
      <w:bookmarkStart w:id="478" w:name="_Toc4968903"/>
      <w:bookmarkStart w:id="479" w:name="_Toc4969186"/>
      <w:bookmarkStart w:id="480" w:name="_Toc4970220"/>
      <w:bookmarkStart w:id="481" w:name="_Toc4971033"/>
      <w:bookmarkStart w:id="482" w:name="_Toc4971176"/>
      <w:bookmarkStart w:id="483" w:name="_Toc4971240"/>
      <w:bookmarkStart w:id="484" w:name="_Toc4971364"/>
      <w:bookmarkStart w:id="485" w:name="_Toc4971546"/>
      <w:bookmarkStart w:id="486" w:name="_Toc4971708"/>
      <w:bookmarkStart w:id="487" w:name="_Toc4971844"/>
      <w:bookmarkStart w:id="488" w:name="_Toc4971954"/>
      <w:bookmarkStart w:id="489" w:name="_Toc4972090"/>
      <w:bookmarkStart w:id="490" w:name="_Toc9193447"/>
    </w:p>
    <w:p w:rsidR="00165000" w:rsidRPr="000F3A52" w:rsidRDefault="00165000" w:rsidP="00997173">
      <w:pPr>
        <w:pStyle w:val="Heading2"/>
        <w:spacing w:line="276" w:lineRule="auto"/>
        <w:ind w:left="630"/>
        <w:jc w:val="center"/>
        <w:rPr>
          <w:sz w:val="28"/>
          <w:szCs w:val="28"/>
        </w:rPr>
      </w:pPr>
      <w:bookmarkStart w:id="491" w:name="_Toc9974039"/>
      <w:r>
        <w:rPr>
          <w:sz w:val="28"/>
          <w:szCs w:val="28"/>
        </w:rPr>
        <w:lastRenderedPageBreak/>
        <w:t>CHƯƠNG 5</w:t>
      </w:r>
      <w:r w:rsidRPr="000F3A52">
        <w:rPr>
          <w:sz w:val="28"/>
          <w:szCs w:val="28"/>
        </w:rPr>
        <w:t xml:space="preserve">: </w:t>
      </w:r>
      <w:r>
        <w:rPr>
          <w:sz w:val="28"/>
          <w:szCs w:val="28"/>
        </w:rPr>
        <w:t>LẬP TRÌNH ROBOT</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rsidR="00165000" w:rsidRPr="00AF3DBB" w:rsidRDefault="00165000" w:rsidP="000E5EF9">
      <w:pPr>
        <w:pStyle w:val="BodyText"/>
        <w:spacing w:line="276" w:lineRule="auto"/>
        <w:jc w:val="both"/>
        <w:rPr>
          <w:b/>
          <w:sz w:val="22"/>
          <w:szCs w:val="22"/>
        </w:rPr>
      </w:pPr>
    </w:p>
    <w:p w:rsidR="00165000" w:rsidRPr="00AF3DBB" w:rsidRDefault="00C50815"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C50815" w:rsidRDefault="00C50815" w:rsidP="00165000">
                    <w:pPr>
                      <w:rPr>
                        <w:b/>
                        <w:sz w:val="30"/>
                      </w:rPr>
                    </w:pPr>
                  </w:p>
                  <w:p w:rsidR="00C50815" w:rsidRDefault="00C50815" w:rsidP="00165000">
                    <w:pPr>
                      <w:rPr>
                        <w:b/>
                        <w:sz w:val="30"/>
                      </w:rPr>
                    </w:pPr>
                  </w:p>
                  <w:p w:rsidR="00C50815" w:rsidRDefault="00C50815" w:rsidP="00165000">
                    <w:pPr>
                      <w:rPr>
                        <w:b/>
                        <w:sz w:val="30"/>
                      </w:rPr>
                    </w:pPr>
                  </w:p>
                  <w:p w:rsidR="00C50815" w:rsidRDefault="00C50815" w:rsidP="00165000">
                    <w:pPr>
                      <w:rPr>
                        <w:b/>
                        <w:sz w:val="30"/>
                      </w:rPr>
                    </w:pPr>
                  </w:p>
                  <w:p w:rsidR="00C50815" w:rsidRDefault="00C50815" w:rsidP="00165000">
                    <w:pPr>
                      <w:spacing w:before="11"/>
                      <w:rPr>
                        <w:b/>
                        <w:sz w:val="33"/>
                      </w:rPr>
                    </w:pPr>
                  </w:p>
                  <w:p w:rsidR="00C50815" w:rsidRDefault="00C50815" w:rsidP="00A25FB9">
                    <w:pPr>
                      <w:tabs>
                        <w:tab w:val="left" w:pos="1692"/>
                      </w:tabs>
                      <w:spacing w:line="360" w:lineRule="auto"/>
                      <w:ind w:left="1641"/>
                      <w:contextualSpacing/>
                      <w:rPr>
                        <w:b/>
                        <w:sz w:val="28"/>
                      </w:rPr>
                    </w:pPr>
                    <w:r>
                      <w:rPr>
                        <w:b/>
                        <w:sz w:val="28"/>
                      </w:rPr>
                      <w:t>5.1 Phương pháp điều chế PWM</w:t>
                    </w:r>
                  </w:p>
                  <w:p w:rsidR="00C50815" w:rsidRDefault="00C50815" w:rsidP="00A25FB9">
                    <w:pPr>
                      <w:tabs>
                        <w:tab w:val="left" w:pos="1692"/>
                      </w:tabs>
                      <w:spacing w:line="360" w:lineRule="auto"/>
                      <w:ind w:left="1641"/>
                      <w:contextualSpacing/>
                      <w:rPr>
                        <w:b/>
                        <w:sz w:val="28"/>
                      </w:rPr>
                    </w:pPr>
                    <w:r>
                      <w:rPr>
                        <w:b/>
                        <w:sz w:val="28"/>
                      </w:rPr>
                      <w:t>5.2 Thuật toán PID</w:t>
                    </w:r>
                  </w:p>
                  <w:p w:rsidR="00C50815" w:rsidRDefault="00C50815" w:rsidP="00A25FB9">
                    <w:pPr>
                      <w:tabs>
                        <w:tab w:val="left" w:pos="1692"/>
                      </w:tabs>
                      <w:spacing w:line="360" w:lineRule="auto"/>
                      <w:ind w:left="1641"/>
                      <w:contextualSpacing/>
                      <w:rPr>
                        <w:b/>
                        <w:sz w:val="28"/>
                      </w:rPr>
                    </w:pPr>
                    <w:r>
                      <w:rPr>
                        <w:b/>
                        <w:sz w:val="28"/>
                      </w:rPr>
                      <w:t>5.3 Thuật toán tránh vật cản, vùng chênh lệch độ cao</w:t>
                    </w:r>
                  </w:p>
                  <w:p w:rsidR="00C50815" w:rsidRDefault="00C50815" w:rsidP="00A25FB9">
                    <w:pPr>
                      <w:tabs>
                        <w:tab w:val="left" w:pos="1692"/>
                      </w:tabs>
                      <w:spacing w:line="360" w:lineRule="auto"/>
                      <w:ind w:left="1641"/>
                      <w:contextualSpacing/>
                      <w:rPr>
                        <w:b/>
                        <w:sz w:val="28"/>
                      </w:rPr>
                    </w:pPr>
                    <w:r>
                      <w:rPr>
                        <w:b/>
                        <w:sz w:val="28"/>
                      </w:rPr>
                      <w:t>5.5 Phương pháp truyền UART qua kết nối không dây</w:t>
                    </w:r>
                  </w:p>
                  <w:p w:rsidR="00C50815" w:rsidRDefault="00C50815"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C50815" w:rsidRDefault="00C50815" w:rsidP="00A25FB9">
                    <w:pPr>
                      <w:tabs>
                        <w:tab w:val="left" w:pos="1692"/>
                      </w:tabs>
                      <w:spacing w:line="360" w:lineRule="auto"/>
                      <w:ind w:left="1641"/>
                      <w:contextualSpacing/>
                      <w:rPr>
                        <w:b/>
                        <w:sz w:val="28"/>
                      </w:rPr>
                    </w:pPr>
                    <w:r>
                      <w:rPr>
                        <w:b/>
                        <w:sz w:val="28"/>
                      </w:rPr>
                      <w:t>5.6 Lập trình đọc giá trị thời gian thực</w:t>
                    </w:r>
                  </w:p>
                  <w:p w:rsidR="00C50815" w:rsidRDefault="00C50815" w:rsidP="00A25FB9">
                    <w:pPr>
                      <w:tabs>
                        <w:tab w:val="left" w:pos="1692"/>
                      </w:tabs>
                      <w:spacing w:line="360" w:lineRule="auto"/>
                      <w:ind w:left="1641"/>
                      <w:contextualSpacing/>
                      <w:rPr>
                        <w:b/>
                        <w:sz w:val="28"/>
                      </w:rPr>
                    </w:pPr>
                    <w:r>
                      <w:rPr>
                        <w:b/>
                        <w:sz w:val="28"/>
                      </w:rPr>
                      <w:t>5.7 Thuật toán di chuyển của robot</w:t>
                    </w:r>
                  </w:p>
                  <w:p w:rsidR="00C50815" w:rsidRPr="00296294" w:rsidRDefault="00C50815" w:rsidP="00A25FB9">
                    <w:pPr>
                      <w:tabs>
                        <w:tab w:val="left" w:pos="1692"/>
                      </w:tabs>
                      <w:spacing w:line="360" w:lineRule="auto"/>
                      <w:ind w:left="1641"/>
                      <w:contextualSpacing/>
                      <w:rPr>
                        <w:b/>
                        <w:sz w:val="28"/>
                      </w:rPr>
                    </w:pPr>
                    <w:proofErr w:type="gramStart"/>
                    <w:r>
                      <w:rPr>
                        <w:b/>
                        <w:sz w:val="28"/>
                      </w:rPr>
                      <w:t>5</w:t>
                    </w:r>
                    <w:r w:rsidRPr="002E0534">
                      <w:rPr>
                        <w:sz w:val="28"/>
                      </w:rPr>
                      <w:t>.</w:t>
                    </w:r>
                    <w:r>
                      <w:rPr>
                        <w:b/>
                        <w:sz w:val="28"/>
                      </w:rPr>
                      <w:t>8 Sơ</w:t>
                    </w:r>
                    <w:proofErr w:type="gramEnd"/>
                    <w:r>
                      <w:rPr>
                        <w:b/>
                        <w:sz w:val="28"/>
                      </w:rPr>
                      <w:t xml:space="preserve">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C50815" w:rsidRDefault="00C50815"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492" w:name="_Toc4789994"/>
      <w:bookmarkStart w:id="493" w:name="_Toc4968904"/>
      <w:bookmarkStart w:id="494" w:name="_Toc4969187"/>
      <w:bookmarkStart w:id="495" w:name="_Toc4970221"/>
      <w:bookmarkStart w:id="496" w:name="_Toc4971034"/>
      <w:bookmarkStart w:id="497" w:name="_Toc4971177"/>
      <w:bookmarkStart w:id="498" w:name="_Toc4971241"/>
      <w:bookmarkStart w:id="499" w:name="_Toc4971365"/>
      <w:bookmarkStart w:id="500" w:name="_Toc4971547"/>
      <w:bookmarkStart w:id="501" w:name="_Toc4971709"/>
      <w:bookmarkStart w:id="502" w:name="_Toc4971845"/>
      <w:bookmarkStart w:id="503" w:name="_Toc4971955"/>
      <w:bookmarkStart w:id="504" w:name="_Toc4972091"/>
      <w:bookmarkStart w:id="505" w:name="_Toc9193448"/>
      <w:bookmarkStart w:id="506" w:name="_Toc9974040"/>
      <w:r w:rsidR="00E63A9F" w:rsidRPr="00E63A9F">
        <w:rPr>
          <w:i w:val="0"/>
          <w:sz w:val="26"/>
          <w:szCs w:val="26"/>
        </w:rPr>
        <w:t>Phương pháp điều chế PWM</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07" w:name="_Toc4789995"/>
      <w:bookmarkStart w:id="508" w:name="_Toc4968905"/>
      <w:bookmarkStart w:id="509" w:name="_Toc4969188"/>
      <w:bookmarkStart w:id="510" w:name="_Toc4970222"/>
      <w:bookmarkStart w:id="511" w:name="_Toc4971035"/>
      <w:bookmarkStart w:id="512" w:name="_Toc4971178"/>
      <w:bookmarkStart w:id="513" w:name="_Toc4971242"/>
      <w:bookmarkStart w:id="514" w:name="_Toc4971366"/>
      <w:bookmarkStart w:id="515" w:name="_Toc4971548"/>
      <w:bookmarkStart w:id="516" w:name="_Toc4971710"/>
      <w:bookmarkStart w:id="517" w:name="_Toc4971846"/>
      <w:bookmarkStart w:id="518" w:name="_Toc4971956"/>
      <w:bookmarkStart w:id="519" w:name="_Toc4972092"/>
      <w:bookmarkStart w:id="520" w:name="_Toc9193449"/>
      <w:bookmarkStart w:id="521" w:name="_Toc9974041"/>
      <w:r w:rsidRPr="003E3814">
        <w:rPr>
          <w:b/>
          <w:sz w:val="26"/>
          <w:szCs w:val="26"/>
        </w:rPr>
        <w:t>Giới thiệu thuật toán</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rsidR="00CB51C2" w:rsidRDefault="001E21AE" w:rsidP="00415409">
      <w:pPr>
        <w:pStyle w:val="BodyText"/>
        <w:spacing w:before="120" w:after="120" w:line="360" w:lineRule="auto"/>
        <w:ind w:left="634" w:firstLine="720"/>
        <w:jc w:val="both"/>
      </w:pPr>
      <w:proofErr w:type="gramStart"/>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22" w:name="_Toc4789998"/>
      <w:bookmarkStart w:id="523" w:name="_Toc4968907"/>
      <w:bookmarkStart w:id="524" w:name="_Toc4969190"/>
      <w:bookmarkStart w:id="525" w:name="_Toc4970224"/>
      <w:bookmarkStart w:id="526" w:name="_Toc4971037"/>
      <w:bookmarkStart w:id="527" w:name="_Toc4971180"/>
      <w:bookmarkStart w:id="528" w:name="_Toc4971244"/>
      <w:bookmarkStart w:id="529" w:name="_Toc4971368"/>
      <w:bookmarkStart w:id="530" w:name="_Toc4971550"/>
      <w:bookmarkStart w:id="531" w:name="_Toc4971712"/>
      <w:bookmarkStart w:id="532" w:name="_Toc4971848"/>
      <w:bookmarkStart w:id="533" w:name="_Toc4971958"/>
      <w:bookmarkStart w:id="534" w:name="_Toc4972094"/>
      <w:bookmarkStart w:id="535" w:name="_Toc9193450"/>
      <w:bookmarkStart w:id="536" w:name="_Toc9974042"/>
      <w:r w:rsidRPr="003E3814">
        <w:rPr>
          <w:b/>
          <w:sz w:val="26"/>
          <w:szCs w:val="26"/>
        </w:rPr>
        <w:t>Ứng dụng vào robot</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B65589" w:rsidRDefault="00B65589" w:rsidP="00415409">
      <w:pPr>
        <w:pStyle w:val="BodyText"/>
        <w:spacing w:before="120" w:after="120" w:line="360" w:lineRule="auto"/>
        <w:ind w:left="634"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37" w:name="_Toc9196819"/>
      <w:bookmarkStart w:id="538" w:name="_Toc9547143"/>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nối dây động cơ</w:t>
      </w:r>
      <w:bookmarkEnd w:id="537"/>
      <w:bookmarkEnd w:id="538"/>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39" w:name="_Toc4790000"/>
      <w:bookmarkStart w:id="540" w:name="_Toc4968909"/>
      <w:bookmarkStart w:id="541" w:name="_Toc4969192"/>
      <w:bookmarkStart w:id="542" w:name="_Toc4970226"/>
      <w:bookmarkStart w:id="543" w:name="_Toc4971039"/>
      <w:bookmarkStart w:id="544" w:name="_Toc4971182"/>
      <w:bookmarkStart w:id="545" w:name="_Toc4971246"/>
      <w:bookmarkStart w:id="546" w:name="_Toc4971370"/>
      <w:bookmarkStart w:id="547" w:name="_Toc4971552"/>
      <w:bookmarkStart w:id="548" w:name="_Toc4971714"/>
      <w:bookmarkStart w:id="549" w:name="_Toc4971850"/>
      <w:bookmarkStart w:id="550" w:name="_Toc4971960"/>
      <w:bookmarkStart w:id="551" w:name="_Toc4972096"/>
      <w:bookmarkStart w:id="552" w:name="_Toc9193451"/>
      <w:bookmarkStart w:id="553" w:name="_Toc9974043"/>
      <w:r w:rsidRPr="00E63A9F">
        <w:rPr>
          <w:i w:val="0"/>
          <w:sz w:val="26"/>
          <w:szCs w:val="26"/>
        </w:rPr>
        <w:t>Thuật toán PID</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54" w:name="_Toc4790001"/>
      <w:bookmarkStart w:id="555" w:name="_Toc4968910"/>
      <w:bookmarkStart w:id="556" w:name="_Toc4969193"/>
      <w:bookmarkStart w:id="557" w:name="_Toc4970227"/>
      <w:bookmarkStart w:id="558" w:name="_Toc4971040"/>
      <w:bookmarkStart w:id="559" w:name="_Toc4971183"/>
      <w:bookmarkStart w:id="560" w:name="_Toc4971247"/>
      <w:bookmarkStart w:id="561" w:name="_Toc4971371"/>
      <w:bookmarkStart w:id="562" w:name="_Toc4971553"/>
      <w:bookmarkStart w:id="563" w:name="_Toc4971715"/>
      <w:bookmarkStart w:id="564" w:name="_Toc4971851"/>
      <w:bookmarkStart w:id="565" w:name="_Toc4971961"/>
      <w:bookmarkStart w:id="566" w:name="_Toc4972097"/>
      <w:bookmarkStart w:id="567" w:name="_Toc9193452"/>
      <w:bookmarkStart w:id="568" w:name="_Toc9974044"/>
      <w:r w:rsidRPr="003E3814">
        <w:rPr>
          <w:b/>
          <w:sz w:val="26"/>
          <w:szCs w:val="26"/>
        </w:rPr>
        <w:t>Giới thiệu thuật toá</w:t>
      </w:r>
      <w:bookmarkEnd w:id="554"/>
      <w:bookmarkEnd w:id="555"/>
      <w:bookmarkEnd w:id="556"/>
      <w:bookmarkEnd w:id="557"/>
      <w:bookmarkEnd w:id="558"/>
      <w:bookmarkEnd w:id="559"/>
      <w:bookmarkEnd w:id="560"/>
      <w:bookmarkEnd w:id="561"/>
      <w:bookmarkEnd w:id="562"/>
      <w:bookmarkEnd w:id="563"/>
      <w:bookmarkEnd w:id="564"/>
      <w:bookmarkEnd w:id="565"/>
      <w:bookmarkEnd w:id="566"/>
      <w:r w:rsidR="005744B3">
        <w:rPr>
          <w:b/>
          <w:sz w:val="26"/>
          <w:szCs w:val="26"/>
        </w:rPr>
        <w:t>n</w:t>
      </w:r>
      <w:bookmarkEnd w:id="567"/>
      <w:bookmarkEnd w:id="568"/>
    </w:p>
    <w:p w:rsidR="00D63C15" w:rsidRPr="00725A54" w:rsidRDefault="00D63C15" w:rsidP="00415409">
      <w:pPr>
        <w:pStyle w:val="BodyText"/>
        <w:spacing w:before="120" w:after="120" w:line="360" w:lineRule="auto"/>
        <w:ind w:left="634"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69" w:name="_Toc9196820"/>
      <w:bookmarkStart w:id="570" w:name="_Toc9547144"/>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liên hệ</w:t>
      </w:r>
      <w:bookmarkEnd w:id="569"/>
      <w:bookmarkEnd w:id="570"/>
    </w:p>
    <w:p w:rsidR="00D63C15" w:rsidRDefault="00D63C15" w:rsidP="00415409">
      <w:pPr>
        <w:pStyle w:val="BodyText"/>
        <w:spacing w:before="120" w:after="120" w:line="360" w:lineRule="auto"/>
        <w:ind w:left="634"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71" w:name="_Toc9196821"/>
      <w:bookmarkStart w:id="572" w:name="_Toc9547145"/>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bộ điều khiển PID</w:t>
      </w:r>
      <w:bookmarkEnd w:id="571"/>
      <w:bookmarkEnd w:id="572"/>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pt;height:30pt" o:ole="">
            <v:imagedata r:id="rId85" o:title=""/>
          </v:shape>
          <o:OLEObject Type="Embed" ProgID="Equation.DSMT4" ShapeID="_x0000_i1027" DrawAspect="Content" ObjectID="_1620920944" r:id="rId86"/>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pt;height:36pt" o:ole="">
            <v:imagedata r:id="rId87" o:title=""/>
          </v:shape>
          <o:OLEObject Type="Embed" ProgID="Equation.DSMT4" ShapeID="_x0000_i1028" DrawAspect="Content" ObjectID="_1620920945" r:id="rId88"/>
        </w:object>
      </w:r>
    </w:p>
    <w:p w:rsidR="00D63C15" w:rsidRPr="00D63C15" w:rsidRDefault="00D63C15" w:rsidP="00415409">
      <w:pPr>
        <w:pStyle w:val="BodyText"/>
        <w:spacing w:before="120" w:after="120" w:line="360" w:lineRule="auto"/>
        <w:ind w:left="634"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73" w:name="_Toc9196822"/>
      <w:bookmarkStart w:id="574" w:name="_Toc9547146"/>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73"/>
      <w:bookmarkEnd w:id="574"/>
    </w:p>
    <w:p w:rsidR="00D63C15" w:rsidRPr="00072D8B" w:rsidRDefault="00D63C15" w:rsidP="00415409">
      <w:pPr>
        <w:pStyle w:val="BodyText"/>
        <w:spacing w:before="120" w:after="120" w:line="360" w:lineRule="auto"/>
        <w:ind w:left="634"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9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75" w:name="_Toc9196823"/>
      <w:bookmarkStart w:id="576" w:name="_Toc9547147"/>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75"/>
      <w:bookmarkEnd w:id="576"/>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91">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77" w:name="_Toc9196824"/>
      <w:bookmarkStart w:id="578" w:name="_Toc9547148"/>
      <w:proofErr w:type="gramStart"/>
      <w:r w:rsidRPr="0083445D">
        <w:rPr>
          <w:i/>
          <w:sz w:val="22"/>
          <w:szCs w:val="22"/>
        </w:rPr>
        <w:t>Hình 5.</w:t>
      </w:r>
      <w:proofErr w:type="gramEnd"/>
      <w:r w:rsidRPr="0083445D">
        <w:rPr>
          <w:i/>
          <w:sz w:val="22"/>
          <w:szCs w:val="22"/>
        </w:rPr>
        <w:t xml:space="preserve">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xml:space="preserve">. Đáp ứng khâu </w:t>
      </w:r>
      <w:proofErr w:type="gramStart"/>
      <w:r w:rsidRPr="0083445D">
        <w:rPr>
          <w:i/>
          <w:sz w:val="22"/>
          <w:szCs w:val="22"/>
        </w:rPr>
        <w:t>vi</w:t>
      </w:r>
      <w:proofErr w:type="gramEnd"/>
      <w:r w:rsidRPr="0083445D">
        <w:rPr>
          <w:i/>
          <w:sz w:val="22"/>
          <w:szCs w:val="22"/>
        </w:rPr>
        <w:t xml:space="preserve"> phân</w:t>
      </w:r>
      <w:bookmarkEnd w:id="577"/>
      <w:bookmarkEnd w:id="578"/>
    </w:p>
    <w:p w:rsidR="00D63C15" w:rsidRDefault="00D63C15" w:rsidP="00415409">
      <w:pPr>
        <w:pStyle w:val="BodyText"/>
        <w:spacing w:before="120" w:after="120" w:line="360" w:lineRule="auto"/>
        <w:ind w:left="634"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79" w:name="_Toc9197591"/>
      <w:proofErr w:type="gramStart"/>
      <w:r w:rsidRPr="004C4BC5">
        <w:rPr>
          <w:i/>
          <w:sz w:val="22"/>
          <w:szCs w:val="22"/>
        </w:rPr>
        <w:t>Bảng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79"/>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80" w:name="_Toc9193453"/>
      <w:bookmarkStart w:id="581" w:name="_Toc9974045"/>
      <w:r>
        <w:rPr>
          <w:b/>
          <w:sz w:val="26"/>
          <w:szCs w:val="26"/>
        </w:rPr>
        <w:t xml:space="preserve">Ứng dụng </w:t>
      </w:r>
      <w:r w:rsidR="00EF44B5">
        <w:rPr>
          <w:b/>
          <w:sz w:val="26"/>
          <w:szCs w:val="26"/>
        </w:rPr>
        <w:t xml:space="preserve">PID </w:t>
      </w:r>
      <w:r>
        <w:rPr>
          <w:b/>
          <w:sz w:val="26"/>
          <w:szCs w:val="26"/>
        </w:rPr>
        <w:t>vào ổn định hướng đi</w:t>
      </w:r>
      <w:bookmarkEnd w:id="580"/>
      <w:bookmarkEnd w:id="581"/>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2">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82" w:name="_Toc9196825"/>
      <w:bookmarkStart w:id="583" w:name="_Toc9547149"/>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proofErr w:type="gramStart"/>
      <w:r>
        <w:rPr>
          <w:i/>
          <w:sz w:val="22"/>
          <w:szCs w:val="22"/>
        </w:rPr>
        <w:t>Sơ</w:t>
      </w:r>
      <w:proofErr w:type="gramEnd"/>
      <w:r>
        <w:rPr>
          <w:i/>
          <w:sz w:val="22"/>
          <w:szCs w:val="22"/>
        </w:rPr>
        <w:t xml:space="preserve"> đồ phần cứng sử dụng PID</w:t>
      </w:r>
      <w:bookmarkEnd w:id="582"/>
      <w:bookmarkEnd w:id="583"/>
    </w:p>
    <w:p w:rsidR="00616343" w:rsidRDefault="00060FF1" w:rsidP="00415409">
      <w:pPr>
        <w:pStyle w:val="BodyText"/>
        <w:spacing w:before="120" w:after="120" w:line="360" w:lineRule="auto"/>
        <w:ind w:left="634" w:firstLine="720"/>
        <w:jc w:val="both"/>
      </w:pPr>
      <w:r>
        <w:t xml:space="preserve">Giải thuật </w:t>
      </w:r>
      <w:proofErr w:type="gramStart"/>
      <w:r>
        <w:t>chung</w:t>
      </w:r>
      <w:proofErr w:type="gramEnd"/>
      <w:r>
        <w:t xml:space="preserve">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003F207C">
        <w:t xml:space="preserve">o các biến số nhỏ như lực cản, </w:t>
      </w:r>
      <w:r w:rsidRPr="004060A9">
        <w:t>ma sát và sự khác biệt trong sản xuất</w:t>
      </w:r>
      <w:r w:rsidR="003F207C">
        <w:t xml:space="preserve">. </w:t>
      </w:r>
      <w:proofErr w:type="gramStart"/>
      <w:r w:rsidR="003F207C">
        <w:t>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proofErr w:type="gramEnd"/>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3">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84" w:name="_Toc9196826"/>
      <w:bookmarkStart w:id="585" w:name="_Toc9547150"/>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84"/>
      <w:bookmarkEnd w:id="585"/>
    </w:p>
    <w:p w:rsidR="00EF1601" w:rsidRDefault="00C03702" w:rsidP="00415409">
      <w:pPr>
        <w:pStyle w:val="BodyText"/>
        <w:spacing w:before="120" w:after="120" w:line="360" w:lineRule="auto"/>
        <w:ind w:left="634"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Điều này sẽ làm cho robot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4">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586" w:name="_Toc9196827"/>
      <w:bookmarkStart w:id="587" w:name="_Toc9547151"/>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xml:space="preserve">. </w:t>
      </w:r>
      <w:proofErr w:type="gramStart"/>
      <w:r w:rsidRPr="004C4BC5">
        <w:rPr>
          <w:i/>
          <w:sz w:val="22"/>
          <w:szCs w:val="22"/>
        </w:rPr>
        <w:t>Sơ</w:t>
      </w:r>
      <w:proofErr w:type="gramEnd"/>
      <w:r w:rsidRPr="004C4BC5">
        <w:rPr>
          <w:i/>
          <w:sz w:val="22"/>
          <w:szCs w:val="22"/>
        </w:rPr>
        <w:t xml:space="preserve"> đồ giải thuật đếm xung của động cơ phải</w:t>
      </w:r>
      <w:bookmarkEnd w:id="586"/>
      <w:bookmarkEnd w:id="587"/>
    </w:p>
    <w:p w:rsidR="00F01AE0" w:rsidRDefault="00F01AE0" w:rsidP="0094471C">
      <w:pPr>
        <w:pStyle w:val="BodyText"/>
        <w:spacing w:before="120" w:after="120" w:line="360" w:lineRule="auto"/>
        <w:ind w:left="720" w:firstLine="720"/>
        <w:jc w:val="both"/>
        <w:rPr>
          <w:sz w:val="22"/>
          <w:szCs w:val="22"/>
        </w:rPr>
      </w:pPr>
    </w:p>
    <w:p w:rsidR="00767627" w:rsidRPr="00583006" w:rsidRDefault="00C50815"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C50815" w:rsidRPr="0073092B" w:rsidRDefault="00C50815" w:rsidP="0073092B">
                  <w:pPr>
                    <w:pStyle w:val="BodyText"/>
                    <w:jc w:val="center"/>
                    <w:rPr>
                      <w:i/>
                      <w:sz w:val="22"/>
                      <w:szCs w:val="22"/>
                    </w:rPr>
                  </w:pPr>
                  <w:bookmarkStart w:id="588" w:name="_Toc9546802"/>
                  <w:bookmarkStart w:id="589" w:name="_Toc9546878"/>
                  <w:bookmarkStart w:id="590" w:name="_Toc9547100"/>
                  <w:bookmarkStart w:id="591" w:name="_Toc9547152"/>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588"/>
                  <w:bookmarkEnd w:id="589"/>
                  <w:bookmarkEnd w:id="590"/>
                  <w:bookmarkEnd w:id="591"/>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5">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proofErr w:type="gramStart"/>
      <w:r w:rsidR="007C44D4" w:rsidRPr="00583006">
        <w:t>pha</w:t>
      </w:r>
      <w:proofErr w:type="gramEnd"/>
      <w:r w:rsidR="007C44D4" w:rsidRPr="00583006">
        <w:t xml:space="preserve">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sidR="00C3783A" w:rsidRPr="00583006">
        <w:t>Tương tự với động cơ trái, nhóm sử dụng chân PB12 để lấy giá trị của kênh encoder còn lại.</w:t>
      </w:r>
      <w:proofErr w:type="gramEnd"/>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Robot tương đối ổn định, </w:t>
      </w:r>
      <w:proofErr w:type="gramStart"/>
      <w:r w:rsidR="00426CD5">
        <w:t>xe</w:t>
      </w:r>
      <w:proofErr w:type="gramEnd"/>
      <w:r w:rsidR="00426CD5">
        <w:t xml:space="preserv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592" w:name="_Toc4790002"/>
      <w:bookmarkStart w:id="593" w:name="_Toc4968911"/>
      <w:bookmarkStart w:id="594" w:name="_Toc4969194"/>
      <w:bookmarkStart w:id="595" w:name="_Toc4970228"/>
      <w:bookmarkStart w:id="596" w:name="_Toc4971041"/>
      <w:bookmarkStart w:id="597" w:name="_Toc4971184"/>
      <w:bookmarkStart w:id="598" w:name="_Toc4971248"/>
      <w:bookmarkStart w:id="599" w:name="_Toc4971372"/>
      <w:bookmarkStart w:id="600" w:name="_Toc4971554"/>
      <w:bookmarkStart w:id="601" w:name="_Toc4971716"/>
      <w:bookmarkStart w:id="602" w:name="_Toc4971852"/>
      <w:bookmarkStart w:id="603" w:name="_Toc4971962"/>
      <w:bookmarkStart w:id="604" w:name="_Toc4972098"/>
      <w:bookmarkStart w:id="605" w:name="_Toc9193454"/>
      <w:bookmarkStart w:id="606" w:name="_Toc9974046"/>
      <w:r w:rsidR="00E63A9F" w:rsidRPr="00E63A9F">
        <w:rPr>
          <w:i w:val="0"/>
          <w:sz w:val="26"/>
          <w:szCs w:val="26"/>
        </w:rPr>
        <w:t>Thuật toán tránh vật cản, vùng chênh lệch độ cao</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rsidR="00D374BD" w:rsidRPr="0028673C" w:rsidRDefault="00D374BD" w:rsidP="0028673C">
      <w:pPr>
        <w:pStyle w:val="Heading4"/>
        <w:numPr>
          <w:ilvl w:val="2"/>
          <w:numId w:val="11"/>
        </w:numPr>
        <w:spacing w:before="120" w:after="120" w:line="360" w:lineRule="auto"/>
        <w:ind w:right="230"/>
        <w:rPr>
          <w:b/>
          <w:sz w:val="26"/>
          <w:szCs w:val="26"/>
        </w:rPr>
      </w:pPr>
      <w:bookmarkStart w:id="607" w:name="_Toc9193455"/>
      <w:bookmarkStart w:id="608" w:name="_Toc9974047"/>
      <w:r w:rsidRPr="0028673C">
        <w:rPr>
          <w:b/>
          <w:sz w:val="26"/>
          <w:szCs w:val="26"/>
        </w:rPr>
        <w:t>Giới thiệu thuật toán</w:t>
      </w:r>
      <w:bookmarkEnd w:id="607"/>
      <w:bookmarkEnd w:id="608"/>
    </w:p>
    <w:p w:rsidR="00D374BD" w:rsidRDefault="00D374BD" w:rsidP="00415409">
      <w:pPr>
        <w:pStyle w:val="BodyText"/>
        <w:spacing w:before="120" w:after="120" w:line="360" w:lineRule="auto"/>
        <w:ind w:left="634" w:firstLine="720"/>
        <w:jc w:val="both"/>
      </w:pPr>
      <w:proofErr w:type="gramStart"/>
      <w:r>
        <w:t>Trong quá trình vận hành, việc gặp phải vật cản hay nhữn</w:t>
      </w:r>
      <w:r w:rsidR="0028673C">
        <w:t>g vùng chênh lệch dộ cao như bậc</w:t>
      </w:r>
      <w:r>
        <w:t xml:space="preserve">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09" w:name="_Toc9193456"/>
      <w:bookmarkStart w:id="610" w:name="_Toc9974048"/>
      <w:r w:rsidRPr="0028673C">
        <w:rPr>
          <w:b/>
          <w:sz w:val="26"/>
          <w:szCs w:val="26"/>
        </w:rPr>
        <w:t>Ứng dụng vào Robot</w:t>
      </w:r>
      <w:bookmarkEnd w:id="609"/>
      <w:bookmarkEnd w:id="610"/>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C50815"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C50815" w:rsidRDefault="00C50815"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C50815" w:rsidRDefault="00C50815"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C50815" w:rsidRDefault="00C50815">
                    <w:r>
                      <w:t>Distance&lt;4</w:t>
                    </w:r>
                  </w:p>
                </w:txbxContent>
              </v:textbox>
            </v:shape>
            <v:rect id="_x0000_s1503" style="position:absolute;left:5059;top:8355;width:2347;height:796" fillcolor="#b8cce4 [1300]">
              <v:textbox style="mso-next-textbox:#_x0000_s1503">
                <w:txbxContent>
                  <w:p w:rsidR="00C50815" w:rsidRDefault="00C50815"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C50815" w:rsidRDefault="00C50815">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C50815" w:rsidRDefault="00C50815">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C50815"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C50815" w:rsidRPr="007C309D" w:rsidRDefault="00C50815" w:rsidP="007C309D">
                  <w:pPr>
                    <w:pStyle w:val="BodyText"/>
                    <w:rPr>
                      <w:i/>
                      <w:noProof/>
                      <w:sz w:val="22"/>
                      <w:szCs w:val="22"/>
                    </w:rPr>
                  </w:pPr>
                  <w:bookmarkStart w:id="611" w:name="_Toc9546803"/>
                  <w:bookmarkStart w:id="612" w:name="_Toc9546879"/>
                  <w:bookmarkStart w:id="613" w:name="_Toc9547101"/>
                  <w:bookmarkStart w:id="614" w:name="_Toc9547153"/>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611"/>
                  <w:bookmarkEnd w:id="612"/>
                  <w:bookmarkEnd w:id="613"/>
                  <w:bookmarkEnd w:id="614"/>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C50815" w:rsidRPr="00C60DDE" w:rsidRDefault="00C50815"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Khi gặp khoảng chênh lệch độ cao, hồng ngoại sẽ báo không còn thấy ‘vật cản’, lúc đó ta biết có hiểm nguy cần xử lí.</w:t>
      </w:r>
      <w:proofErr w:type="gramEnd"/>
      <w:r w:rsidR="00644428">
        <w:t xml:space="preserve"> </w:t>
      </w:r>
    </w:p>
    <w:p w:rsidR="00A7296F" w:rsidRDefault="00C50815"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C50815" w:rsidRDefault="00C50815"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C50815" w:rsidRDefault="00C50815" w:rsidP="00A7296F">
                    <w:r>
                      <w:t>PIN_B0=0</w:t>
                    </w:r>
                  </w:p>
                </w:txbxContent>
              </v:textbox>
            </v:shape>
            <v:rect id="_x0000_s1518" style="position:absolute;left:5395;top:4425;width:2347;height:796" fillcolor="#b8cce4 [1300]">
              <v:textbox style="mso-next-textbox:#_x0000_s1518">
                <w:txbxContent>
                  <w:p w:rsidR="00C50815" w:rsidRDefault="00C50815"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C50815" w:rsidRDefault="00C50815" w:rsidP="00A7296F">
                    <w:proofErr w:type="gramStart"/>
                    <w:r>
                      <w:t>đúng</w:t>
                    </w:r>
                    <w:proofErr w:type="gramEnd"/>
                  </w:p>
                </w:txbxContent>
              </v:textbox>
            </v:shape>
            <v:shape id="_x0000_s1523" type="#_x0000_t202" style="position:absolute;left:7742;top:3600;width:656;height:375" stroked="f">
              <v:textbox style="mso-next-textbox:#_x0000_s1523">
                <w:txbxContent>
                  <w:p w:rsidR="00C50815" w:rsidRDefault="00C50815"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C50815"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C50815" w:rsidRPr="007C309D" w:rsidRDefault="00C50815" w:rsidP="007C309D">
                  <w:pPr>
                    <w:pStyle w:val="BodyText"/>
                    <w:jc w:val="center"/>
                    <w:rPr>
                      <w:i/>
                      <w:noProof/>
                      <w:sz w:val="22"/>
                      <w:szCs w:val="22"/>
                    </w:rPr>
                  </w:pPr>
                  <w:bookmarkStart w:id="615" w:name="_Toc9546804"/>
                  <w:bookmarkStart w:id="616" w:name="_Toc9546880"/>
                  <w:bookmarkStart w:id="617" w:name="_Toc9547102"/>
                  <w:bookmarkStart w:id="618" w:name="_Toc9547154"/>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615"/>
                  <w:bookmarkEnd w:id="616"/>
                  <w:bookmarkEnd w:id="617"/>
                  <w:bookmarkEnd w:id="618"/>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C50815"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C50815" w:rsidRDefault="00C50815"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C50815" w:rsidRDefault="00C50815" w:rsidP="00CA0097">
                    <w:r>
                      <w:t>Đếm xung hồi tiếp</w:t>
                    </w:r>
                  </w:p>
                  <w:p w:rsidR="00C50815" w:rsidRDefault="00C50815" w:rsidP="00CA0097">
                    <w:r>
                      <w:t>Tính tốc độ động cơ</w:t>
                    </w:r>
                  </w:p>
                </w:txbxContent>
              </v:textbox>
            </v:shape>
            <v:shape id="_x0000_s1536" type="#_x0000_t4" style="position:absolute;left:4763;top:11294;width:2430;height:976" fillcolor="#b8cce4 [1300]">
              <v:textbox style="mso-next-textbox:#_x0000_s1536">
                <w:txbxContent>
                  <w:p w:rsidR="00C50815" w:rsidRDefault="00C50815" w:rsidP="00CA0097">
                    <w:r>
                      <w:t>Tốc độ = 0</w:t>
                    </w:r>
                  </w:p>
                </w:txbxContent>
              </v:textbox>
            </v:shape>
            <v:rect id="_x0000_s1537" style="position:absolute;left:4763;top:12840;width:2347;height:796" fillcolor="#b8cce4 [1300]">
              <v:textbox style="mso-next-textbox:#_x0000_s1537">
                <w:txbxContent>
                  <w:p w:rsidR="00C50815" w:rsidRDefault="00C50815"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C50815" w:rsidRDefault="00C50815"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C50815" w:rsidRDefault="00C50815"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C50815"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C50815" w:rsidRPr="007C309D" w:rsidRDefault="00C50815" w:rsidP="007C309D">
                  <w:pPr>
                    <w:pStyle w:val="BodyText"/>
                    <w:jc w:val="center"/>
                    <w:rPr>
                      <w:i/>
                      <w:noProof/>
                      <w:color w:val="000000"/>
                      <w:sz w:val="22"/>
                      <w:szCs w:val="22"/>
                    </w:rPr>
                  </w:pPr>
                  <w:bookmarkStart w:id="619" w:name="_Toc9546805"/>
                  <w:bookmarkStart w:id="620" w:name="_Toc9546881"/>
                  <w:bookmarkStart w:id="621" w:name="_Toc9547103"/>
                  <w:bookmarkStart w:id="622" w:name="_Toc9547155"/>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Encoder</w:t>
                  </w:r>
                  <w:bookmarkEnd w:id="619"/>
                  <w:bookmarkEnd w:id="620"/>
                  <w:bookmarkEnd w:id="621"/>
                  <w:bookmarkEnd w:id="622"/>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23" w:name="_Toc4790003"/>
      <w:bookmarkStart w:id="624" w:name="_Toc4968912"/>
      <w:bookmarkStart w:id="625" w:name="_Toc4969195"/>
      <w:bookmarkStart w:id="626" w:name="_Toc4970229"/>
      <w:bookmarkStart w:id="627" w:name="_Toc4971042"/>
      <w:bookmarkStart w:id="628" w:name="_Toc4971185"/>
      <w:bookmarkStart w:id="629" w:name="_Toc4971249"/>
      <w:bookmarkStart w:id="630" w:name="_Toc4971373"/>
      <w:bookmarkStart w:id="631" w:name="_Toc4971555"/>
      <w:bookmarkStart w:id="632" w:name="_Toc4971717"/>
      <w:bookmarkStart w:id="633" w:name="_Toc4971853"/>
      <w:bookmarkStart w:id="634" w:name="_Toc4971963"/>
      <w:bookmarkStart w:id="635" w:name="_Toc4972099"/>
      <w:bookmarkStart w:id="636" w:name="_Toc9193457"/>
      <w:bookmarkStart w:id="637" w:name="_Toc9974049"/>
      <w:r w:rsidR="00E63A9F" w:rsidRPr="00E63A9F">
        <w:rPr>
          <w:i w:val="0"/>
          <w:sz w:val="26"/>
          <w:szCs w:val="26"/>
        </w:rPr>
        <w:t>Phương pháp truyền UART qua kết nối không dây</w:t>
      </w:r>
      <w:bookmarkStart w:id="638" w:name="_Toc4790004"/>
      <w:bookmarkStart w:id="639" w:name="_Toc4968913"/>
      <w:bookmarkStart w:id="640" w:name="_Toc4969196"/>
      <w:bookmarkStart w:id="641" w:name="_Toc4970230"/>
      <w:bookmarkStart w:id="642" w:name="_Toc4971043"/>
      <w:bookmarkStart w:id="643" w:name="_Toc4971186"/>
      <w:bookmarkStart w:id="644" w:name="_Toc4971250"/>
      <w:bookmarkStart w:id="645" w:name="_Toc4971374"/>
      <w:bookmarkStart w:id="646" w:name="_Toc4971556"/>
      <w:bookmarkStart w:id="647" w:name="_Toc4971718"/>
      <w:bookmarkStart w:id="648" w:name="_Toc4971854"/>
      <w:bookmarkStart w:id="649" w:name="_Toc4971964"/>
      <w:bookmarkStart w:id="650" w:name="_Toc4972100"/>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51" w:name="_Toc9193458"/>
      <w:bookmarkStart w:id="652" w:name="_Toc9974050"/>
      <w:r w:rsidRPr="0019199E">
        <w:rPr>
          <w:b/>
          <w:sz w:val="26"/>
          <w:szCs w:val="26"/>
        </w:rPr>
        <w:t>Giới thiệu phương pháp truyền UART không dây</w:t>
      </w:r>
      <w:bookmarkEnd w:id="651"/>
      <w:bookmarkEnd w:id="652"/>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53" w:name="_Toc9193459"/>
      <w:bookmarkStart w:id="654" w:name="_Toc9974051"/>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653"/>
      <w:bookmarkEnd w:id="654"/>
    </w:p>
    <w:p w:rsidR="004C3569" w:rsidRPr="007C2B9C" w:rsidRDefault="006A3341" w:rsidP="00415409">
      <w:pPr>
        <w:pStyle w:val="BodyText"/>
        <w:spacing w:before="120" w:after="120" w:line="360" w:lineRule="auto"/>
        <w:ind w:left="634"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0815">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C50815" w:rsidRPr="007C309D" w:rsidRDefault="00C50815" w:rsidP="007C309D">
                  <w:pPr>
                    <w:pStyle w:val="BodyText"/>
                    <w:jc w:val="center"/>
                    <w:rPr>
                      <w:i/>
                      <w:noProof/>
                      <w:sz w:val="22"/>
                      <w:szCs w:val="22"/>
                    </w:rPr>
                  </w:pPr>
                  <w:bookmarkStart w:id="655" w:name="_Toc9546806"/>
                  <w:bookmarkStart w:id="656" w:name="_Toc9546882"/>
                  <w:bookmarkStart w:id="657" w:name="_Toc9547104"/>
                  <w:bookmarkStart w:id="658" w:name="_Toc9547156"/>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655"/>
                  <w:bookmarkEnd w:id="656"/>
                  <w:bookmarkEnd w:id="657"/>
                  <w:bookmarkEnd w:id="658"/>
                </w:p>
              </w:txbxContent>
            </v:textbox>
          </v:shape>
        </w:pict>
      </w:r>
      <w:r w:rsidR="00C50815">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C50815" w:rsidRDefault="00C50815">
                    <w:r>
                      <w:t>UART</w:t>
                    </w:r>
                  </w:p>
                </w:txbxContent>
              </v:textbox>
            </v:rect>
            <v:rect id="_x0000_s1281" style="position:absolute;left:8355;top:14280;width:900;height:450" filled="f" stroked="f">
              <v:textbox style="mso-next-textbox:#_x0000_s1281">
                <w:txbxContent>
                  <w:p w:rsidR="00C50815" w:rsidRDefault="00C50815" w:rsidP="00FC0307">
                    <w:r>
                      <w:t>UART</w:t>
                    </w:r>
                  </w:p>
                </w:txbxContent>
              </v:textbox>
            </v:rect>
            <v:rect id="_x0000_s1282" style="position:absolute;left:6225;top:14310;width:900;height:450" filled="f" stroked="f">
              <v:textbox style="mso-next-textbox:#_x0000_s1282">
                <w:txbxContent>
                  <w:p w:rsidR="00C50815" w:rsidRDefault="00C50815" w:rsidP="00FC0307">
                    <w:r>
                      <w:t>WIFI</w:t>
                    </w:r>
                  </w:p>
                </w:txbxContent>
              </v:textbox>
            </v:rect>
            <v:rect id="_x0000_s1284" style="position:absolute;left:2190;top:15360;width:900;height:450" filled="f" stroked="f">
              <v:textbox style="mso-next-textbox:#_x0000_s1284">
                <w:txbxContent>
                  <w:p w:rsidR="00C50815" w:rsidRDefault="00C50815" w:rsidP="00266804">
                    <w:r>
                      <w:t>MCU</w:t>
                    </w:r>
                  </w:p>
                </w:txbxContent>
              </v:textbox>
            </v:rect>
            <v:rect id="_x0000_s1285" style="position:absolute;left:4980;top:15255;width:900;height:450" filled="f" stroked="f">
              <v:textbox style="mso-next-textbox:#_x0000_s1285">
                <w:txbxContent>
                  <w:p w:rsidR="00C50815" w:rsidRDefault="00C50815" w:rsidP="00266804">
                    <w:r>
                      <w:t>Server</w:t>
                    </w:r>
                  </w:p>
                </w:txbxContent>
              </v:textbox>
            </v:rect>
            <v:rect id="_x0000_s1286" style="position:absolute;left:7245;top:15255;width:900;height:450" filled="f" stroked="f">
              <v:textbox style="mso-next-textbox:#_x0000_s1286">
                <w:txbxContent>
                  <w:p w:rsidR="00C50815" w:rsidRDefault="00C50815" w:rsidP="001C1DEE">
                    <w:r>
                      <w:t>Client</w:t>
                    </w:r>
                  </w:p>
                </w:txbxContent>
              </v:textbox>
            </v:rect>
            <v:rect id="_x0000_s1287" style="position:absolute;left:9855;top:15255;width:900;height:450" filled="f" stroked="f">
              <v:textbox style="mso-next-textbox:#_x0000_s1287">
                <w:txbxContent>
                  <w:p w:rsidR="00C50815" w:rsidRDefault="00C50815"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59" w:name="_Toc9197592"/>
      <w:proofErr w:type="gramStart"/>
      <w:r w:rsidRPr="007C309D">
        <w:rPr>
          <w:i/>
          <w:sz w:val="22"/>
          <w:szCs w:val="22"/>
        </w:rPr>
        <w:t>Bảng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59"/>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C50815"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C50815" w:rsidRPr="0072609D" w:rsidRDefault="00C50815">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C50815" w:rsidRPr="0072609D" w:rsidRDefault="00C50815"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C50815" w:rsidRPr="0072609D" w:rsidRDefault="00C50815"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C50815" w:rsidRPr="0072609D" w:rsidRDefault="00C50815"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C50815" w:rsidRPr="0072609D" w:rsidRDefault="00C50815"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C50815" w:rsidRPr="0072609D" w:rsidRDefault="00C50815"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C50815" w:rsidRPr="0072609D" w:rsidRDefault="00C50815"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C50815" w:rsidRPr="0072609D" w:rsidRDefault="00C50815"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C50815" w:rsidRPr="00DC6566" w:rsidRDefault="00C50815"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C50815" w:rsidRPr="00DC6566" w:rsidRDefault="00C50815"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C50815" w:rsidRPr="00DC6566" w:rsidRDefault="00C50815"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C50815" w:rsidRPr="007046C9" w:rsidRDefault="00C50815"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C50815" w:rsidRPr="00DC6566" w:rsidRDefault="00C50815"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C50815" w:rsidRPr="00DC6566" w:rsidRDefault="00C50815"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C50815" w:rsidRPr="00DC6566" w:rsidRDefault="00C50815"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C50815" w:rsidRPr="007046C9" w:rsidRDefault="00C50815"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C50815" w:rsidRPr="00DC6566" w:rsidRDefault="00C50815"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C50815" w:rsidRPr="00DC6566" w:rsidRDefault="00C50815"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C50815" w:rsidRPr="00DC6566" w:rsidRDefault="00C50815"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C50815" w:rsidRPr="00DC6566" w:rsidRDefault="00C50815"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C50815" w:rsidRPr="00DC6566" w:rsidRDefault="00C50815"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C50815" w:rsidRPr="007046C9" w:rsidRDefault="00C50815"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C50815" w:rsidRPr="007046C9" w:rsidRDefault="00C50815"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60" w:name="_Toc9547157"/>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w:t>
      </w:r>
      <w:r w:rsidR="00C50815">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C50815">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60"/>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C50815">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C50815" w:rsidRPr="00DC6566" w:rsidRDefault="00C50815"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C50815" w:rsidRPr="00DC6566" w:rsidRDefault="00C50815"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C50815" w:rsidRPr="00DC6566" w:rsidRDefault="00C50815" w:rsidP="001B18F8">
                    <w:pPr>
                      <w:ind w:left="-90"/>
                      <w:jc w:val="center"/>
                    </w:pPr>
                    <w:r>
                      <w:t>Truyền chuỗi data_in cho Client</w:t>
                    </w:r>
                  </w:p>
                  <w:p w:rsidR="00C50815" w:rsidRDefault="00C50815"/>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C50815" w:rsidRPr="007046C9" w:rsidRDefault="00C50815"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C50815" w:rsidRPr="00DC6566" w:rsidRDefault="00C50815"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C50815" w:rsidRPr="000730F3" w:rsidRDefault="00C50815"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C50815" w:rsidRPr="000730F3" w:rsidRDefault="00C50815"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C50815" w:rsidRPr="000730F3" w:rsidRDefault="00C50815"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C50815" w:rsidRPr="00DC6566" w:rsidRDefault="00C50815"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C50815" w:rsidRPr="00DC6566" w:rsidRDefault="00C50815"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C50815" w:rsidRPr="00DC6566" w:rsidRDefault="00C50815"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C50815" w:rsidRPr="007046C9" w:rsidRDefault="00C50815"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C50815" w:rsidRPr="00DC6566" w:rsidRDefault="00C50815"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C50815" w:rsidRPr="00DC6566" w:rsidRDefault="00C50815"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C50815" w:rsidRPr="007046C9" w:rsidRDefault="00C50815"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C50815" w:rsidRPr="007046C9" w:rsidRDefault="00C50815"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C50815" w:rsidRPr="007046C9" w:rsidRDefault="00C50815"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C50815" w:rsidRPr="007046C9" w:rsidRDefault="00C50815"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C50815" w:rsidRPr="00DC6566" w:rsidRDefault="00C50815"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C50815" w:rsidRPr="00DC6566" w:rsidRDefault="00C50815"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C50815" w:rsidRPr="000730F3" w:rsidRDefault="00C50815">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C50815" w:rsidRPr="000730F3" w:rsidRDefault="00C50815"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C50815" w:rsidRPr="000730F3" w:rsidRDefault="00C50815"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C50815" w:rsidRPr="000730F3" w:rsidRDefault="00C50815"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C50815" w:rsidRPr="000730F3" w:rsidRDefault="00C50815"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C50815" w:rsidRPr="000730F3" w:rsidRDefault="00C50815"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C50815" w:rsidRPr="000730F3" w:rsidRDefault="00C50815"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C50815" w:rsidRPr="000730F3" w:rsidRDefault="00C50815"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61" w:name="_Toc9547158"/>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giải thuật Server</w:t>
      </w:r>
      <w:bookmarkEnd w:id="661"/>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62" w:name="_Toc9193460"/>
      <w:bookmarkStart w:id="663" w:name="_Toc9974052"/>
      <w:r>
        <w:rPr>
          <w:i w:val="0"/>
          <w:sz w:val="26"/>
          <w:szCs w:val="26"/>
        </w:rPr>
        <w:t>X</w:t>
      </w:r>
      <w:r w:rsidR="00E63A9F" w:rsidRPr="00E63A9F">
        <w:rPr>
          <w:i w:val="0"/>
          <w:sz w:val="26"/>
          <w:szCs w:val="26"/>
        </w:rPr>
        <w:t>ác định giá trị pin</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62"/>
      <w:bookmarkEnd w:id="663"/>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64" w:name="_Toc9193461"/>
      <w:bookmarkStart w:id="665" w:name="_Toc9974053"/>
      <w:r w:rsidRPr="0028673C">
        <w:rPr>
          <w:b/>
          <w:sz w:val="26"/>
          <w:szCs w:val="26"/>
        </w:rPr>
        <w:t>Giới thiệu ADC</w:t>
      </w:r>
      <w:bookmarkEnd w:id="664"/>
      <w:bookmarkEnd w:id="665"/>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66" w:name="_Toc9193462"/>
      <w:bookmarkStart w:id="667" w:name="_Toc9974054"/>
      <w:r w:rsidRPr="0028673C">
        <w:rPr>
          <w:b/>
          <w:sz w:val="26"/>
          <w:szCs w:val="26"/>
        </w:rPr>
        <w:t>Sử dụng</w:t>
      </w:r>
      <w:r w:rsidR="0078267E" w:rsidRPr="0028673C">
        <w:rPr>
          <w:b/>
          <w:sz w:val="26"/>
          <w:szCs w:val="26"/>
        </w:rPr>
        <w:t xml:space="preserve"> ADC vào đọc giá trị nguồn cấp</w:t>
      </w:r>
      <w:bookmarkEnd w:id="666"/>
      <w:bookmarkEnd w:id="667"/>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C50815"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C50815" w:rsidRDefault="00C50815"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C50815" w:rsidRDefault="00C50815" w:rsidP="004C3569">
                    <w:pPr>
                      <w:jc w:val="center"/>
                    </w:pPr>
                    <w:r>
                      <w:t>Giá trị Pin 3V (Analog)</w:t>
                    </w:r>
                  </w:p>
                </w:txbxContent>
              </v:textbox>
            </v:rect>
            <v:rect id="_x0000_s1233" style="position:absolute;left:9360;top:3360;width:1725;height:720" strokecolor="red" strokeweight="2pt">
              <v:textbox style="mso-next-textbox:#_x0000_s1233">
                <w:txbxContent>
                  <w:p w:rsidR="00C50815" w:rsidRDefault="00C50815" w:rsidP="004C3569">
                    <w:pPr>
                      <w:jc w:val="center"/>
                    </w:pPr>
                    <w:r>
                      <w:t>Giá trị Pin</w:t>
                    </w:r>
                  </w:p>
                  <w:p w:rsidR="00C50815" w:rsidRDefault="00C50815"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C50815" w:rsidRDefault="00C50815" w:rsidP="004C3569">
                    <w:pPr>
                      <w:jc w:val="center"/>
                    </w:pPr>
                    <w:r>
                      <w:t>Mạch chia áp</w:t>
                    </w:r>
                  </w:p>
                </w:txbxContent>
              </v:textbox>
            </v:rect>
            <v:rect id="_x0000_s1237" style="position:absolute;left:7830;top:3360;width:1395;height:840" filled="f" stroked="f">
              <v:textbox style="mso-next-textbox:#_x0000_s1237">
                <w:txbxContent>
                  <w:p w:rsidR="00C50815" w:rsidRDefault="00C50815" w:rsidP="004C3569">
                    <w:pPr>
                      <w:jc w:val="center"/>
                    </w:pPr>
                    <w:r>
                      <w:t>Module</w:t>
                    </w:r>
                  </w:p>
                  <w:p w:rsidR="00C50815" w:rsidRDefault="00C50815" w:rsidP="004C3569">
                    <w:pPr>
                      <w:jc w:val="center"/>
                    </w:pPr>
                    <w:r>
                      <w:t>ADC</w:t>
                    </w:r>
                  </w:p>
                  <w:p w:rsidR="00C50815" w:rsidRDefault="00C50815"/>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68" w:name="_Toc9547159"/>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nguyên lý mạch chia áp</w:t>
      </w:r>
      <w:bookmarkEnd w:id="668"/>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pt;height:21pt" o:ole="">
            <v:imagedata r:id="rId100" o:title=""/>
          </v:shape>
          <o:OLEObject Type="Embed" ProgID="Equation.DSMT4" ShapeID="_x0000_i1029" DrawAspect="Content" ObjectID="_1620920946" r:id="rId101"/>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pt;height:36pt" o:ole="">
            <v:imagedata r:id="rId102" o:title=""/>
          </v:shape>
          <o:OLEObject Type="Embed" ProgID="Equation.DSMT4" ShapeID="_x0000_i1030" DrawAspect="Content" ObjectID="_1620920947" r:id="rId103"/>
        </w:object>
      </w:r>
    </w:p>
    <w:p w:rsidR="009120F8" w:rsidRDefault="00C50815"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8pt;height:36pt" o:ole="">
            <v:imagedata r:id="rId104" o:title=""/>
          </v:shape>
          <o:OLEObject Type="Embed" ProgID="Equation.DSMT4" ShapeID="_x0000_i1031" DrawAspect="Content" ObjectID="_1620920948" r:id="rId105"/>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1.5pt;height:30pt" o:ole="">
            <v:imagedata r:id="rId106" o:title=""/>
          </v:shape>
          <o:OLEObject Type="Embed" ProgID="Equation.DSMT4" ShapeID="_x0000_i1032" DrawAspect="Content" ObjectID="_1620920949" r:id="rId107"/>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69" w:name="_Toc4790005"/>
      <w:bookmarkStart w:id="670" w:name="_Toc4968914"/>
      <w:bookmarkStart w:id="671" w:name="_Toc4969197"/>
      <w:bookmarkStart w:id="672" w:name="_Toc4970231"/>
      <w:bookmarkStart w:id="673" w:name="_Toc4971044"/>
      <w:bookmarkStart w:id="674" w:name="_Toc4971187"/>
      <w:bookmarkStart w:id="675" w:name="_Toc4971251"/>
      <w:bookmarkStart w:id="676" w:name="_Toc4971375"/>
      <w:bookmarkStart w:id="677" w:name="_Toc4971557"/>
      <w:bookmarkStart w:id="678" w:name="_Toc4971719"/>
      <w:bookmarkStart w:id="679" w:name="_Toc4971855"/>
      <w:bookmarkStart w:id="680" w:name="_Toc4971965"/>
      <w:bookmarkStart w:id="681" w:name="_Toc4972101"/>
      <w:bookmarkStart w:id="682" w:name="_Toc9193463"/>
      <w:bookmarkStart w:id="683" w:name="_Toc9974055"/>
      <w:r w:rsidR="00E63A9F" w:rsidRPr="00E63A9F">
        <w:rPr>
          <w:i w:val="0"/>
          <w:sz w:val="26"/>
          <w:szCs w:val="26"/>
        </w:rPr>
        <w:t>Lập trình đọc giá trị thời gian thực</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84" w:name="_Toc9193464"/>
      <w:bookmarkStart w:id="685" w:name="_Toc9974056"/>
      <w:r w:rsidRPr="0028673C">
        <w:rPr>
          <w:b/>
          <w:sz w:val="26"/>
          <w:szCs w:val="26"/>
        </w:rPr>
        <w:t>Giới thiệu hệ thống thời gian thực</w:t>
      </w:r>
      <w:bookmarkEnd w:id="684"/>
      <w:bookmarkEnd w:id="685"/>
    </w:p>
    <w:p w:rsidR="006771ED" w:rsidRDefault="006771ED" w:rsidP="00415409">
      <w:pPr>
        <w:pStyle w:val="BodyText"/>
        <w:spacing w:before="120" w:after="120" w:line="360" w:lineRule="auto"/>
        <w:ind w:left="634" w:firstLine="720"/>
        <w:jc w:val="both"/>
      </w:pPr>
      <w:r>
        <w:lastRenderedPageBreak/>
        <w:t xml:space="preserve">Vì yêu cầu của một robot dân dụng nói </w:t>
      </w:r>
      <w:proofErr w:type="gramStart"/>
      <w:r>
        <w:t>chung</w:t>
      </w:r>
      <w:proofErr w:type="gramEnd"/>
      <w:r>
        <w:t xml:space="preserve">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28673C" w:rsidRDefault="006771ED" w:rsidP="0028673C">
      <w:pPr>
        <w:pStyle w:val="Heading4"/>
        <w:numPr>
          <w:ilvl w:val="2"/>
          <w:numId w:val="11"/>
        </w:numPr>
        <w:spacing w:before="120" w:after="120" w:line="360" w:lineRule="auto"/>
        <w:ind w:right="230"/>
        <w:rPr>
          <w:b/>
          <w:sz w:val="26"/>
          <w:szCs w:val="26"/>
        </w:rPr>
      </w:pPr>
      <w:bookmarkStart w:id="686" w:name="_Toc9193465"/>
      <w:bookmarkStart w:id="687" w:name="_Toc9974057"/>
      <w:r w:rsidRPr="0028673C">
        <w:rPr>
          <w:b/>
          <w:sz w:val="26"/>
          <w:szCs w:val="26"/>
        </w:rPr>
        <w:t>Sử dụng module thời gian thực cho Robot</w:t>
      </w:r>
      <w:bookmarkEnd w:id="686"/>
      <w:bookmarkEnd w:id="687"/>
    </w:p>
    <w:p w:rsidR="002E2266" w:rsidRPr="006771ED" w:rsidRDefault="002E2266" w:rsidP="00415409">
      <w:pPr>
        <w:pStyle w:val="BodyText"/>
        <w:spacing w:before="120" w:after="120" w:line="360" w:lineRule="auto"/>
        <w:ind w:left="634"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688" w:name="_Toc9196832"/>
      <w:bookmarkStart w:id="689" w:name="_Toc9547160"/>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688"/>
      <w:bookmarkEnd w:id="689"/>
    </w:p>
    <w:p w:rsidR="001E3571" w:rsidRPr="00061497" w:rsidRDefault="00C50815"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C50815" w:rsidRDefault="00C50815"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C50815" w:rsidRDefault="00C50815" w:rsidP="00B406D9">
                    <w:pPr>
                      <w:jc w:val="center"/>
                    </w:pPr>
                    <w:r>
                      <w:t>Xác định giá trị thời gian hiện tại</w:t>
                    </w:r>
                  </w:p>
                </w:txbxContent>
              </v:textbox>
            </v:rect>
            <v:rect id="_x0000_s1246" style="position:absolute;left:4067;top:2370;width:3240;height:450">
              <v:textbox style="mso-next-textbox:#_x0000_s1246">
                <w:txbxContent>
                  <w:p w:rsidR="00C50815" w:rsidRDefault="00C50815" w:rsidP="00B406D9">
                    <w:pPr>
                      <w:jc w:val="center"/>
                    </w:pPr>
                    <w:r>
                      <w:t>Chuyển đổi về dạng số BCD</w:t>
                    </w:r>
                  </w:p>
                </w:txbxContent>
              </v:textbox>
            </v:rect>
            <v:rect id="_x0000_s1247" style="position:absolute;left:4067;top:3105;width:3240;height:765">
              <v:textbox style="mso-next-textbox:#_x0000_s1247">
                <w:txbxContent>
                  <w:p w:rsidR="00C50815" w:rsidRDefault="00C50815" w:rsidP="00B406D9">
                    <w:pPr>
                      <w:jc w:val="center"/>
                    </w:pPr>
                    <w:r>
                      <w:t>Lưu các thông tin thời gian (BCD) vào Buffer</w:t>
                    </w:r>
                  </w:p>
                </w:txbxContent>
              </v:textbox>
            </v:rect>
            <v:rect id="_x0000_s1248" style="position:absolute;left:4067;top:4140;width:3240;height:765">
              <v:textbox style="mso-next-textbox:#_x0000_s1248">
                <w:txbxContent>
                  <w:p w:rsidR="00C50815" w:rsidRDefault="00C50815"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C50815" w:rsidRDefault="00C50815"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C50815" w:rsidRDefault="00C50815"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C50815" w:rsidRDefault="00C50815"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C50815" w:rsidRDefault="00C50815"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690" w:name="_Toc4790006"/>
      <w:bookmarkStart w:id="691" w:name="_Toc4968915"/>
      <w:bookmarkStart w:id="692" w:name="_Toc4969198"/>
      <w:bookmarkStart w:id="693" w:name="_Toc4970232"/>
      <w:bookmarkStart w:id="694" w:name="_Toc4971045"/>
      <w:bookmarkStart w:id="695" w:name="_Toc4971188"/>
      <w:bookmarkStart w:id="696" w:name="_Toc4971252"/>
      <w:bookmarkStart w:id="697" w:name="_Toc4971376"/>
      <w:bookmarkStart w:id="698" w:name="_Toc4971558"/>
      <w:bookmarkStart w:id="699" w:name="_Toc4971720"/>
      <w:bookmarkStart w:id="700" w:name="_Toc4971856"/>
      <w:bookmarkStart w:id="701" w:name="_Toc4971966"/>
      <w:bookmarkStart w:id="702"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C50815"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C50815" w:rsidRPr="007C309D" w:rsidRDefault="00C50815" w:rsidP="000A5546">
                  <w:pPr>
                    <w:pStyle w:val="BodyText"/>
                    <w:spacing w:line="360" w:lineRule="auto"/>
                    <w:jc w:val="center"/>
                    <w:rPr>
                      <w:i/>
                      <w:noProof/>
                      <w:sz w:val="22"/>
                      <w:szCs w:val="22"/>
                    </w:rPr>
                  </w:pPr>
                  <w:bookmarkStart w:id="703" w:name="_Toc9546811"/>
                  <w:bookmarkStart w:id="704" w:name="_Toc9546887"/>
                  <w:bookmarkStart w:id="705" w:name="_Toc9547109"/>
                  <w:bookmarkStart w:id="706" w:name="_Toc9547161"/>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03"/>
                  <w:bookmarkEnd w:id="704"/>
                  <w:bookmarkEnd w:id="705"/>
                  <w:bookmarkEnd w:id="706"/>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07" w:name="_Toc9193466"/>
      <w:bookmarkStart w:id="708" w:name="_Toc9974058"/>
      <w:r w:rsidRPr="00E63A9F">
        <w:rPr>
          <w:i w:val="0"/>
          <w:sz w:val="26"/>
          <w:szCs w:val="26"/>
        </w:rPr>
        <w:t>Thuật toán di chuyển của robot</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7"/>
      <w:bookmarkEnd w:id="708"/>
    </w:p>
    <w:p w:rsidR="004A68FF" w:rsidRDefault="004A68FF" w:rsidP="0028673C">
      <w:pPr>
        <w:pStyle w:val="Heading4"/>
        <w:numPr>
          <w:ilvl w:val="2"/>
          <w:numId w:val="11"/>
        </w:numPr>
        <w:spacing w:before="120" w:after="120" w:line="360" w:lineRule="auto"/>
        <w:ind w:left="2261" w:right="230" w:hanging="634"/>
        <w:rPr>
          <w:b/>
          <w:sz w:val="26"/>
          <w:szCs w:val="26"/>
        </w:rPr>
      </w:pPr>
      <w:bookmarkStart w:id="709" w:name="_Toc9193467"/>
      <w:bookmarkStart w:id="710" w:name="_Toc9974059"/>
      <w:r>
        <w:rPr>
          <w:b/>
          <w:sz w:val="26"/>
          <w:szCs w:val="26"/>
        </w:rPr>
        <w:t>Giới thiệu thuật toán di chuyển</w:t>
      </w:r>
      <w:bookmarkEnd w:id="709"/>
      <w:bookmarkEnd w:id="710"/>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Mặc dù đây không phải là phương pháp hiệu quả và tốt nhất nhưng </w:t>
      </w:r>
      <w:r w:rsidR="00722FB0">
        <w:t xml:space="preserve">là phương pháp được sử dụng rộng rãi với ưu điểm </w:t>
      </w:r>
      <w:proofErr w:type="gramStart"/>
      <w:r w:rsidR="00722FB0">
        <w:t>là</w:t>
      </w:r>
      <w:r w:rsidR="0073092B">
        <w:t xml:space="preserve"> </w:t>
      </w:r>
      <w:r w:rsidR="00722FB0">
        <w:t xml:space="preserve"> tối</w:t>
      </w:r>
      <w:proofErr w:type="gramEnd"/>
      <w:r w:rsidR="00722FB0">
        <w:t xml:space="preserve"> ưu được diện tích sàn nhà được vệ sinh. </w:t>
      </w:r>
      <w:proofErr w:type="gramStart"/>
      <w:r w:rsidR="00722FB0">
        <w:t>Tuy nhiên cần phải có được thuật toán PID kết hợp dùng PWM tốt để robot có thể di chuyển ổn định, chính xác nhất.</w:t>
      </w:r>
      <w:proofErr w:type="gramEnd"/>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11" w:name="_Toc9193468"/>
      <w:bookmarkStart w:id="712" w:name="_Toc9974060"/>
      <w:r>
        <w:rPr>
          <w:b/>
          <w:sz w:val="26"/>
          <w:szCs w:val="26"/>
        </w:rPr>
        <w:t xml:space="preserve">Ứng </w:t>
      </w:r>
      <w:proofErr w:type="gramStart"/>
      <w:r>
        <w:rPr>
          <w:b/>
          <w:sz w:val="26"/>
          <w:szCs w:val="26"/>
        </w:rPr>
        <w:t>dụng  thuật</w:t>
      </w:r>
      <w:proofErr w:type="gramEnd"/>
      <w:r>
        <w:rPr>
          <w:b/>
          <w:sz w:val="26"/>
          <w:szCs w:val="26"/>
        </w:rPr>
        <w:t xml:space="preserve"> toán</w:t>
      </w:r>
      <w:bookmarkEnd w:id="711"/>
      <w:bookmarkEnd w:id="712"/>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9">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13" w:name="_Toc9196834"/>
      <w:bookmarkStart w:id="714" w:name="_Toc9547162"/>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13"/>
      <w:bookmarkEnd w:id="714"/>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xml:space="preserve">.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C50815" w:rsidP="002E0534">
      <w:pPr>
        <w:pStyle w:val="BodyText"/>
        <w:spacing w:line="360" w:lineRule="auto"/>
        <w:jc w:val="both"/>
      </w:pPr>
      <w:r>
        <w:rPr>
          <w:noProof/>
        </w:rPr>
        <w:lastRenderedPageBreak/>
        <w:pict>
          <v:oval id="_x0000_s1668" style="position:absolute;left:0;text-align:left;margin-left:181.05pt;margin-top:7.45pt;width:117.95pt;height:52.25pt;z-index:251835392;v-text-anchor:middle" fillcolor="white [3201]" strokecolor="#4f81bd [3204]" strokeweight="2.5pt">
            <v:shadow color="#868686"/>
            <v:textbox style="mso-next-textbox:#_x0000_s1668">
              <w:txbxContent>
                <w:p w:rsidR="00C50815" w:rsidRPr="00DF1EF3" w:rsidRDefault="00C50815" w:rsidP="00DF1EF3">
                  <w:pPr>
                    <w:jc w:val="center"/>
                    <w:rPr>
                      <w:b/>
                      <w:sz w:val="26"/>
                      <w:szCs w:val="26"/>
                    </w:rPr>
                  </w:pPr>
                  <w:r w:rsidRPr="00DF1EF3">
                    <w:rPr>
                      <w:b/>
                      <w:sz w:val="26"/>
                      <w:szCs w:val="26"/>
                    </w:rPr>
                    <w:t>Bắt đầu</w:t>
                  </w:r>
                  <w:r>
                    <w:rPr>
                      <w:b/>
                      <w:sz w:val="26"/>
                      <w:szCs w:val="26"/>
                    </w:rPr>
                    <w:t xml:space="preserve"> tìm tường nhà</w:t>
                  </w:r>
                </w:p>
              </w:txbxContent>
            </v:textbox>
          </v:oval>
        </w:pict>
      </w:r>
    </w:p>
    <w:p w:rsidR="00DB2326" w:rsidRDefault="000B7607" w:rsidP="004E7540">
      <w:pPr>
        <w:pStyle w:val="BodyText"/>
        <w:spacing w:line="360" w:lineRule="auto"/>
        <w:ind w:left="720" w:firstLine="720"/>
        <w:jc w:val="both"/>
      </w:pPr>
      <w:r>
        <w:tab/>
      </w:r>
    </w:p>
    <w:p w:rsidR="00DB2326" w:rsidRDefault="00C50815" w:rsidP="004E7540">
      <w:pPr>
        <w:pStyle w:val="BodyText"/>
        <w:spacing w:line="360" w:lineRule="auto"/>
        <w:ind w:left="720" w:firstLine="720"/>
        <w:jc w:val="both"/>
      </w:pPr>
      <w:r>
        <w:rPr>
          <w:noProof/>
        </w:rPr>
        <w:pict>
          <v:shape id="_x0000_s1623" type="#_x0000_t32" style="position:absolute;left:0;text-align:left;margin-left:240.5pt;margin-top:14.85pt;width:.25pt;height:33.4pt;z-index:251810816" o:connectortype="straight" strokecolor="#243f60 [1604]" strokeweight="2.25pt">
            <v:stroke endarrow="block"/>
          </v:shape>
        </w:pict>
      </w:r>
    </w:p>
    <w:p w:rsidR="00165000" w:rsidRDefault="00C50815" w:rsidP="00ED1F82">
      <w:pPr>
        <w:pStyle w:val="BodyText"/>
      </w:pPr>
      <w:r>
        <w:rPr>
          <w:noProof/>
        </w:rPr>
        <w:pict>
          <v:shape id="_x0000_s1897" type="#_x0000_t32" style="position:absolute;margin-left:124.3pt;margin-top:6.05pt;width:0;height:42.8pt;z-index:251841536" o:connectortype="straight" strokecolor="#243f60 [1604]" strokeweight="2.25pt"/>
        </w:pict>
      </w:r>
      <w:r>
        <w:rPr>
          <w:noProof/>
        </w:rPr>
        <w:pict>
          <v:shape id="_x0000_s1898" type="#_x0000_t32" style="position:absolute;margin-left:123.4pt;margin-top:6.05pt;width:117.1pt;height:0;z-index:251842560" o:connectortype="straight" strokecolor="#243f60 [1604]" strokeweight="2.25pt">
            <v:stroke endarrow="block"/>
          </v:shape>
        </w:pict>
      </w:r>
      <w:r>
        <w:rPr>
          <w:noProof/>
        </w:rPr>
        <w:pict>
          <v:shape id="_x0000_s1640" type="#_x0000_t32" style="position:absolute;margin-left:507.3pt;margin-top:6.05pt;width:0;height:397.2pt;flip:y;z-index:251822080" o:connectortype="straight" strokecolor="#243f60 [1604]" strokeweight="2.25pt"/>
        </w:pict>
      </w:r>
      <w:r>
        <w:rPr>
          <w:noProof/>
        </w:rPr>
        <w:pict>
          <v:shape id="_x0000_s1641" type="#_x0000_t32" style="position:absolute;margin-left:240.5pt;margin-top:6.05pt;width:266.75pt;height:0;flip:x;z-index:251823104" o:connectortype="straight" strokecolor="#243f60 [1604]" strokeweight="2.25pt">
            <v:stroke endarrow="block"/>
          </v:shape>
        </w:pict>
      </w:r>
    </w:p>
    <w:p w:rsidR="00D02C10" w:rsidRDefault="00C50815" w:rsidP="00D255E1">
      <w:pPr>
        <w:pStyle w:val="BodyText"/>
        <w:spacing w:before="120" w:after="120" w:line="360" w:lineRule="auto"/>
        <w:contextualSpacing/>
        <w:jc w:val="both"/>
      </w:pPr>
      <w:bookmarkStart w:id="715" w:name="_Toc8982927"/>
      <w:bookmarkStart w:id="716" w:name="_Toc9003996"/>
      <w:bookmarkStart w:id="717" w:name="_Toc9004086"/>
      <w:bookmarkStart w:id="718" w:name="_Toc9078719"/>
      <w:bookmarkStart w:id="719" w:name="_Toc9193469"/>
      <w:r>
        <w:rPr>
          <w:noProof/>
        </w:rPr>
        <w:pict>
          <v:rect id="_x0000_s1622" style="position:absolute;left:0;text-align:left;margin-left:7.9pt;margin-top:10.95pt;width:79.85pt;height:50pt;z-index:251834368;v-text-anchor:middle" fillcolor="white [3201]" strokecolor="#4f81bd [3204]" strokeweight="2.5pt">
            <v:shadow color="#868686"/>
            <v:textbox style="mso-next-textbox:#_x0000_s1622">
              <w:txbxContent>
                <w:p w:rsidR="00C50815" w:rsidRPr="0046459D" w:rsidRDefault="00C50815" w:rsidP="0039417B">
                  <w:pPr>
                    <w:jc w:val="center"/>
                    <w:rPr>
                      <w:b/>
                      <w:sz w:val="26"/>
                      <w:szCs w:val="26"/>
                    </w:rPr>
                  </w:pPr>
                  <w:r>
                    <w:rPr>
                      <w:b/>
                      <w:sz w:val="26"/>
                      <w:szCs w:val="26"/>
                    </w:rPr>
                    <w:t>Đi thẳng</w:t>
                  </w:r>
                </w:p>
              </w:txbxContent>
            </v:textbox>
          </v:rect>
        </w:pict>
      </w:r>
      <w:r>
        <w:rPr>
          <w:noProof/>
        </w:rPr>
        <w:pict>
          <v:rect id="_x0000_s1612" style="position:absolute;left:0;text-align:left;margin-left:162.15pt;margin-top:10.9pt;width:152.75pt;height:50pt;z-index:251826176;v-text-anchor:middle" fillcolor="white [3201]" strokecolor="#4f81bd [3204]" strokeweight="2.5pt">
            <v:shadow color="#868686"/>
            <v:textbox style="mso-next-textbox:#_x0000_s1612">
              <w:txbxContent>
                <w:p w:rsidR="00C50815" w:rsidRPr="00B51781" w:rsidRDefault="00C50815" w:rsidP="00B51781">
                  <w:pPr>
                    <w:spacing w:line="360" w:lineRule="auto"/>
                    <w:jc w:val="center"/>
                    <w:rPr>
                      <w:b/>
                    </w:rPr>
                  </w:pPr>
                  <w:r w:rsidRPr="00B51781">
                    <w:rPr>
                      <w:b/>
                    </w:rPr>
                    <w:t>Đo khoảng cách</w:t>
                  </w:r>
                  <w:r>
                    <w:rPr>
                      <w:b/>
                    </w:rPr>
                    <w:t xml:space="preserve"> </w:t>
                  </w:r>
                  <w:r w:rsidRPr="00B51781">
                    <w:rPr>
                      <w:b/>
                    </w:rPr>
                    <w:t>vật cản</w:t>
                  </w:r>
                </w:p>
              </w:txbxContent>
            </v:textbox>
          </v:rect>
        </w:pict>
      </w:r>
      <w:bookmarkEnd w:id="715"/>
      <w:bookmarkEnd w:id="716"/>
      <w:bookmarkEnd w:id="717"/>
      <w:bookmarkEnd w:id="718"/>
      <w:bookmarkEnd w:id="719"/>
    </w:p>
    <w:p w:rsidR="00647D19" w:rsidRDefault="00C50815" w:rsidP="00D255E1">
      <w:pPr>
        <w:pStyle w:val="BodyText"/>
        <w:spacing w:before="120" w:after="120" w:line="360" w:lineRule="auto"/>
        <w:contextualSpacing/>
        <w:jc w:val="both"/>
      </w:pPr>
      <w:r>
        <w:rPr>
          <w:noProof/>
        </w:rPr>
        <w:pict>
          <v:shape id="_x0000_s1896" type="#_x0000_t32" style="position:absolute;left:0;text-align:left;margin-left:87.75pt;margin-top:13.3pt;width:35.65pt;height:0;z-index:251840512" o:connectortype="straight" strokecolor="#243f60 [1604]" strokeweight="2.25pt"/>
        </w:pict>
      </w:r>
      <w:r>
        <w:rPr>
          <w:noProof/>
        </w:rPr>
        <w:pict>
          <v:shape id="_x0000_s1895" type="#_x0000_t32" style="position:absolute;left:0;text-align:left;margin-left:-37.7pt;margin-top:19.5pt;width:45.35pt;height:.05pt;z-index:251839488" o:connectortype="straight" strokecolor="#243f60 [1604]" strokeweight="2.25pt">
            <v:stroke endarrow="block"/>
          </v:shape>
        </w:pict>
      </w:r>
      <w:r>
        <w:rPr>
          <w:noProof/>
          <w:sz w:val="28"/>
          <w:szCs w:val="28"/>
        </w:rPr>
        <w:pict>
          <v:shape id="_x0000_s1894" type="#_x0000_t32" style="position:absolute;left:0;text-align:left;margin-left:-37.7pt;margin-top:19.5pt;width:0;height:425.25pt;flip:y;z-index:251838464" o:connectortype="straight" strokecolor="#243f60 [1604]" strokeweight="2.25pt"/>
        </w:pict>
      </w:r>
    </w:p>
    <w:p w:rsidR="00647D19" w:rsidRDefault="00C50815" w:rsidP="00D255E1">
      <w:pPr>
        <w:pStyle w:val="BodyText"/>
        <w:spacing w:before="120" w:after="120" w:line="360" w:lineRule="auto"/>
        <w:contextualSpacing/>
        <w:jc w:val="both"/>
      </w:pPr>
      <w:r>
        <w:rPr>
          <w:noProof/>
        </w:rPr>
        <w:pict>
          <v:shape id="_x0000_s1624" type="#_x0000_t32" style="position:absolute;left:0;text-align:left;margin-left:240.75pt;margin-top:16.05pt;width:.05pt;height:27.15pt;z-index:251811840" o:connectortype="straight" strokecolor="#243f60 [1604]" strokeweight="2.25pt">
            <v:stroke endarrow="block"/>
          </v:shape>
        </w:pict>
      </w:r>
    </w:p>
    <w:p w:rsidR="0063509D" w:rsidRDefault="00C50815" w:rsidP="00D255E1">
      <w:pPr>
        <w:pStyle w:val="BodyText"/>
        <w:spacing w:before="120" w:after="120" w:line="360" w:lineRule="auto"/>
        <w:contextualSpacing/>
        <w:jc w:val="both"/>
      </w:pPr>
      <w:r>
        <w:rPr>
          <w:noProof/>
        </w:rPr>
        <w:pict>
          <v:shape id="_x0000_s1617" type="#_x0000_t4" style="position:absolute;left:0;text-align:left;margin-left:-24.45pt;margin-top:16.6pt;width:147.85pt;height:73.25pt;z-index:251830272;v-text-anchor:middle" fillcolor="white [3201]" strokecolor="#4f81bd [3204]" strokeweight="2.5pt">
            <v:shadow color="#868686"/>
            <v:textbox style="mso-next-textbox:#_x0000_s1617">
              <w:txbxContent>
                <w:p w:rsidR="00C50815" w:rsidRPr="00B51781" w:rsidRDefault="00C50815" w:rsidP="0046459D">
                  <w:pPr>
                    <w:jc w:val="center"/>
                    <w:rPr>
                      <w:b/>
                      <w:sz w:val="23"/>
                      <w:szCs w:val="23"/>
                    </w:rPr>
                  </w:pPr>
                  <w:proofErr w:type="gramStart"/>
                  <w:r>
                    <w:rPr>
                      <w:b/>
                      <w:sz w:val="23"/>
                      <w:szCs w:val="23"/>
                    </w:rPr>
                    <w:t>Khoẳng cách &lt;2cm?</w:t>
                  </w:r>
                  <w:proofErr w:type="gramEnd"/>
                </w:p>
                <w:p w:rsidR="00C50815" w:rsidRPr="00B51781" w:rsidRDefault="00C50815" w:rsidP="00B51781">
                  <w:pPr>
                    <w:rPr>
                      <w:b/>
                      <w:sz w:val="23"/>
                      <w:szCs w:val="23"/>
                    </w:rPr>
                  </w:pPr>
                </w:p>
              </w:txbxContent>
            </v:textbox>
          </v:shape>
        </w:pict>
      </w:r>
      <w:r>
        <w:rPr>
          <w:noProof/>
        </w:rPr>
        <w:pict>
          <v:shape id="_x0000_s1613" type="#_x0000_t4" style="position:absolute;left:0;text-align:left;margin-left:136.4pt;margin-top:16.6pt;width:206.65pt;height:74.5pt;z-index:251827200;v-text-anchor:middle" fillcolor="white [3201]" strokecolor="#4f81bd [3204]" strokeweight="2.5pt">
            <v:shadow color="#868686"/>
            <v:textbox style="mso-next-textbox:#_x0000_s1613">
              <w:txbxContent>
                <w:p w:rsidR="00C50815" w:rsidRPr="002D0092" w:rsidRDefault="00C50815" w:rsidP="002D0092">
                  <w:pPr>
                    <w:spacing w:line="360" w:lineRule="auto"/>
                    <w:jc w:val="center"/>
                    <w:rPr>
                      <w:b/>
                    </w:rPr>
                  </w:pPr>
                  <w:proofErr w:type="gramStart"/>
                  <w:r w:rsidRPr="002D0092">
                    <w:rPr>
                      <w:b/>
                    </w:rPr>
                    <w:t>Hồng ngoại 1=0?</w:t>
                  </w:r>
                  <w:proofErr w:type="gramEnd"/>
                </w:p>
                <w:p w:rsidR="00C50815" w:rsidRPr="002D0092" w:rsidRDefault="00C50815" w:rsidP="002D0092">
                  <w:pPr>
                    <w:spacing w:line="360" w:lineRule="auto"/>
                    <w:jc w:val="center"/>
                    <w:rPr>
                      <w:b/>
                    </w:rPr>
                  </w:pPr>
                  <w:proofErr w:type="gramStart"/>
                  <w:r w:rsidRPr="002D0092">
                    <w:rPr>
                      <w:b/>
                    </w:rPr>
                    <w:t>&amp;Hống ngoại 2=0?</w:t>
                  </w:r>
                  <w:proofErr w:type="gramEnd"/>
                </w:p>
              </w:txbxContent>
            </v:textbox>
          </v:shape>
        </w:pict>
      </w:r>
      <w:r>
        <w:rPr>
          <w:noProof/>
        </w:rPr>
        <w:pict>
          <v:shape id="_x0000_s1664" type="#_x0000_t202" style="position:absolute;left:0;text-align:left;margin-left:-37.7pt;margin-top:20.75pt;width:33.3pt;height:21.1pt;z-index:251585533" stroked="f">
            <v:textbox style="mso-next-textbox:#_x0000_s1664">
              <w:txbxContent>
                <w:p w:rsidR="00C50815" w:rsidRPr="002D0092" w:rsidRDefault="00C50815" w:rsidP="002D0092">
                  <w:pPr>
                    <w:rPr>
                      <w:b/>
                    </w:rPr>
                  </w:pPr>
                  <w:r w:rsidRPr="002D0092">
                    <w:rPr>
                      <w:b/>
                    </w:rPr>
                    <w:t>Sai</w:t>
                  </w:r>
                </w:p>
              </w:txbxContent>
            </v:textbox>
          </v:shape>
        </w:pict>
      </w:r>
      <w:r>
        <w:rPr>
          <w:noProof/>
        </w:rPr>
        <w:pict>
          <v:shape id="_x0000_s1654" type="#_x0000_t202" style="position:absolute;left:0;text-align:left;margin-left:104.25pt;margin-top:20.75pt;width:43.45pt;height:23.65pt;z-index:251587583" stroked="f">
            <v:textbox style="mso-next-textbox:#_x0000_s1654">
              <w:txbxContent>
                <w:p w:rsidR="00C50815" w:rsidRPr="002D0092" w:rsidRDefault="00C50815">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E63A9F" w:rsidRDefault="00C50815" w:rsidP="00D255E1">
      <w:pPr>
        <w:pStyle w:val="BodyText"/>
        <w:spacing w:before="120" w:after="120" w:line="360" w:lineRule="auto"/>
        <w:contextualSpacing/>
        <w:jc w:val="both"/>
      </w:pPr>
      <w:r>
        <w:rPr>
          <w:noProof/>
          <w:sz w:val="28"/>
          <w:szCs w:val="28"/>
        </w:rPr>
        <w:pict>
          <v:shape id="_x0000_s1634" type="#_x0000_t32" style="position:absolute;left:0;text-align:left;margin-left:-38.55pt;margin-top:8pt;width:16.45pt;height:0;flip:x;z-index:251678720" o:connectortype="straight" strokecolor="#243f60 [1604]" strokeweight="2.25pt">
            <v:stroke endarrow="block"/>
          </v:shape>
        </w:pict>
      </w:r>
      <w:r>
        <w:rPr>
          <w:noProof/>
        </w:rPr>
        <w:pict>
          <v:shape id="_x0000_s1628" type="#_x0000_t32" style="position:absolute;left:0;text-align:left;margin-left:123.4pt;margin-top:8pt;width:13.15pt;height:.05pt;flip:x;z-index:251675648"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0F61FB" w:rsidRDefault="00C50815" w:rsidP="00ED1F82">
      <w:pPr>
        <w:pStyle w:val="BodyText"/>
      </w:pPr>
      <w:r>
        <w:rPr>
          <w:noProof/>
        </w:rPr>
        <w:pict>
          <v:shape id="_x0000_s1657" type="#_x0000_t202" style="position:absolute;margin-left:45.55pt;margin-top:.15pt;width:42.2pt;height:17.65pt;z-index:251584508" stroked="f">
            <v:textbox style="mso-next-textbox:#_x0000_s1657">
              <w:txbxContent>
                <w:p w:rsidR="00C50815" w:rsidRPr="002D0092" w:rsidRDefault="00C50815" w:rsidP="002D0092">
                  <w:pPr>
                    <w:rPr>
                      <w:b/>
                    </w:rPr>
                  </w:pPr>
                  <w:r w:rsidRPr="002D0092">
                    <w:rPr>
                      <w:b/>
                    </w:rPr>
                    <w:t>Đúng</w:t>
                  </w:r>
                </w:p>
              </w:txbxContent>
            </v:textbox>
          </v:shape>
        </w:pict>
      </w:r>
      <w:r>
        <w:rPr>
          <w:noProof/>
        </w:rPr>
        <w:pict>
          <v:shape id="_x0000_s1642" type="#_x0000_t32" style="position:absolute;margin-left:45.5pt;margin-top:.15pt;width:.05pt;height:21.1pt;z-index:251824128" o:connectortype="straight" strokecolor="#243f60 [1604]" strokeweight="2.25pt">
            <v:stroke endarrow="block"/>
          </v:shape>
        </w:pict>
      </w:r>
      <w:r>
        <w:rPr>
          <w:noProof/>
        </w:rPr>
        <w:pict>
          <v:shape id="_x0000_s1659" type="#_x0000_t202" style="position:absolute;margin-left:249pt;margin-top:1.4pt;width:33.3pt;height:21.1pt;z-index:251685888" stroked="f">
            <v:textbox style="mso-next-textbox:#_x0000_s1659">
              <w:txbxContent>
                <w:p w:rsidR="00C50815" w:rsidRPr="002D0092" w:rsidRDefault="00C50815">
                  <w:pPr>
                    <w:rPr>
                      <w:b/>
                    </w:rPr>
                  </w:pPr>
                  <w:r w:rsidRPr="002D0092">
                    <w:rPr>
                      <w:b/>
                    </w:rPr>
                    <w:t>Sai</w:t>
                  </w:r>
                </w:p>
              </w:txbxContent>
            </v:textbox>
          </v:shape>
        </w:pict>
      </w:r>
      <w:r>
        <w:rPr>
          <w:noProof/>
        </w:rPr>
        <w:pict>
          <v:shape id="_x0000_s1625" type="#_x0000_t32" style="position:absolute;margin-left:240.8pt;margin-top:1.4pt;width:.05pt;height:27.15pt;z-index:251812864" o:connectortype="straight" strokecolor="#243f60 [1604]" strokeweight="2.25pt">
            <v:stroke endarrow="block"/>
          </v:shape>
        </w:pict>
      </w:r>
    </w:p>
    <w:p w:rsidR="00CB7807" w:rsidRDefault="00C50815">
      <w:pPr>
        <w:rPr>
          <w:b/>
          <w:bCs/>
          <w:sz w:val="28"/>
          <w:szCs w:val="28"/>
        </w:rPr>
      </w:pPr>
      <w:bookmarkStart w:id="720" w:name="_Toc8982928"/>
      <w:bookmarkStart w:id="721" w:name="_Toc9003997"/>
      <w:bookmarkStart w:id="722" w:name="_Toc9004087"/>
      <w:bookmarkStart w:id="723" w:name="_Toc9078720"/>
      <w:bookmarkStart w:id="724" w:name="_Toc9193470"/>
      <w:bookmarkStart w:id="725" w:name="_Toc4790008"/>
      <w:bookmarkStart w:id="726" w:name="_Toc4968917"/>
      <w:bookmarkStart w:id="727" w:name="_Toc4969200"/>
      <w:bookmarkStart w:id="728" w:name="_Toc4970234"/>
      <w:bookmarkStart w:id="729" w:name="_Toc4971047"/>
      <w:bookmarkStart w:id="730" w:name="_Toc4971190"/>
      <w:bookmarkStart w:id="731" w:name="_Toc4971254"/>
      <w:bookmarkStart w:id="732" w:name="_Toc4971378"/>
      <w:bookmarkStart w:id="733" w:name="_Toc4971560"/>
      <w:bookmarkStart w:id="734" w:name="_Toc4971722"/>
      <w:bookmarkStart w:id="735" w:name="_Toc4971858"/>
      <w:bookmarkStart w:id="736" w:name="_Toc4971968"/>
      <w:bookmarkStart w:id="737" w:name="_Toc4972104"/>
      <w:r>
        <w:rPr>
          <w:noProof/>
          <w:sz w:val="28"/>
          <w:szCs w:val="28"/>
        </w:rPr>
        <w:pict>
          <v:oval id="_x0000_s1669" style="position:absolute;margin-left:-2.9pt;margin-top:63.1pt;width:90.65pt;height:42.9pt;z-index:251836416;v-text-anchor:middle" fillcolor="white [3201]" strokecolor="#4f81bd [3204]" strokeweight="2.5pt">
            <v:shadow color="#868686"/>
            <v:textbox style="mso-next-textbox:#_x0000_s1669">
              <w:txbxContent>
                <w:p w:rsidR="00C50815" w:rsidRPr="00DF1EF3" w:rsidRDefault="00C50815" w:rsidP="00DF1EF3">
                  <w:pPr>
                    <w:jc w:val="center"/>
                    <w:rPr>
                      <w:b/>
                      <w:sz w:val="26"/>
                      <w:szCs w:val="26"/>
                    </w:rPr>
                  </w:pPr>
                  <w:r>
                    <w:rPr>
                      <w:b/>
                      <w:sz w:val="26"/>
                      <w:szCs w:val="26"/>
                    </w:rPr>
                    <w:t>Kết thúc</w:t>
                  </w:r>
                </w:p>
              </w:txbxContent>
            </v:textbox>
          </v:oval>
        </w:pict>
      </w:r>
      <w:r>
        <w:rPr>
          <w:noProof/>
          <w:sz w:val="28"/>
          <w:szCs w:val="28"/>
        </w:rPr>
        <w:pict>
          <v:shape id="_x0000_s1666" type="#_x0000_t32" style="position:absolute;margin-left:45.4pt;margin-top:45.95pt;width:.05pt;height:17.15pt;z-index:251825152" o:connectortype="straight" strokecolor="#243f60 [1604]" strokeweight="2.25pt">
            <v:stroke endarrow="block"/>
          </v:shape>
        </w:pict>
      </w:r>
      <w:r>
        <w:rPr>
          <w:noProof/>
          <w:sz w:val="28"/>
          <w:szCs w:val="28"/>
        </w:rPr>
        <w:pict>
          <v:shape id="_x0000_s1638" type="#_x0000_t32" style="position:absolute;margin-left:-37.7pt;margin-top:292.4pt;width:286.7pt;height:.1pt;z-index:251820032" o:connectortype="straight" strokecolor="#243f60 [1604]" strokeweight="2.25pt"/>
        </w:pict>
      </w:r>
      <w:r>
        <w:rPr>
          <w:noProof/>
          <w:sz w:val="28"/>
          <w:szCs w:val="28"/>
        </w:rPr>
        <w:pict>
          <v:rect id="_x0000_s1621" style="position:absolute;margin-left:-4.65pt;margin-top:7.55pt;width:92.15pt;height:38.4pt;z-index:251833344;v-text-anchor:middle" fillcolor="white [3201]" strokecolor="#4f81bd [3204]" strokeweight="2.5pt">
            <v:shadow color="#868686"/>
            <v:textbox style="mso-next-textbox:#_x0000_s1621">
              <w:txbxContent>
                <w:p w:rsidR="00C50815" w:rsidRDefault="00C50815" w:rsidP="0046459D">
                  <w:pPr>
                    <w:jc w:val="center"/>
                    <w:rPr>
                      <w:b/>
                      <w:sz w:val="26"/>
                      <w:szCs w:val="26"/>
                    </w:rPr>
                  </w:pPr>
                  <w:r>
                    <w:rPr>
                      <w:b/>
                      <w:sz w:val="26"/>
                      <w:szCs w:val="26"/>
                    </w:rPr>
                    <w:t>Zigzac_flat=1</w:t>
                  </w:r>
                </w:p>
              </w:txbxContent>
            </v:textbox>
          </v:rect>
        </w:pict>
      </w:r>
      <w:r>
        <w:rPr>
          <w:noProof/>
          <w:sz w:val="28"/>
          <w:szCs w:val="28"/>
        </w:rPr>
        <w:pict>
          <v:shape id="_x0000_s1893" type="#_x0000_t32" style="position:absolute;margin-left:497.35pt;margin-top:216.35pt;width:9.9pt;height:0;z-index:251837440" o:connectortype="straight" strokecolor="#243f60 [1604]" strokeweight="2.25pt"/>
        </w:pict>
      </w:r>
      <w:r>
        <w:rPr>
          <w:noProof/>
          <w:sz w:val="28"/>
          <w:szCs w:val="28"/>
        </w:rPr>
        <w:pict>
          <v:rect id="_x0000_s1619" style="position:absolute;margin-left:396.8pt;margin-top:192.55pt;width:100.55pt;height:64.6pt;z-index:251832320;v-text-anchor:middle" fillcolor="white [3201]" strokecolor="#4f81bd [3204]" strokeweight="2.5pt">
            <v:shadow color="#868686"/>
            <v:textbox style="mso-next-textbox:#_x0000_s1619">
              <w:txbxContent>
                <w:p w:rsidR="00C50815" w:rsidRPr="0046459D" w:rsidRDefault="00C50815" w:rsidP="0046459D">
                  <w:pPr>
                    <w:jc w:val="center"/>
                    <w:rPr>
                      <w:b/>
                      <w:sz w:val="26"/>
                      <w:szCs w:val="26"/>
                    </w:rPr>
                  </w:pPr>
                  <w:r w:rsidRPr="0046459D">
                    <w:rPr>
                      <w:b/>
                      <w:sz w:val="26"/>
                      <w:szCs w:val="26"/>
                    </w:rPr>
                    <w:t>Thực hiện chuyển hướng Robot</w:t>
                  </w:r>
                </w:p>
              </w:txbxContent>
            </v:textbox>
          </v:rect>
        </w:pict>
      </w:r>
      <w:r>
        <w:rPr>
          <w:noProof/>
          <w:sz w:val="28"/>
          <w:szCs w:val="28"/>
        </w:rPr>
        <w:pict>
          <v:shape id="_x0000_s1632" type="#_x0000_t32" style="position:absolute;margin-left:343.05pt;margin-top:133.5pt;width:78.55pt;height:0;z-index:251816960" o:connectortype="straight" strokecolor="#243f60 [1604]" strokeweight="2.25pt"/>
        </w:pict>
      </w:r>
      <w:r>
        <w:rPr>
          <w:noProof/>
          <w:sz w:val="28"/>
          <w:szCs w:val="28"/>
        </w:rPr>
        <w:pict>
          <v:shape id="_x0000_s1633" type="#_x0000_t32" style="position:absolute;margin-left:421.55pt;margin-top:133.5pt;width:.05pt;height:59.5pt;z-index:251817984" o:connectortype="straight" strokecolor="#243f60 [1604]" strokeweight="2.25pt">
            <v:stroke endarrow="block"/>
          </v:shape>
        </w:pict>
      </w:r>
      <w:r>
        <w:rPr>
          <w:noProof/>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margin-left:340pt;margin-top:77.9pt;width:148.05pt;height:82.15pt;rotation:90;flip:x;z-index:251815936" o:connectortype="elbow" adj="4274,97575,-64260" strokecolor="#243f60 [1604]" strokeweight="2.25pt">
            <v:stroke endarrow="block"/>
          </v:shape>
        </w:pict>
      </w:r>
      <w:r>
        <w:rPr>
          <w:noProof/>
          <w:sz w:val="28"/>
          <w:szCs w:val="28"/>
        </w:rPr>
        <w:pict>
          <v:shape id="_x0000_s1656" type="#_x0000_t202" style="position:absolute;margin-left:355.9pt;margin-top:109.85pt;width:45.1pt;height:23.65pt;z-index:251583483" stroked="f">
            <v:textbox style="mso-next-textbox:#_x0000_s1656">
              <w:txbxContent>
                <w:p w:rsidR="00C50815" w:rsidRPr="002D0092" w:rsidRDefault="00C50815" w:rsidP="002D0092">
                  <w:pPr>
                    <w:rPr>
                      <w:b/>
                    </w:rPr>
                  </w:pPr>
                  <w:r w:rsidRPr="002D0092">
                    <w:rPr>
                      <w:b/>
                    </w:rPr>
                    <w:t>Đúng</w:t>
                  </w:r>
                </w:p>
              </w:txbxContent>
            </v:textbox>
          </v:shape>
        </w:pict>
      </w:r>
      <w:r>
        <w:rPr>
          <w:noProof/>
          <w:sz w:val="28"/>
          <w:szCs w:val="28"/>
        </w:rPr>
        <w:pict>
          <v:shape id="_x0000_s1658" type="#_x0000_t202" style="position:absolute;margin-left:357.55pt;margin-top:202.45pt;width:43.45pt;height:23.65pt;z-index:251582458" stroked="f">
            <v:textbox style="mso-next-textbox:#_x0000_s1658">
              <w:txbxContent>
                <w:p w:rsidR="00C50815" w:rsidRPr="002D0092" w:rsidRDefault="00C50815" w:rsidP="002D0092">
                  <w:pPr>
                    <w:rPr>
                      <w:b/>
                    </w:rPr>
                  </w:pPr>
                  <w:r w:rsidRPr="002D0092">
                    <w:rPr>
                      <w:b/>
                    </w:rPr>
                    <w:t>Đúng</w:t>
                  </w:r>
                </w:p>
              </w:txbxContent>
            </v:textbox>
          </v:shape>
        </w:pict>
      </w:r>
      <w:r>
        <w:rPr>
          <w:noProof/>
          <w:sz w:val="28"/>
          <w:szCs w:val="28"/>
        </w:rPr>
        <w:pict>
          <v:shape id="_x0000_s1629" type="#_x0000_t32" style="position:absolute;margin-left:357.55pt;margin-top:226.25pt;width:39.25pt;height:0;z-index:251676672" o:connectortype="straight" strokecolor="#243f60 [1604]" strokeweight="2.25pt">
            <v:stroke endarrow="block"/>
          </v:shape>
        </w:pict>
      </w:r>
      <w:r>
        <w:rPr>
          <w:noProof/>
          <w:sz w:val="28"/>
          <w:szCs w:val="28"/>
        </w:rPr>
        <w:pict>
          <v:shape id="_x0000_s1663" type="#_x0000_t202" style="position:absolute;margin-left:207.6pt;margin-top:271.3pt;width:33.3pt;height:21.1pt;z-index:251688960" stroked="f">
            <v:textbox style="mso-next-textbox:#_x0000_s1663">
              <w:txbxContent>
                <w:p w:rsidR="00C50815" w:rsidRPr="002D0092" w:rsidRDefault="00C50815" w:rsidP="002D0092">
                  <w:pPr>
                    <w:rPr>
                      <w:b/>
                    </w:rPr>
                  </w:pPr>
                  <w:r w:rsidRPr="002D0092">
                    <w:rPr>
                      <w:b/>
                    </w:rPr>
                    <w:t>Sai</w:t>
                  </w:r>
                </w:p>
              </w:txbxContent>
            </v:textbox>
          </v:shape>
        </w:pict>
      </w:r>
      <w:r>
        <w:rPr>
          <w:noProof/>
          <w:sz w:val="28"/>
          <w:szCs w:val="28"/>
        </w:rPr>
        <w:pict>
          <v:shape id="_x0000_s1637" type="#_x0000_t32" style="position:absolute;margin-left:248.95pt;margin-top:256.95pt;width:0;height:35.45pt;z-index:251819008" o:connectortype="straight" strokecolor="#243f60 [1604]" strokeweight="2.25pt"/>
        </w:pict>
      </w:r>
      <w:r>
        <w:rPr>
          <w:noProof/>
          <w:sz w:val="28"/>
          <w:szCs w:val="28"/>
        </w:rPr>
        <w:pict>
          <v:shape id="_x0000_s1662" type="#_x0000_t202" style="position:absolute;margin-left:255.7pt;margin-top:165.4pt;width:33.3pt;height:21.1pt;z-index:251687936" stroked="f">
            <v:textbox style="mso-next-textbox:#_x0000_s1662">
              <w:txbxContent>
                <w:p w:rsidR="00C50815" w:rsidRPr="002D0092" w:rsidRDefault="00C50815" w:rsidP="002D0092">
                  <w:pPr>
                    <w:rPr>
                      <w:b/>
                    </w:rPr>
                  </w:pPr>
                  <w:r w:rsidRPr="002D0092">
                    <w:rPr>
                      <w:b/>
                    </w:rPr>
                    <w:t>Sai</w:t>
                  </w:r>
                </w:p>
              </w:txbxContent>
            </v:textbox>
          </v:shape>
        </w:pict>
      </w:r>
      <w:r>
        <w:rPr>
          <w:noProof/>
          <w:sz w:val="28"/>
          <w:szCs w:val="28"/>
        </w:rPr>
        <w:pict>
          <v:shape id="_x0000_s1627" type="#_x0000_t32" style="position:absolute;margin-left:248.95pt;margin-top:165.4pt;width:.05pt;height:27.15pt;z-index:251814912" o:connectortype="straight" strokecolor="#243f60 [1604]" strokeweight="2.25pt">
            <v:stroke endarrow="block"/>
          </v:shape>
        </w:pict>
      </w:r>
      <w:r>
        <w:rPr>
          <w:noProof/>
          <w:sz w:val="28"/>
          <w:szCs w:val="28"/>
        </w:rPr>
        <w:pict>
          <v:shape id="_x0000_s1618" type="#_x0000_t4" style="position:absolute;margin-left:136.55pt;margin-top:192.55pt;width:221pt;height:68.5pt;z-index:251831296;v-text-anchor:middle" fillcolor="white [3201]" strokecolor="#4f81bd [3204]" strokeweight="2.5pt">
            <v:shadow color="#868686"/>
            <v:textbox style="mso-next-textbox:#_x0000_s1618">
              <w:txbxContent>
                <w:p w:rsidR="00C50815" w:rsidRPr="002D0092" w:rsidRDefault="00C50815" w:rsidP="002D0092">
                  <w:pPr>
                    <w:spacing w:line="276" w:lineRule="auto"/>
                    <w:rPr>
                      <w:b/>
                    </w:rPr>
                  </w:pPr>
                  <w:proofErr w:type="gramStart"/>
                  <w:r w:rsidRPr="002D0092">
                    <w:rPr>
                      <w:b/>
                    </w:rPr>
                    <w:t>Khoẳng cách&lt;2cm?</w:t>
                  </w:r>
                  <w:proofErr w:type="gramEnd"/>
                </w:p>
                <w:p w:rsidR="00C50815" w:rsidRPr="002D0092" w:rsidRDefault="00C50815" w:rsidP="002D0092">
                  <w:pPr>
                    <w:spacing w:line="276" w:lineRule="auto"/>
                    <w:rPr>
                      <w:b/>
                    </w:rPr>
                  </w:pPr>
                  <w:r w:rsidRPr="002D0092">
                    <w:rPr>
                      <w:b/>
                    </w:rPr>
                    <w:t>||stuck=1</w:t>
                  </w:r>
                  <w:proofErr w:type="gramStart"/>
                  <w:r w:rsidRPr="002D0092">
                    <w:rPr>
                      <w:b/>
                    </w:rPr>
                    <w:t>?|</w:t>
                  </w:r>
                  <w:proofErr w:type="gramEnd"/>
                  <w:r w:rsidRPr="002D0092">
                    <w:rPr>
                      <w:b/>
                    </w:rPr>
                    <w:t>|vực sâu?</w:t>
                  </w:r>
                </w:p>
                <w:p w:rsidR="00C50815" w:rsidRPr="00B51781" w:rsidRDefault="00C50815" w:rsidP="0046459D">
                  <w:pPr>
                    <w:rPr>
                      <w:b/>
                      <w:sz w:val="23"/>
                      <w:szCs w:val="23"/>
                    </w:rPr>
                  </w:pPr>
                </w:p>
              </w:txbxContent>
            </v:textbox>
          </v:shape>
        </w:pict>
      </w:r>
      <w:r>
        <w:rPr>
          <w:noProof/>
          <w:sz w:val="28"/>
          <w:szCs w:val="28"/>
        </w:rPr>
        <w:pict>
          <v:shape id="_x0000_s1655" type="#_x0000_t202" style="position:absolute;margin-left:329.5pt;margin-top:13.6pt;width:43.45pt;height:23.65pt;z-index:251586558" stroked="f">
            <v:textbox style="mso-next-textbox:#_x0000_s1655">
              <w:txbxContent>
                <w:p w:rsidR="00C50815" w:rsidRPr="002D0092" w:rsidRDefault="00C50815" w:rsidP="002D0092">
                  <w:pPr>
                    <w:rPr>
                      <w:b/>
                    </w:rPr>
                  </w:pPr>
                  <w:r w:rsidRPr="002D0092">
                    <w:rPr>
                      <w:b/>
                    </w:rPr>
                    <w:t>Đúng</w:t>
                  </w:r>
                </w:p>
              </w:txbxContent>
            </v:textbox>
          </v:shape>
        </w:pict>
      </w:r>
      <w:r>
        <w:rPr>
          <w:noProof/>
          <w:sz w:val="28"/>
          <w:szCs w:val="28"/>
        </w:rPr>
        <w:pict>
          <v:shape id="_x0000_s1616" type="#_x0000_t4" style="position:absolute;margin-left:147.7pt;margin-top:101pt;width:195.35pt;height:64.95pt;z-index:251829248;v-text-anchor:middle" fillcolor="white [3201]" strokecolor="#4f81bd [3204]" strokeweight="2.5pt">
            <v:shadow color="#868686"/>
            <v:textbox style="mso-next-textbox:#_x0000_s1616">
              <w:txbxContent>
                <w:p w:rsidR="00C50815" w:rsidRPr="00B51781" w:rsidRDefault="00C50815" w:rsidP="00B51781">
                  <w:pPr>
                    <w:rPr>
                      <w:b/>
                      <w:sz w:val="23"/>
                      <w:szCs w:val="23"/>
                    </w:rPr>
                  </w:pPr>
                  <w:proofErr w:type="gramStart"/>
                  <w:r>
                    <w:rPr>
                      <w:b/>
                      <w:sz w:val="23"/>
                      <w:szCs w:val="23"/>
                    </w:rPr>
                    <w:t>Hồng ngoại 2</w:t>
                  </w:r>
                  <w:r w:rsidRPr="00B51781">
                    <w:rPr>
                      <w:b/>
                      <w:sz w:val="23"/>
                      <w:szCs w:val="23"/>
                    </w:rPr>
                    <w:t>=0?</w:t>
                  </w:r>
                  <w:proofErr w:type="gramEnd"/>
                </w:p>
                <w:p w:rsidR="00C50815" w:rsidRPr="00B51781" w:rsidRDefault="00C50815" w:rsidP="00B51781">
                  <w:pPr>
                    <w:rPr>
                      <w:b/>
                      <w:sz w:val="23"/>
                      <w:szCs w:val="23"/>
                    </w:rPr>
                  </w:pPr>
                </w:p>
              </w:txbxContent>
            </v:textbox>
          </v:shape>
        </w:pict>
      </w:r>
      <w:r>
        <w:rPr>
          <w:noProof/>
          <w:sz w:val="28"/>
          <w:szCs w:val="28"/>
        </w:rPr>
        <w:pict>
          <v:shape id="_x0000_s1626" type="#_x0000_t32" style="position:absolute;margin-left:240.85pt;margin-top:73.85pt;width:.05pt;height:27.15pt;z-index:251813888" o:connectortype="straight" strokecolor="#243f60 [1604]" strokeweight="2.25pt">
            <v:stroke endarrow="block"/>
          </v:shape>
        </w:pict>
      </w:r>
      <w:r>
        <w:rPr>
          <w:noProof/>
          <w:sz w:val="28"/>
          <w:szCs w:val="28"/>
        </w:rPr>
        <w:pict>
          <v:shape id="_x0000_s1661" type="#_x0000_t202" style="position:absolute;margin-left:255.7pt;margin-top:79.9pt;width:33.3pt;height:21.1pt;z-index:251686912" stroked="f">
            <v:textbox style="mso-next-textbox:#_x0000_s1661">
              <w:txbxContent>
                <w:p w:rsidR="00C50815" w:rsidRPr="002D0092" w:rsidRDefault="00C50815" w:rsidP="002D0092">
                  <w:pPr>
                    <w:rPr>
                      <w:b/>
                    </w:rPr>
                  </w:pPr>
                  <w:r w:rsidRPr="002D0092">
                    <w:rPr>
                      <w:b/>
                    </w:rPr>
                    <w:t>Sai</w:t>
                  </w:r>
                </w:p>
              </w:txbxContent>
            </v:textbox>
          </v:shape>
        </w:pict>
      </w:r>
      <w:r>
        <w:rPr>
          <w:noProof/>
        </w:rPr>
        <w:pict>
          <v:shape id="_x0000_s1631" type="#_x0000_t32" style="position:absolute;margin-left:343.9pt;margin-top:44.95pt;width:29.05pt;height:.05pt;z-index:251677696" o:connectortype="straight" strokecolor="#243f60 [1604]" strokeweight="2.25pt"/>
        </w:pict>
      </w:r>
      <w:r>
        <w:rPr>
          <w:noProof/>
          <w:sz w:val="28"/>
          <w:szCs w:val="28"/>
        </w:rPr>
        <w:pict>
          <v:shape id="_x0000_s1614" type="#_x0000_t4" style="position:absolute;margin-left:136.55pt;margin-top:13.6pt;width:206.5pt;height:62.1pt;z-index:251828224;v-text-anchor:middle" fillcolor="white [3201]" strokecolor="#4f81bd [3204]" strokeweight="2.5pt">
            <v:shadow color="#868686"/>
            <v:textbox style="mso-next-textbox:#_x0000_s1614">
              <w:txbxContent>
                <w:p w:rsidR="00C50815" w:rsidRPr="00B51781" w:rsidRDefault="00C50815" w:rsidP="00B51781">
                  <w:pPr>
                    <w:rPr>
                      <w:b/>
                      <w:sz w:val="23"/>
                      <w:szCs w:val="23"/>
                    </w:rPr>
                  </w:pPr>
                  <w:proofErr w:type="gramStart"/>
                  <w:r w:rsidRPr="00B51781">
                    <w:rPr>
                      <w:b/>
                      <w:sz w:val="23"/>
                      <w:szCs w:val="23"/>
                    </w:rPr>
                    <w:t>Hồng ngoại 1=0?</w:t>
                  </w:r>
                  <w:proofErr w:type="gramEnd"/>
                </w:p>
                <w:p w:rsidR="00C50815" w:rsidRPr="00B51781" w:rsidRDefault="00C50815" w:rsidP="00B51781">
                  <w:pPr>
                    <w:rPr>
                      <w:b/>
                      <w:sz w:val="23"/>
                      <w:szCs w:val="23"/>
                    </w:rPr>
                  </w:pP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C50815" w:rsidRPr="000A5546" w:rsidRDefault="00C50815" w:rsidP="000A5546">
                  <w:pPr>
                    <w:pStyle w:val="BodyText"/>
                    <w:jc w:val="center"/>
                    <w:rPr>
                      <w:i/>
                      <w:noProof/>
                      <w:sz w:val="22"/>
                      <w:szCs w:val="22"/>
                    </w:rPr>
                  </w:pPr>
                  <w:bookmarkStart w:id="738" w:name="_Toc9546813"/>
                  <w:bookmarkStart w:id="739" w:name="_Toc9546889"/>
                  <w:bookmarkStart w:id="740" w:name="_Toc9547111"/>
                  <w:bookmarkStart w:id="741" w:name="_Toc9547163"/>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38"/>
                  <w:bookmarkEnd w:id="739"/>
                  <w:bookmarkEnd w:id="740"/>
                  <w:bookmarkEnd w:id="741"/>
                </w:p>
              </w:txbxContent>
            </v:textbox>
          </v:shape>
        </w:pict>
      </w:r>
      <w:bookmarkEnd w:id="720"/>
      <w:bookmarkEnd w:id="721"/>
      <w:bookmarkEnd w:id="722"/>
      <w:bookmarkEnd w:id="723"/>
      <w:bookmarkEnd w:id="724"/>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 xml:space="preserve">thực hiện di chuyển zigzac </w:t>
      </w:r>
      <w:proofErr w:type="gramStart"/>
      <w:r w:rsidR="00DF1EF3">
        <w:t>theo</w:t>
      </w:r>
      <w:proofErr w:type="gramEnd"/>
      <w:r w:rsidR="00DF1EF3">
        <w:t xml:space="preserve"> lưu đồ giải thuật sau:</w:t>
      </w:r>
    </w:p>
    <w:p w:rsidR="00450EEA" w:rsidRDefault="00C50815"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C50815" w:rsidRPr="00DF1EF3" w:rsidRDefault="00C50815"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C50815" w:rsidP="00450EEA">
      <w:pPr>
        <w:pStyle w:val="BodyText"/>
      </w:pPr>
      <w:r>
        <w:rPr>
          <w:noProof/>
        </w:rPr>
        <w:pict>
          <v:shape id="_x0000_s1672" type="#_x0000_t32" style="position:absolute;margin-left:80.1pt;margin-top:3.8pt;width:.05pt;height:27.15pt;z-index:251843584" o:connectortype="straight" strokecolor="#943634 [2405]" strokeweight="2.25pt">
            <v:stroke endarrow="block"/>
          </v:shape>
        </w:pict>
      </w:r>
    </w:p>
    <w:p w:rsidR="007B3A22" w:rsidRDefault="00C50815" w:rsidP="00450EEA">
      <w:pPr>
        <w:pStyle w:val="BodyText"/>
      </w:pPr>
      <w:r>
        <w:rPr>
          <w:noProof/>
        </w:rPr>
        <w:pict>
          <v:shape id="_x0000_s1700" type="#_x0000_t32" style="position:absolute;margin-left:80.15pt;margin-top:.8pt;width:386.2pt;height:.05pt;flip:x;z-index:251859968" o:connectortype="straight" strokecolor="#943634 [2405]" strokeweight="2.25pt">
            <v:stroke endarrow="block"/>
          </v:shape>
        </w:pict>
      </w:r>
      <w:r>
        <w:rPr>
          <w:noProof/>
        </w:rPr>
        <w:pict>
          <v:shape id="_x0000_s1699" type="#_x0000_t32" style="position:absolute;margin-left:466.35pt;margin-top:.8pt;width:0;height:183.7pt;z-index:251858944" o:connectortype="straight" strokecolor="#943634 [2405]" strokeweight="2.25pt"/>
        </w:pict>
      </w:r>
      <w:r>
        <w:rPr>
          <w:noProof/>
        </w:rPr>
        <w:pict>
          <v:shape id="_x0000_s1905" type="#_x0000_t32" style="position:absolute;margin-left:356.75pt;margin-top:.8pt;width:.05pt;height:205.6pt;z-index:251874304" o:connectortype="straight" strokecolor="#943634 [2405]" strokeweight="2.25pt"/>
        </w:pict>
      </w:r>
    </w:p>
    <w:p w:rsidR="007B3A22" w:rsidRDefault="00C50815"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C50815" w:rsidRDefault="00C50815" w:rsidP="007D2425">
                  <w:pPr>
                    <w:spacing w:line="276" w:lineRule="auto"/>
                    <w:jc w:val="center"/>
                    <w:rPr>
                      <w:b/>
                    </w:rPr>
                  </w:pPr>
                  <w:r>
                    <w:rPr>
                      <w:b/>
                    </w:rPr>
                    <w:t>_</w:t>
                  </w:r>
                  <w:r w:rsidRPr="00B51781">
                    <w:rPr>
                      <w:b/>
                    </w:rPr>
                    <w:t>Đo khoảng cách</w:t>
                  </w:r>
                  <w:r>
                    <w:rPr>
                      <w:b/>
                    </w:rPr>
                    <w:t xml:space="preserve"> </w:t>
                  </w:r>
                  <w:r w:rsidRPr="00B51781">
                    <w:rPr>
                      <w:b/>
                    </w:rPr>
                    <w:t>vật cản</w:t>
                  </w:r>
                </w:p>
                <w:p w:rsidR="00C50815" w:rsidRPr="007D2425" w:rsidRDefault="00C50815" w:rsidP="007D2425">
                  <w:pPr>
                    <w:spacing w:line="276" w:lineRule="auto"/>
                    <w:jc w:val="center"/>
                    <w:rPr>
                      <w:b/>
                      <w:vertAlign w:val="superscript"/>
                    </w:rPr>
                  </w:pPr>
                  <w:r>
                    <w:rPr>
                      <w:b/>
                    </w:rPr>
                    <w:t>_Góc quay mặc định α=90</w:t>
                  </w:r>
                  <w:r>
                    <w:rPr>
                      <w:b/>
                      <w:vertAlign w:val="superscript"/>
                    </w:rPr>
                    <w:t>0</w:t>
                  </w:r>
                </w:p>
                <w:p w:rsidR="00C50815" w:rsidRDefault="00C50815"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C50815" w:rsidP="00450EEA">
      <w:pPr>
        <w:pStyle w:val="BodyText"/>
      </w:pPr>
      <w:r>
        <w:rPr>
          <w:noProof/>
        </w:rPr>
        <w:pict>
          <v:shape id="_x0000_s1675" type="#_x0000_t32" style="position:absolute;margin-left:79.9pt;margin-top:6.2pt;width:0;height:20.2pt;z-index:251845632" o:connectortype="straight" strokecolor="#943634 [2405]" strokeweight="2.25pt">
            <v:stroke endarrow="block"/>
          </v:shape>
        </w:pict>
      </w:r>
    </w:p>
    <w:p w:rsidR="007B3A22" w:rsidRDefault="00C50815" w:rsidP="00450EEA">
      <w:pPr>
        <w:pStyle w:val="BodyText"/>
      </w:pPr>
      <w:r>
        <w:rPr>
          <w:i/>
          <w:noProof/>
        </w:rPr>
        <w:pict>
          <v:rect id="_x0000_s1903" style="position:absolute;margin-left:180pt;margin-top:11.45pt;width:154.7pt;height:71.05pt;z-index:251872256;v-text-anchor:middle" fillcolor="white [3201]" strokecolor="#c0504d [3205]" strokeweight="2.5pt">
            <v:shadow color="#868686"/>
            <v:textbox style="mso-next-textbox:#_x0000_s1903">
              <w:txbxContent>
                <w:p w:rsidR="00C50815" w:rsidRDefault="00C50815" w:rsidP="001449E4">
                  <w:pPr>
                    <w:rPr>
                      <w:b/>
                      <w:sz w:val="24"/>
                      <w:szCs w:val="24"/>
                    </w:rPr>
                  </w:pPr>
                  <w:r>
                    <w:rPr>
                      <w:b/>
                      <w:sz w:val="24"/>
                      <w:szCs w:val="24"/>
                    </w:rPr>
                    <w:t>_Đi thẳng tránh vật cản</w:t>
                  </w:r>
                </w:p>
                <w:p w:rsidR="00C50815" w:rsidRDefault="00C50815" w:rsidP="001449E4">
                  <w:pPr>
                    <w:rPr>
                      <w:b/>
                      <w:sz w:val="24"/>
                      <w:szCs w:val="24"/>
                    </w:rPr>
                  </w:pPr>
                  <w:r>
                    <w:rPr>
                      <w:b/>
                      <w:sz w:val="24"/>
                      <w:szCs w:val="24"/>
                    </w:rPr>
                    <w:t>_ Lưu giá trị góc quay α mới</w:t>
                  </w:r>
                </w:p>
                <w:p w:rsidR="00C50815" w:rsidRPr="00E24FA2" w:rsidRDefault="00C50815" w:rsidP="001449E4">
                  <w:pPr>
                    <w:jc w:val="both"/>
                    <w:rPr>
                      <w:b/>
                      <w:sz w:val="24"/>
                      <w:szCs w:val="24"/>
                    </w:rPr>
                  </w:pPr>
                  <w:r>
                    <w:rPr>
                      <w:b/>
                      <w:sz w:val="24"/>
                      <w:szCs w:val="24"/>
                    </w:rPr>
                    <w:t>_new_position=1</w:t>
                  </w:r>
                </w:p>
                <w:p w:rsidR="00C50815" w:rsidRPr="00E24FA2" w:rsidRDefault="00C50815" w:rsidP="001449E4">
                  <w:pPr>
                    <w:jc w:val="center"/>
                    <w:rPr>
                      <w:b/>
                    </w:rPr>
                  </w:pPr>
                </w:p>
              </w:txbxContent>
            </v:textbox>
          </v:rect>
        </w:pict>
      </w:r>
      <w:r>
        <w:rPr>
          <w:noProof/>
        </w:rPr>
        <w:pict>
          <v:shape id="_x0000_s1900" type="#_x0000_t4" style="position:absolute;margin-left:-4.9pt;margin-top:11.45pt;width:164.9pt;height:71.05pt;z-index:251870208;v-text-anchor:middle" fillcolor="white [3201]" strokecolor="#c0504d [3205]" strokeweight="2.5pt">
            <v:shadow color="#868686"/>
            <v:textbox style="mso-next-textbox:#_x0000_s1900">
              <w:txbxContent>
                <w:p w:rsidR="00C50815" w:rsidRPr="00E24FA2" w:rsidRDefault="00C50815" w:rsidP="005E4BF4">
                  <w:pPr>
                    <w:jc w:val="center"/>
                    <w:rPr>
                      <w:b/>
                      <w:sz w:val="26"/>
                      <w:szCs w:val="26"/>
                    </w:rPr>
                  </w:pPr>
                  <w:proofErr w:type="gramStart"/>
                  <w:r>
                    <w:rPr>
                      <w:b/>
                      <w:sz w:val="26"/>
                      <w:szCs w:val="26"/>
                    </w:rPr>
                    <w:t>Quay vướng vật cản?</w:t>
                  </w:r>
                  <w:proofErr w:type="gramEnd"/>
                </w:p>
              </w:txbxContent>
            </v:textbox>
          </v:shape>
        </w:pict>
      </w:r>
    </w:p>
    <w:p w:rsidR="007B3A22" w:rsidRPr="000A5546" w:rsidRDefault="00C50815" w:rsidP="000A5546">
      <w:pPr>
        <w:pStyle w:val="BodyText"/>
      </w:pPr>
      <w:r>
        <w:rPr>
          <w:noProof/>
        </w:rPr>
        <w:pict>
          <v:shape id="_x0000_s1703" type="#_x0000_t202" style="position:absolute;margin-left:136.55pt;margin-top:6.65pt;width:43.45pt;height:23.65pt;z-index:251580408" stroked="f">
            <v:textbox style="mso-next-textbox:#_x0000_s1703">
              <w:txbxContent>
                <w:p w:rsidR="00C50815" w:rsidRPr="002D0092" w:rsidRDefault="00C50815" w:rsidP="00FC3899">
                  <w:pPr>
                    <w:rPr>
                      <w:b/>
                    </w:rPr>
                  </w:pPr>
                  <w:r w:rsidRPr="002D0092">
                    <w:rPr>
                      <w:b/>
                    </w:rPr>
                    <w:t>Đúng</w:t>
                  </w:r>
                </w:p>
              </w:txbxContent>
            </v:textbox>
          </v:shape>
        </w:pict>
      </w:r>
    </w:p>
    <w:p w:rsidR="007B3A22" w:rsidRDefault="00D9688E" w:rsidP="000A5546">
      <w:pPr>
        <w:pStyle w:val="BodyText"/>
      </w:pPr>
      <w:r>
        <w:tab/>
      </w:r>
      <w:r>
        <w:tab/>
      </w:r>
    </w:p>
    <w:p w:rsidR="000A5546" w:rsidRDefault="00C50815" w:rsidP="00DC6B07">
      <w:pPr>
        <w:pStyle w:val="BodyText"/>
        <w:spacing w:before="120" w:after="120" w:line="360" w:lineRule="auto"/>
        <w:ind w:left="720"/>
        <w:jc w:val="both"/>
        <w:rPr>
          <w:i/>
        </w:rPr>
      </w:pPr>
      <w:r>
        <w:rPr>
          <w:i/>
          <w:noProof/>
        </w:rPr>
        <w:pict>
          <v:shape id="_x0000_s1927" type="#_x0000_t202" style="position:absolute;left:0;text-align:left;margin-left:473.9pt;margin-top:26.85pt;width:33.3pt;height:21.1pt;z-index:251901952" stroked="f">
            <v:textbox style="mso-next-textbox:#_x0000_s1927">
              <w:txbxContent>
                <w:p w:rsidR="00C50815" w:rsidRPr="002D0092" w:rsidRDefault="00C50815" w:rsidP="00DD006B">
                  <w:pPr>
                    <w:rPr>
                      <w:b/>
                    </w:rPr>
                  </w:pPr>
                  <w:r w:rsidRPr="002D0092">
                    <w:rPr>
                      <w:b/>
                    </w:rPr>
                    <w:t>Sai</w:t>
                  </w:r>
                </w:p>
              </w:txbxContent>
            </v:textbox>
          </v:shape>
        </w:pict>
      </w:r>
      <w:r>
        <w:rPr>
          <w:i/>
          <w:noProof/>
        </w:rPr>
        <w:pict>
          <v:rect id="_x0000_s1922" style="position:absolute;left:0;text-align:left;margin-left:370.8pt;margin-top:26.85pt;width:49.8pt;height:31.9pt;z-index:251897856;v-text-anchor:middle" fillcolor="white [3201]" strokecolor="#c0504d [3205]" strokeweight="2.5pt">
            <v:shadow color="#868686"/>
            <v:textbox style="mso-next-textbox:#_x0000_s1922">
              <w:txbxContent>
                <w:p w:rsidR="00C50815" w:rsidRPr="00E24FA2" w:rsidRDefault="00C50815" w:rsidP="00DD006B">
                  <w:pPr>
                    <w:jc w:val="center"/>
                    <w:rPr>
                      <w:b/>
                      <w:sz w:val="24"/>
                      <w:szCs w:val="24"/>
                    </w:rPr>
                  </w:pPr>
                  <w:r>
                    <w:rPr>
                      <w:b/>
                      <w:sz w:val="24"/>
                      <w:szCs w:val="24"/>
                    </w:rPr>
                    <w:t>a=1-a</w:t>
                  </w:r>
                </w:p>
                <w:p w:rsidR="00C50815" w:rsidRPr="00E24FA2" w:rsidRDefault="00C50815" w:rsidP="00DD006B">
                  <w:pPr>
                    <w:jc w:val="center"/>
                    <w:rPr>
                      <w:b/>
                    </w:rPr>
                  </w:pPr>
                </w:p>
              </w:txbxContent>
            </v:textbox>
          </v:rect>
        </w:pict>
      </w:r>
      <w:r>
        <w:rPr>
          <w:i/>
          <w:noProof/>
        </w:rPr>
        <w:pict>
          <v:shape id="_x0000_s1696" type="#_x0000_t32" style="position:absolute;left:0;text-align:left;margin-left:160pt;margin-top:.3pt;width:21.6pt;height:.25pt;flip:y;z-index:251856896" o:connectortype="straight" strokecolor="#943634 [2405]" strokeweight="2.25pt">
            <v:stroke endarrow="block"/>
          </v:shape>
        </w:pict>
      </w:r>
      <w:r>
        <w:rPr>
          <w:noProof/>
        </w:rPr>
        <w:pict>
          <v:shape id="_x0000_s1904" type="#_x0000_t32" style="position:absolute;left:0;text-align:left;margin-left:334.7pt;margin-top:.4pt;width:22.1pt;height:.15pt;z-index:251873280" o:connectortype="straight" strokecolor="#943634 [2405]" strokeweight="2.25pt"/>
        </w:pict>
      </w:r>
    </w:p>
    <w:p w:rsidR="000A5546" w:rsidRDefault="00C50815" w:rsidP="00DC6B07">
      <w:pPr>
        <w:pStyle w:val="BodyText"/>
        <w:spacing w:before="120" w:after="120" w:line="360" w:lineRule="auto"/>
        <w:ind w:left="720"/>
        <w:jc w:val="both"/>
        <w:rPr>
          <w:i/>
        </w:rPr>
      </w:pPr>
      <w:bookmarkStart w:id="742" w:name="_Toc9003998"/>
      <w:bookmarkStart w:id="743" w:name="_Toc9004088"/>
      <w:bookmarkStart w:id="744" w:name="_Toc9078721"/>
      <w:bookmarkStart w:id="745" w:name="_Toc9193471"/>
      <w:r>
        <w:rPr>
          <w:i/>
          <w:noProof/>
        </w:rPr>
        <w:pict>
          <v:shape id="_x0000_s1923" type="#_x0000_t32" style="position:absolute;left:0;text-align:left;margin-left:420.6pt;margin-top:4.85pt;width:45.75pt;height:.05pt;z-index:251898880" o:connectortype="straight" strokecolor="#943634 [2405]" strokeweight="2.25pt">
            <v:stroke endarrow="block"/>
          </v:shape>
        </w:pict>
      </w:r>
      <w:r>
        <w:rPr>
          <w:i/>
          <w:noProof/>
        </w:rPr>
        <w:pict>
          <v:shape id="_x0000_s1924" type="#_x0000_t32" style="position:absolute;left:0;text-align:left;margin-left:385.35pt;margin-top:24.35pt;width:.05pt;height:37.75pt;flip:y;z-index:251899904" o:connectortype="straight" strokecolor="#943634 [2405]" strokeweight="2.25pt">
            <v:stroke endarrow="block"/>
          </v:shape>
        </w:pict>
      </w:r>
      <w:r>
        <w:rPr>
          <w:noProof/>
        </w:rPr>
        <w:pict>
          <v:shape id="_x0000_s1921" type="#_x0000_t4" style="position:absolute;left:0;text-align:left;margin-left:393.8pt;margin-top:26.15pt;width:144.9pt;height:71.05pt;z-index:251896832;v-text-anchor:middle" fillcolor="white [3201]" strokecolor="#c0504d [3205]" strokeweight="2.5pt">
            <v:shadow color="#868686"/>
            <v:textbox style="mso-next-textbox:#_x0000_s1921">
              <w:txbxContent>
                <w:p w:rsidR="00C50815" w:rsidRPr="00DD006B" w:rsidRDefault="00C50815" w:rsidP="00DD006B">
                  <w:pPr>
                    <w:rPr>
                      <w:b/>
                      <w:sz w:val="23"/>
                      <w:szCs w:val="23"/>
                    </w:rPr>
                  </w:pPr>
                  <w:proofErr w:type="gramStart"/>
                  <w:r w:rsidRPr="00DD006B">
                    <w:rPr>
                      <w:b/>
                      <w:sz w:val="23"/>
                      <w:szCs w:val="23"/>
                    </w:rPr>
                    <w:t>Tường bên hông Robot</w:t>
                  </w:r>
                  <w:r>
                    <w:rPr>
                      <w:b/>
                      <w:sz w:val="23"/>
                      <w:szCs w:val="23"/>
                    </w:rPr>
                    <w:t>?</w:t>
                  </w:r>
                  <w:proofErr w:type="gramEnd"/>
                </w:p>
              </w:txbxContent>
            </v:textbox>
          </v:shape>
        </w:pict>
      </w:r>
      <w:r>
        <w:rPr>
          <w:noProof/>
        </w:rPr>
        <w:pict>
          <v:shape id="_x0000_s1702" type="#_x0000_t202" style="position:absolute;left:0;text-align:left;margin-left:182.85pt;margin-top:24.35pt;width:43.45pt;height:19.3pt;z-index:251581433" stroked="f">
            <v:textbox style="mso-next-textbox:#_x0000_s1702">
              <w:txbxContent>
                <w:p w:rsidR="00C50815" w:rsidRPr="002D0092" w:rsidRDefault="00C50815" w:rsidP="00FC3899">
                  <w:pPr>
                    <w:rPr>
                      <w:b/>
                    </w:rPr>
                  </w:pPr>
                  <w:r w:rsidRPr="002D0092">
                    <w:rPr>
                      <w:b/>
                    </w:rPr>
                    <w:t>Đúng</w:t>
                  </w:r>
                </w:p>
              </w:txbxContent>
            </v:textbox>
          </v:shape>
        </w:pict>
      </w:r>
      <w:r>
        <w:rPr>
          <w:noProof/>
        </w:rPr>
        <w:pict>
          <v:shape id="_x0000_s1673" type="#_x0000_t4" style="position:absolute;left:0;text-align:left;margin-left:-34.95pt;margin-top:17.7pt;width:227.35pt;height:68.7pt;z-index:251713536;v-text-anchor:middle" fillcolor="white [3201]" strokecolor="#c0504d [3205]" strokeweight="2.5pt">
            <v:shadow color="#868686"/>
            <v:textbox style="mso-next-textbox:#_x0000_s1673">
              <w:txbxContent>
                <w:p w:rsidR="00C50815" w:rsidRPr="00DF1EF3" w:rsidRDefault="00C50815" w:rsidP="001B75D6">
                  <w:pPr>
                    <w:spacing w:line="360" w:lineRule="auto"/>
                    <w:rPr>
                      <w:b/>
                    </w:rPr>
                  </w:pPr>
                  <w:proofErr w:type="gramStart"/>
                  <w:r>
                    <w:rPr>
                      <w:b/>
                    </w:rPr>
                    <w:t>Khoẳng cách &lt;4</w:t>
                  </w:r>
                  <w:r w:rsidRPr="00DF1EF3">
                    <w:rPr>
                      <w:b/>
                    </w:rPr>
                    <w:t>cm?</w:t>
                  </w:r>
                  <w:proofErr w:type="gramEnd"/>
                  <w:r>
                    <w:rPr>
                      <w:b/>
                    </w:rPr>
                    <w:t xml:space="preserve"> </w:t>
                  </w:r>
                  <w:r w:rsidRPr="00DF1EF3">
                    <w:rPr>
                      <w:b/>
                    </w:rPr>
                    <w:t>||</w:t>
                  </w:r>
                  <w:r>
                    <w:rPr>
                      <w:b/>
                    </w:rPr>
                    <w:t xml:space="preserve"> Stuck=1? </w:t>
                  </w:r>
                  <w:proofErr w:type="gramStart"/>
                  <w:r>
                    <w:rPr>
                      <w:b/>
                    </w:rPr>
                    <w:t>||vực sâu?</w:t>
                  </w:r>
                  <w:proofErr w:type="gramEnd"/>
                </w:p>
                <w:p w:rsidR="00C50815" w:rsidRPr="002D0092" w:rsidRDefault="00C50815" w:rsidP="00DF1EF3">
                  <w:pPr>
                    <w:spacing w:line="360" w:lineRule="auto"/>
                    <w:jc w:val="center"/>
                    <w:rPr>
                      <w:b/>
                    </w:rPr>
                  </w:pPr>
                </w:p>
              </w:txbxContent>
            </v:textbox>
          </v:shape>
        </w:pict>
      </w:r>
      <w:r>
        <w:rPr>
          <w:noProof/>
        </w:rPr>
        <w:pict>
          <v:shape id="_x0000_s1674" type="#_x0000_t32" style="position:absolute;left:0;text-align:left;margin-left:79.9pt;margin-top:4.05pt;width:.15pt;height:13.65pt;z-index:251844608" o:connectortype="straight" strokecolor="#943634 [2405]" strokeweight="2.25pt">
            <v:stroke endarrow="block"/>
          </v:shape>
        </w:pict>
      </w:r>
      <w:r>
        <w:rPr>
          <w:noProof/>
        </w:rPr>
        <w:pict>
          <v:shape id="_x0000_s1705" type="#_x0000_t202" style="position:absolute;left:0;text-align:left;margin-left:86.4pt;margin-top:3.25pt;width:32.6pt;height:21.1pt;z-index:251579383" stroked="f">
            <v:textbox style="mso-next-textbox:#_x0000_s1705">
              <w:txbxContent>
                <w:p w:rsidR="00C50815" w:rsidRPr="002D0092" w:rsidRDefault="00C50815" w:rsidP="00FC3899">
                  <w:pPr>
                    <w:rPr>
                      <w:b/>
                    </w:rPr>
                  </w:pPr>
                  <w:r w:rsidRPr="002D0092">
                    <w:rPr>
                      <w:b/>
                    </w:rPr>
                    <w:t>Sai</w:t>
                  </w:r>
                </w:p>
              </w:txbxContent>
            </v:textbox>
          </v:shape>
        </w:pict>
      </w:r>
      <w:bookmarkEnd w:id="742"/>
      <w:bookmarkEnd w:id="743"/>
      <w:bookmarkEnd w:id="744"/>
      <w:bookmarkEnd w:id="745"/>
    </w:p>
    <w:p w:rsidR="000A5546" w:rsidRDefault="00C50815" w:rsidP="00DC6B07">
      <w:pPr>
        <w:pStyle w:val="BodyText"/>
        <w:spacing w:before="120" w:after="120" w:line="360" w:lineRule="auto"/>
        <w:ind w:left="720"/>
        <w:jc w:val="both"/>
        <w:rPr>
          <w:i/>
        </w:rPr>
      </w:pPr>
      <w:r>
        <w:rPr>
          <w:noProof/>
        </w:rPr>
        <w:pict>
          <v:shape id="_x0000_s1907" type="#_x0000_t32" style="position:absolute;left:0;text-align:left;margin-left:311.15pt;margin-top:23.95pt;width:45.65pt;height:0;z-index:251875328" o:connectortype="straight" strokecolor="#943634 [2405]" strokeweight="2.25pt"/>
        </w:pict>
      </w:r>
      <w:r>
        <w:rPr>
          <w:noProof/>
        </w:rPr>
        <w:pict>
          <v:rect id="_x0000_s1697" style="position:absolute;left:0;text-align:left;margin-left:226.3pt;margin-top:2.05pt;width:84.85pt;height:45.75pt;z-index:251715584;v-text-anchor:middle" fillcolor="white [3201]" strokecolor="#c0504d [3205]" strokeweight="2.5pt">
            <v:shadow color="#868686"/>
            <v:textbox style="mso-next-textbox:#_x0000_s1697">
              <w:txbxContent>
                <w:p w:rsidR="00C50815" w:rsidRPr="00E24FA2" w:rsidRDefault="00C50815" w:rsidP="00FC3899">
                  <w:pPr>
                    <w:jc w:val="center"/>
                    <w:rPr>
                      <w:b/>
                      <w:sz w:val="24"/>
                      <w:szCs w:val="24"/>
                    </w:rPr>
                  </w:pPr>
                  <w:r>
                    <w:rPr>
                      <w:b/>
                      <w:sz w:val="24"/>
                      <w:szCs w:val="24"/>
                    </w:rPr>
                    <w:t>Đi lùi tránh nguy hiểm</w:t>
                  </w:r>
                </w:p>
                <w:p w:rsidR="00C50815" w:rsidRPr="00E24FA2" w:rsidRDefault="00C50815" w:rsidP="00FC3899">
                  <w:pPr>
                    <w:jc w:val="center"/>
                    <w:rPr>
                      <w:b/>
                    </w:rPr>
                  </w:pPr>
                </w:p>
              </w:txbxContent>
            </v:textbox>
          </v:rect>
        </w:pict>
      </w:r>
      <w:r>
        <w:rPr>
          <w:noProof/>
        </w:rPr>
        <w:pict>
          <v:shape id="_x0000_s1901" type="#_x0000_t32" style="position:absolute;left:0;text-align:left;margin-left:193.9pt;margin-top:23.95pt;width:32.4pt;height:0;z-index:251871232" o:connectortype="straight" strokecolor="#943634 [2405]" strokeweight="2.25pt">
            <v:stroke endarrow="block"/>
          </v:shape>
        </w:pict>
      </w:r>
    </w:p>
    <w:p w:rsidR="000A5546" w:rsidRDefault="00C50815" w:rsidP="00DC6B07">
      <w:pPr>
        <w:pStyle w:val="BodyText"/>
        <w:spacing w:before="120" w:after="120" w:line="360" w:lineRule="auto"/>
        <w:ind w:left="720"/>
        <w:jc w:val="both"/>
        <w:rPr>
          <w:i/>
        </w:rPr>
      </w:pPr>
      <w:r>
        <w:rPr>
          <w:noProof/>
        </w:rPr>
        <w:pict>
          <v:shape id="_x0000_s1926" type="#_x0000_t202" style="position:absolute;left:0;text-align:left;margin-left:362.5pt;margin-top:5.25pt;width:43.45pt;height:23.65pt;z-index:251574258" stroked="f">
            <v:textbox style="mso-next-textbox:#_x0000_s1926">
              <w:txbxContent>
                <w:p w:rsidR="00C50815" w:rsidRPr="002D0092" w:rsidRDefault="00C50815" w:rsidP="00DD006B">
                  <w:pPr>
                    <w:rPr>
                      <w:b/>
                    </w:rPr>
                  </w:pPr>
                  <w:r w:rsidRPr="002D0092">
                    <w:rPr>
                      <w:b/>
                    </w:rPr>
                    <w:t>Đúng</w:t>
                  </w:r>
                </w:p>
              </w:txbxContent>
            </v:textbox>
          </v:shape>
        </w:pict>
      </w:r>
      <w:r>
        <w:rPr>
          <w:i/>
          <w:noProof/>
        </w:rPr>
        <w:pict>
          <v:shape id="_x0000_s1925" type="#_x0000_t32" style="position:absolute;left:0;text-align:left;margin-left:385.4pt;margin-top:5.25pt;width:12.15pt;height:.05pt;z-index:251900928" o:connectortype="straight" strokecolor="#943634 [2405]" strokeweight="2.25pt"/>
        </w:pict>
      </w:r>
      <w:r>
        <w:rPr>
          <w:i/>
          <w:noProof/>
        </w:rPr>
        <w:pict>
          <v:shape id="_x0000_s1817" type="#_x0000_t202" style="position:absolute;left:0;text-align:left;margin-left:97.4pt;margin-top:22.1pt;width:33.3pt;height:21.1pt;z-index:251578358" stroked="f">
            <v:textbox style="mso-next-textbox:#_x0000_s1817">
              <w:txbxContent>
                <w:p w:rsidR="00C50815" w:rsidRPr="002D0092" w:rsidRDefault="00C50815" w:rsidP="000A5546">
                  <w:pPr>
                    <w:rPr>
                      <w:b/>
                    </w:rPr>
                  </w:pPr>
                  <w:r w:rsidRPr="002D0092">
                    <w:rPr>
                      <w:b/>
                    </w:rPr>
                    <w:t>Sai</w:t>
                  </w:r>
                </w:p>
              </w:txbxContent>
            </v:textbox>
          </v:shape>
        </w:pict>
      </w:r>
    </w:p>
    <w:p w:rsidR="000A5546" w:rsidRDefault="00C50815" w:rsidP="007D2425">
      <w:pPr>
        <w:pStyle w:val="BodyText"/>
        <w:tabs>
          <w:tab w:val="left" w:pos="2445"/>
        </w:tabs>
        <w:spacing w:before="120" w:after="120" w:line="360" w:lineRule="auto"/>
        <w:ind w:left="720"/>
        <w:jc w:val="both"/>
        <w:rPr>
          <w:i/>
        </w:rPr>
      </w:pPr>
      <w:r>
        <w:rPr>
          <w:i/>
          <w:noProof/>
        </w:rPr>
        <w:pict>
          <v:shape id="_x0000_s1928" type="#_x0000_t32" style="position:absolute;left:0;text-align:left;margin-left:466.35pt;margin-top:10.6pt;width:0;height:23.65pt;flip:y;z-index:251902976" o:connectortype="straight" strokecolor="#943634 [2405]" strokeweight="2.25pt">
            <v:stroke endarrow="block"/>
          </v:shape>
        </w:pict>
      </w:r>
      <w:r>
        <w:rPr>
          <w:i/>
          <w:noProof/>
        </w:rPr>
        <w:pict>
          <v:shape id="_x0000_s1916" type="#_x0000_t202" style="position:absolute;left:0;text-align:left;margin-left:154.35pt;margin-top:16.2pt;width:43.45pt;height:23.65pt;z-index:251577333" stroked="f">
            <v:textbox style="mso-next-textbox:#_x0000_s1916">
              <w:txbxContent>
                <w:p w:rsidR="00C50815" w:rsidRPr="002D0092" w:rsidRDefault="00C50815" w:rsidP="007D2425">
                  <w:pPr>
                    <w:rPr>
                      <w:b/>
                    </w:rPr>
                  </w:pPr>
                  <w:r w:rsidRPr="002D0092">
                    <w:rPr>
                      <w:b/>
                    </w:rPr>
                    <w:t>Đúng</w:t>
                  </w:r>
                </w:p>
              </w:txbxContent>
            </v:textbox>
          </v:shape>
        </w:pict>
      </w:r>
      <w:r>
        <w:rPr>
          <w:i/>
          <w:noProof/>
        </w:rPr>
        <w:pict>
          <v:rect id="_x0000_s1910" style="position:absolute;left:0;text-align:left;margin-left:197.8pt;margin-top:14.8pt;width:102.75pt;height:45.75pt;z-index:251878400;v-text-anchor:middle" fillcolor="white [3201]" strokecolor="#c0504d [3205]" strokeweight="2.5pt">
            <v:shadow color="#868686"/>
            <v:textbox style="mso-next-textbox:#_x0000_s1910">
              <w:txbxContent>
                <w:p w:rsidR="00C50815" w:rsidRPr="00E24FA2" w:rsidRDefault="00C50815" w:rsidP="001449E4">
                  <w:pPr>
                    <w:jc w:val="center"/>
                    <w:rPr>
                      <w:b/>
                      <w:sz w:val="24"/>
                      <w:szCs w:val="24"/>
                    </w:rPr>
                  </w:pPr>
                  <w:r>
                    <w:rPr>
                      <w:b/>
                      <w:sz w:val="24"/>
                      <w:szCs w:val="24"/>
                    </w:rPr>
                    <w:t>Cập nhật vị trí góc quay α mới</w:t>
                  </w:r>
                </w:p>
                <w:p w:rsidR="00C50815" w:rsidRPr="00E24FA2" w:rsidRDefault="00C50815" w:rsidP="001449E4">
                  <w:pPr>
                    <w:jc w:val="center"/>
                    <w:rPr>
                      <w:b/>
                    </w:rPr>
                  </w:pPr>
                </w:p>
              </w:txbxContent>
            </v:textbox>
          </v:rect>
        </w:pict>
      </w:r>
      <w:r>
        <w:rPr>
          <w:i/>
          <w:noProof/>
        </w:rPr>
        <w:pict>
          <v:shape id="_x0000_s1909" type="#_x0000_t32" style="position:absolute;left:0;text-align:left;margin-left:79.75pt;margin-top:1.15pt;width:.15pt;height:13.65pt;z-index:251877376" o:connectortype="straight" strokecolor="#943634 [2405]" strokeweight="2.25pt">
            <v:stroke endarrow="block"/>
          </v:shape>
        </w:pict>
      </w:r>
      <w:r>
        <w:rPr>
          <w:noProof/>
        </w:rPr>
        <w:pict>
          <v:shape id="_x0000_s1908" type="#_x0000_t4" style="position:absolute;left:0;text-align:left;margin-left:-12.85pt;margin-top:11.95pt;width:180.1pt;height:55.85pt;z-index:251876352;v-text-anchor:middle" fillcolor="white [3201]" strokecolor="#c0504d [3205]" strokeweight="2.5pt">
            <v:shadow color="#868686"/>
            <v:textbox style="mso-next-textbox:#_x0000_s1908">
              <w:txbxContent>
                <w:p w:rsidR="00C50815" w:rsidRPr="001449E4" w:rsidRDefault="00C50815" w:rsidP="001449E4">
                  <w:pPr>
                    <w:jc w:val="center"/>
                    <w:rPr>
                      <w:b/>
                      <w:sz w:val="24"/>
                      <w:szCs w:val="24"/>
                    </w:rPr>
                  </w:pPr>
                  <w:r>
                    <w:rPr>
                      <w:b/>
                      <w:sz w:val="24"/>
                      <w:szCs w:val="24"/>
                    </w:rPr>
                    <w:t>new_position=1</w:t>
                  </w:r>
                </w:p>
              </w:txbxContent>
            </v:textbox>
          </v:shape>
        </w:pict>
      </w:r>
      <w:r w:rsidR="007D2425">
        <w:rPr>
          <w:i/>
        </w:rPr>
        <w:tab/>
      </w:r>
    </w:p>
    <w:p w:rsidR="000A5546" w:rsidRDefault="00C50815" w:rsidP="00DC6B07">
      <w:pPr>
        <w:pStyle w:val="BodyText"/>
        <w:spacing w:before="120" w:after="120" w:line="360" w:lineRule="auto"/>
        <w:ind w:left="720"/>
        <w:jc w:val="both"/>
        <w:rPr>
          <w:i/>
        </w:rPr>
      </w:pPr>
      <w:r>
        <w:rPr>
          <w:noProof/>
        </w:rPr>
        <w:pict>
          <v:rect id="_x0000_s1695" style="position:absolute;left:0;text-align:left;margin-left:405.95pt;margin-top:5.8pt;width:127.1pt;height:61.25pt;z-index:251860992;v-text-anchor:middle" fillcolor="white [3201]" strokecolor="#c0504d [3205]" strokeweight="2.5pt">
            <v:shadow color="#868686"/>
            <v:textbox style="mso-next-textbox:#_x0000_s1695">
              <w:txbxContent>
                <w:p w:rsidR="00C50815" w:rsidRPr="00E24FA2" w:rsidRDefault="00C50815" w:rsidP="007130D2">
                  <w:pPr>
                    <w:rPr>
                      <w:b/>
                      <w:sz w:val="24"/>
                      <w:szCs w:val="24"/>
                    </w:rPr>
                  </w:pPr>
                  <w:r>
                    <w:rPr>
                      <w:b/>
                      <w:sz w:val="24"/>
                      <w:szCs w:val="24"/>
                    </w:rPr>
                    <w:t>_Đi thẳng</w:t>
                  </w:r>
                </w:p>
                <w:p w:rsidR="00C50815" w:rsidRDefault="00C50815" w:rsidP="007D2425">
                  <w:pPr>
                    <w:rPr>
                      <w:b/>
                    </w:rPr>
                  </w:pPr>
                  <w:r>
                    <w:rPr>
                      <w:b/>
                    </w:rPr>
                    <w:t>_a=1-a</w:t>
                  </w:r>
                </w:p>
                <w:p w:rsidR="00C50815" w:rsidRPr="00E24FA2" w:rsidRDefault="00C50815" w:rsidP="007D2425">
                  <w:pPr>
                    <w:rPr>
                      <w:b/>
                    </w:rPr>
                  </w:pPr>
                  <w:r>
                    <w:rPr>
                      <w:b/>
                    </w:rPr>
                    <w:t>_Đo khoảng cách vật cản 2 bên hông Robot</w:t>
                  </w:r>
                </w:p>
              </w:txbxContent>
            </v:textbox>
          </v:rect>
        </w:pict>
      </w:r>
      <w:r>
        <w:rPr>
          <w:i/>
          <w:noProof/>
        </w:rPr>
        <w:pict>
          <v:shape id="_x0000_s1911" type="#_x0000_t32" style="position:absolute;left:0;text-align:left;margin-left:165.4pt;margin-top:11.4pt;width:32.4pt;height:0;z-index:251879424" o:connectortype="straight" strokecolor="#943634 [2405]" strokeweight="2.25pt">
            <v:stroke endarrow="block"/>
          </v:shape>
        </w:pict>
      </w:r>
    </w:p>
    <w:p w:rsidR="000A5546" w:rsidRDefault="00C50815" w:rsidP="00DC6B07">
      <w:pPr>
        <w:pStyle w:val="BodyText"/>
        <w:spacing w:before="120" w:after="120" w:line="360" w:lineRule="auto"/>
        <w:ind w:left="720"/>
        <w:jc w:val="both"/>
        <w:rPr>
          <w:i/>
        </w:rPr>
      </w:pPr>
      <w:r>
        <w:rPr>
          <w:i/>
          <w:noProof/>
        </w:rPr>
        <w:pict>
          <v:shape id="_x0000_s1914" type="#_x0000_t32" style="position:absolute;left:0;text-align:left;margin-left:80.15pt;margin-top:18.8pt;width:167.95pt;height:.05pt;flip:x;z-index:251882496" o:connectortype="straight" strokecolor="#943634 [2405]" strokeweight="2.25pt">
            <v:stroke endarrow="block"/>
          </v:shape>
        </w:pict>
      </w:r>
      <w:r>
        <w:rPr>
          <w:i/>
          <w:noProof/>
        </w:rPr>
        <w:pict>
          <v:shape id="_x0000_s1912" type="#_x0000_t32" style="position:absolute;left:0;text-align:left;margin-left:79.55pt;margin-top:10.95pt;width:.05pt;height:22.9pt;flip:x;z-index:251880448" o:connectortype="straight" strokecolor="#943634 [2405]" strokeweight="2.25pt">
            <v:stroke endarrow="block"/>
          </v:shape>
        </w:pict>
      </w:r>
      <w:r>
        <w:rPr>
          <w:noProof/>
        </w:rPr>
        <w:pict>
          <v:shape id="_x0000_s1706" type="#_x0000_t202" style="position:absolute;left:0;text-align:left;margin-left:36.6pt;margin-top:7.7pt;width:33.3pt;height:21.1pt;z-index:251696128" stroked="f">
            <v:textbox style="mso-next-textbox:#_x0000_s1706">
              <w:txbxContent>
                <w:p w:rsidR="00C50815" w:rsidRPr="002D0092" w:rsidRDefault="00C50815" w:rsidP="00FC3899">
                  <w:pPr>
                    <w:rPr>
                      <w:b/>
                    </w:rPr>
                  </w:pPr>
                  <w:r w:rsidRPr="002D0092">
                    <w:rPr>
                      <w:b/>
                    </w:rPr>
                    <w:t>Sai</w:t>
                  </w:r>
                </w:p>
              </w:txbxContent>
            </v:textbox>
          </v:shape>
        </w:pict>
      </w:r>
      <w:r>
        <w:rPr>
          <w:i/>
          <w:noProof/>
        </w:rPr>
        <w:pict>
          <v:shape id="_x0000_s1915" type="#_x0000_t32" style="position:absolute;left:0;text-align:left;margin-left:248.1pt;margin-top:3.7pt;width:.05pt;height:15.1pt;z-index:251883520" o:connectortype="straight" strokecolor="#943634 [2405]" strokeweight="2.25pt"/>
        </w:pict>
      </w:r>
    </w:p>
    <w:p w:rsidR="000A5546" w:rsidRDefault="00C50815" w:rsidP="00DC6B07">
      <w:pPr>
        <w:pStyle w:val="BodyText"/>
        <w:spacing w:before="120" w:after="120" w:line="360" w:lineRule="auto"/>
        <w:ind w:left="720"/>
        <w:jc w:val="both"/>
        <w:rPr>
          <w:i/>
        </w:rPr>
      </w:pPr>
      <w:r>
        <w:rPr>
          <w:noProof/>
        </w:rPr>
        <w:pict>
          <v:shape id="_x0000_s1918" type="#_x0000_t202" style="position:absolute;left:0;text-align:left;margin-left:124.05pt;margin-top:5.4pt;width:43.45pt;height:23.65pt;z-index:251576308" stroked="f">
            <v:textbox style="mso-next-textbox:#_x0000_s1918">
              <w:txbxContent>
                <w:p w:rsidR="00C50815" w:rsidRPr="002D0092" w:rsidRDefault="00C50815" w:rsidP="007D2425">
                  <w:pPr>
                    <w:rPr>
                      <w:b/>
                    </w:rPr>
                  </w:pPr>
                  <w:r w:rsidRPr="002D0092">
                    <w:rPr>
                      <w:b/>
                    </w:rPr>
                    <w:t>Đúng</w:t>
                  </w:r>
                </w:p>
              </w:txbxContent>
            </v:textbox>
          </v:shape>
        </w:pict>
      </w:r>
      <w:r>
        <w:rPr>
          <w:noProof/>
        </w:rPr>
        <w:pict>
          <v:shape id="_x0000_s1920" type="#_x0000_t32" style="position:absolute;left:0;text-align:left;margin-left:473.9pt;margin-top:10.2pt;width:.05pt;height:95.55pt;flip:y;z-index:251895808" o:connectortype="straight" strokecolor="#943634 [2405]" strokeweight="2.25pt">
            <v:stroke endarrow="block"/>
          </v:shape>
        </w:pict>
      </w:r>
      <w:r>
        <w:rPr>
          <w:i/>
          <w:noProof/>
        </w:rPr>
        <w:pict>
          <v:shape id="_x0000_s1919" type="#_x0000_t32" style="position:absolute;left:0;text-align:left;margin-left:442.7pt;margin-top:10.2pt;width:0;height:23.65pt;flip:y;z-index:251894784" o:connectortype="straight" strokecolor="#943634 [2405]" strokeweight="2.25pt">
            <v:stroke endarrow="block"/>
          </v:shape>
        </w:pict>
      </w:r>
      <w:r>
        <w:rPr>
          <w:noProof/>
        </w:rPr>
        <w:pict>
          <v:rect id="_x0000_s1680" style="position:absolute;left:0;text-align:left;margin-left:334.7pt;margin-top:15.8pt;width:67.25pt;height:45.75pt;z-index:251890688;v-text-anchor:middle" fillcolor="white [3201]" strokecolor="#c0504d [3205]" strokeweight="2.5pt">
            <v:shadow color="#868686"/>
            <v:textbox style="mso-next-textbox:#_x0000_s1680">
              <w:txbxContent>
                <w:p w:rsidR="00C50815" w:rsidRDefault="00C50815" w:rsidP="00E24FA2">
                  <w:pPr>
                    <w:jc w:val="center"/>
                    <w:rPr>
                      <w:b/>
                      <w:sz w:val="24"/>
                      <w:szCs w:val="24"/>
                    </w:rPr>
                  </w:pPr>
                  <w:r w:rsidRPr="00E24FA2">
                    <w:rPr>
                      <w:b/>
                      <w:sz w:val="24"/>
                      <w:szCs w:val="24"/>
                    </w:rPr>
                    <w:t xml:space="preserve">Quay trái </w:t>
                  </w:r>
                </w:p>
                <w:p w:rsidR="00C50815" w:rsidRPr="00E24FA2" w:rsidRDefault="00C50815" w:rsidP="00E24FA2">
                  <w:pPr>
                    <w:jc w:val="center"/>
                    <w:rPr>
                      <w:b/>
                      <w:sz w:val="24"/>
                      <w:szCs w:val="24"/>
                    </w:rPr>
                  </w:pPr>
                  <w:proofErr w:type="gramStart"/>
                  <w:r>
                    <w:rPr>
                      <w:b/>
                      <w:sz w:val="24"/>
                      <w:szCs w:val="24"/>
                    </w:rPr>
                    <w:t>góc</w:t>
                  </w:r>
                  <w:proofErr w:type="gramEnd"/>
                  <w:r>
                    <w:rPr>
                      <w:b/>
                      <w:sz w:val="24"/>
                      <w:szCs w:val="24"/>
                    </w:rPr>
                    <w:t xml:space="preserve"> α</w:t>
                  </w:r>
                </w:p>
                <w:p w:rsidR="00C50815" w:rsidRPr="00E24FA2" w:rsidRDefault="00C50815" w:rsidP="00E24FA2">
                  <w:pPr>
                    <w:jc w:val="center"/>
                    <w:rPr>
                      <w:b/>
                    </w:rPr>
                  </w:pPr>
                </w:p>
              </w:txbxContent>
            </v:textbox>
          </v:rect>
        </w:pict>
      </w:r>
      <w:r>
        <w:rPr>
          <w:noProof/>
        </w:rPr>
        <w:pict>
          <v:rect id="_x0000_s1679" style="position:absolute;left:0;text-align:left;margin-left:258.45pt;margin-top:15.8pt;width:52.7pt;height:45.75pt;z-index:251889664;v-text-anchor:middle" fillcolor="white [3201]" strokecolor="#c0504d [3205]" strokeweight="2.5pt">
            <v:shadow color="#868686"/>
            <v:textbox style="mso-next-textbox:#_x0000_s1679">
              <w:txbxContent>
                <w:p w:rsidR="00C50815" w:rsidRPr="00E24FA2" w:rsidRDefault="00C50815" w:rsidP="00E24FA2">
                  <w:pPr>
                    <w:jc w:val="center"/>
                    <w:rPr>
                      <w:b/>
                      <w:sz w:val="24"/>
                      <w:szCs w:val="24"/>
                    </w:rPr>
                  </w:pPr>
                  <w:r>
                    <w:rPr>
                      <w:b/>
                      <w:sz w:val="24"/>
                      <w:szCs w:val="24"/>
                    </w:rPr>
                    <w:t>Đi thẳng</w:t>
                  </w:r>
                </w:p>
                <w:p w:rsidR="00C50815" w:rsidRPr="00E24FA2" w:rsidRDefault="00C50815" w:rsidP="00E24FA2">
                  <w:pPr>
                    <w:jc w:val="center"/>
                    <w:rPr>
                      <w:b/>
                    </w:rPr>
                  </w:pPr>
                </w:p>
              </w:txbxContent>
            </v:textbox>
          </v:rect>
        </w:pict>
      </w:r>
      <w:r>
        <w:rPr>
          <w:noProof/>
        </w:rPr>
        <w:pict>
          <v:rect id="_x0000_s1678" style="position:absolute;left:0;text-align:left;margin-left:167.25pt;margin-top:15.8pt;width:68.8pt;height:45.75pt;z-index:251888640;v-text-anchor:middle" fillcolor="white [3201]" strokecolor="#c0504d [3205]" strokeweight="2.5pt">
            <v:shadow color="#868686"/>
            <v:textbox style="mso-next-textbox:#_x0000_s1678">
              <w:txbxContent>
                <w:p w:rsidR="00C50815" w:rsidRPr="00E24FA2" w:rsidRDefault="00C50815" w:rsidP="00E24FA2">
                  <w:pPr>
                    <w:jc w:val="center"/>
                    <w:rPr>
                      <w:b/>
                      <w:sz w:val="24"/>
                      <w:szCs w:val="24"/>
                    </w:rPr>
                  </w:pPr>
                  <w:r w:rsidRPr="00E24FA2">
                    <w:rPr>
                      <w:b/>
                      <w:sz w:val="24"/>
                      <w:szCs w:val="24"/>
                    </w:rPr>
                    <w:t>Quay trái</w:t>
                  </w:r>
                  <w:r>
                    <w:rPr>
                      <w:b/>
                      <w:sz w:val="24"/>
                      <w:szCs w:val="24"/>
                    </w:rPr>
                    <w:t xml:space="preserve"> góc α</w:t>
                  </w:r>
                  <w:r w:rsidRPr="00E24FA2">
                    <w:rPr>
                      <w:b/>
                      <w:sz w:val="24"/>
                      <w:szCs w:val="24"/>
                    </w:rPr>
                    <w:t xml:space="preserve"> </w:t>
                  </w:r>
                </w:p>
                <w:p w:rsidR="00C50815" w:rsidRPr="00E24FA2" w:rsidRDefault="00C50815" w:rsidP="00E24FA2">
                  <w:pPr>
                    <w:jc w:val="center"/>
                    <w:rPr>
                      <w:b/>
                    </w:rPr>
                  </w:pPr>
                </w:p>
              </w:txbxContent>
            </v:textbox>
          </v:rect>
        </w:pict>
      </w:r>
      <w:r>
        <w:rPr>
          <w:noProof/>
        </w:rPr>
        <w:pict>
          <v:shape id="_x0000_s1676" type="#_x0000_t4" style="position:absolute;left:0;text-align:left;margin-left:7.25pt;margin-top:5.4pt;width:145.1pt;height:56.15pt;z-index:251862016;v-text-anchor:middle" fillcolor="white [3201]" strokecolor="#c0504d [3205]" strokeweight="2.5pt">
            <v:shadow color="#868686"/>
            <v:textbox style="mso-next-textbox:#_x0000_s1676">
              <w:txbxContent>
                <w:p w:rsidR="00C50815" w:rsidRPr="00E24FA2" w:rsidRDefault="00C50815" w:rsidP="00E24FA2">
                  <w:pPr>
                    <w:spacing w:line="360" w:lineRule="auto"/>
                    <w:jc w:val="center"/>
                    <w:rPr>
                      <w:b/>
                      <w:sz w:val="26"/>
                      <w:szCs w:val="26"/>
                    </w:rPr>
                  </w:pPr>
                  <w:r w:rsidRPr="00E24FA2">
                    <w:rPr>
                      <w:b/>
                      <w:sz w:val="26"/>
                      <w:szCs w:val="26"/>
                    </w:rPr>
                    <w:t>a=0?</w:t>
                  </w:r>
                </w:p>
              </w:txbxContent>
            </v:textbox>
          </v:shape>
        </w:pict>
      </w:r>
    </w:p>
    <w:p w:rsidR="000A5546" w:rsidRDefault="00C50815" w:rsidP="000A5546">
      <w:pPr>
        <w:pStyle w:val="BodyText"/>
        <w:spacing w:before="120" w:after="120" w:line="360" w:lineRule="auto"/>
        <w:jc w:val="both"/>
        <w:rPr>
          <w:i/>
        </w:rPr>
      </w:pPr>
      <w:r>
        <w:rPr>
          <w:i/>
          <w:noProof/>
        </w:rPr>
        <w:pict>
          <v:shape id="_x0000_s1685" type="#_x0000_t32" style="position:absolute;left:0;text-align:left;margin-left:311.15pt;margin-top:8.55pt;width:23.55pt;height:0;z-index:251885568" o:connectortype="straight" strokecolor="#943634 [2405]" strokeweight="2.25pt">
            <v:stroke endarrow="block"/>
          </v:shape>
        </w:pict>
      </w:r>
      <w:r>
        <w:rPr>
          <w:i/>
          <w:noProof/>
        </w:rPr>
        <w:pict>
          <v:shape id="_x0000_s1693" type="#_x0000_t32" style="position:absolute;left:0;text-align:left;margin-left:401.95pt;margin-top:5.4pt;width:40.75pt;height:.05pt;z-index:251854848" o:connectortype="straight" strokecolor="#943634 [2405]" strokeweight="2.25pt"/>
        </w:pict>
      </w:r>
      <w:r>
        <w:rPr>
          <w:i/>
          <w:noProof/>
        </w:rPr>
        <w:pict>
          <v:shape id="_x0000_s1684" type="#_x0000_t32" style="position:absolute;left:0;text-align:left;margin-left:236.05pt;margin-top:8.35pt;width:22.4pt;height:.05pt;z-index:251884544" o:connectortype="straight" strokecolor="#943634 [2405]" strokeweight="2.25pt">
            <v:stroke endarrow="block"/>
          </v:shape>
        </w:pict>
      </w:r>
      <w:r>
        <w:rPr>
          <w:i/>
          <w:noProof/>
        </w:rPr>
        <w:pict>
          <v:shape id="_x0000_s1913" type="#_x0000_t32" style="position:absolute;left:0;text-align:left;margin-left:148.95pt;margin-top:5.45pt;width:18.55pt;height:0;z-index:251881472" o:connectortype="straight" strokecolor="#943634 [2405]" strokeweight="2.25pt">
            <v:stroke endarrow="block"/>
          </v:shape>
        </w:pict>
      </w:r>
    </w:p>
    <w:p w:rsidR="00CF7F69" w:rsidRDefault="00C50815" w:rsidP="000A5546">
      <w:pPr>
        <w:pStyle w:val="BodyText"/>
        <w:spacing w:before="120" w:after="120" w:line="360" w:lineRule="auto"/>
        <w:jc w:val="both"/>
        <w:rPr>
          <w:i/>
        </w:rPr>
      </w:pPr>
      <w:r>
        <w:rPr>
          <w:i/>
          <w:noProof/>
        </w:rPr>
        <w:pict>
          <v:rect id="_x0000_s1683" style="position:absolute;left:0;text-align:left;margin-left:334.7pt;margin-top:24.9pt;width:71.25pt;height:45.75pt;z-index:251893760;v-text-anchor:middle" fillcolor="white [3201]" strokecolor="#c0504d [3205]" strokeweight="2.5pt">
            <v:shadow color="#868686"/>
            <v:textbox style="mso-next-textbox:#_x0000_s1683">
              <w:txbxContent>
                <w:p w:rsidR="00C50815" w:rsidRPr="00E24FA2" w:rsidRDefault="00C50815"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w:t>
                  </w:r>
                  <w:r>
                    <w:rPr>
                      <w:b/>
                      <w:sz w:val="24"/>
                      <w:szCs w:val="24"/>
                    </w:rPr>
                    <w:t>góc α</w:t>
                  </w:r>
                </w:p>
                <w:p w:rsidR="00C50815" w:rsidRPr="00E24FA2" w:rsidRDefault="00C50815" w:rsidP="00E24FA2">
                  <w:pPr>
                    <w:jc w:val="center"/>
                    <w:rPr>
                      <w:b/>
                    </w:rPr>
                  </w:pPr>
                </w:p>
              </w:txbxContent>
            </v:textbox>
          </v:rect>
        </w:pict>
      </w:r>
      <w:r>
        <w:rPr>
          <w:i/>
          <w:noProof/>
        </w:rPr>
        <w:pict>
          <v:rect id="_x0000_s1682" style="position:absolute;left:0;text-align:left;margin-left:258.45pt;margin-top:24.9pt;width:55.95pt;height:45.75pt;z-index:251892736;v-text-anchor:middle" fillcolor="white [3201]" strokecolor="#c0504d [3205]" strokeweight="2.5pt">
            <v:shadow color="#868686"/>
            <v:textbox style="mso-next-textbox:#_x0000_s1682">
              <w:txbxContent>
                <w:p w:rsidR="00C50815" w:rsidRPr="00E24FA2" w:rsidRDefault="00C50815" w:rsidP="00E24FA2">
                  <w:pPr>
                    <w:jc w:val="center"/>
                    <w:rPr>
                      <w:b/>
                      <w:sz w:val="24"/>
                      <w:szCs w:val="24"/>
                    </w:rPr>
                  </w:pPr>
                  <w:r>
                    <w:rPr>
                      <w:b/>
                      <w:sz w:val="24"/>
                      <w:szCs w:val="24"/>
                    </w:rPr>
                    <w:t>Đi thẳng</w:t>
                  </w:r>
                </w:p>
                <w:p w:rsidR="00C50815" w:rsidRPr="00E24FA2" w:rsidRDefault="00C50815" w:rsidP="00E24FA2">
                  <w:pPr>
                    <w:jc w:val="center"/>
                    <w:rPr>
                      <w:b/>
                    </w:rPr>
                  </w:pPr>
                </w:p>
              </w:txbxContent>
            </v:textbox>
          </v:rect>
        </w:pict>
      </w:r>
      <w:r>
        <w:rPr>
          <w:i/>
          <w:noProof/>
        </w:rPr>
        <w:pict>
          <v:rect id="_x0000_s1681" style="position:absolute;left:0;text-align:left;margin-left:163.3pt;margin-top:24.9pt;width:72.75pt;height:45.75pt;z-index:251891712;v-text-anchor:middle" fillcolor="white [3201]" strokecolor="#c0504d [3205]" strokeweight="2.5pt">
            <v:shadow color="#868686"/>
            <v:textbox style="mso-next-textbox:#_x0000_s1681">
              <w:txbxContent>
                <w:p w:rsidR="00C50815" w:rsidRDefault="00C50815" w:rsidP="00E24FA2">
                  <w:pPr>
                    <w:jc w:val="center"/>
                    <w:rPr>
                      <w:b/>
                      <w:sz w:val="24"/>
                      <w:szCs w:val="24"/>
                    </w:rPr>
                  </w:pPr>
                  <w:r w:rsidRPr="00E24FA2">
                    <w:rPr>
                      <w:b/>
                      <w:sz w:val="24"/>
                      <w:szCs w:val="24"/>
                    </w:rPr>
                    <w:t xml:space="preserve">Quay </w:t>
                  </w:r>
                  <w:r>
                    <w:rPr>
                      <w:b/>
                      <w:sz w:val="24"/>
                      <w:szCs w:val="24"/>
                    </w:rPr>
                    <w:t xml:space="preserve">phải </w:t>
                  </w:r>
                </w:p>
                <w:p w:rsidR="00C50815" w:rsidRPr="00E24FA2" w:rsidRDefault="00C50815" w:rsidP="00E24FA2">
                  <w:pPr>
                    <w:jc w:val="center"/>
                    <w:rPr>
                      <w:b/>
                      <w:sz w:val="24"/>
                      <w:szCs w:val="24"/>
                    </w:rPr>
                  </w:pPr>
                  <w:proofErr w:type="gramStart"/>
                  <w:r>
                    <w:rPr>
                      <w:b/>
                      <w:sz w:val="24"/>
                      <w:szCs w:val="24"/>
                    </w:rPr>
                    <w:t>góc</w:t>
                  </w:r>
                  <w:proofErr w:type="gramEnd"/>
                  <w:r>
                    <w:rPr>
                      <w:b/>
                      <w:sz w:val="24"/>
                      <w:szCs w:val="24"/>
                    </w:rPr>
                    <w:t xml:space="preserve"> α</w:t>
                  </w:r>
                </w:p>
                <w:p w:rsidR="00C50815" w:rsidRPr="00E24FA2" w:rsidRDefault="00C50815" w:rsidP="00E24FA2">
                  <w:pPr>
                    <w:jc w:val="center"/>
                    <w:rPr>
                      <w:b/>
                    </w:rPr>
                  </w:pPr>
                </w:p>
              </w:txbxContent>
            </v:textbox>
          </v:rect>
        </w:pict>
      </w:r>
      <w:r>
        <w:rPr>
          <w:i/>
          <w:noProof/>
        </w:rPr>
        <w:pict>
          <v:shape id="_x0000_s1917" type="#_x0000_t202" style="position:absolute;left:0;text-align:left;margin-left:46.25pt;margin-top:10.5pt;width:33.3pt;height:21.1pt;z-index:251575283" stroked="f">
            <v:textbox style="mso-next-textbox:#_x0000_s1917">
              <w:txbxContent>
                <w:p w:rsidR="00C50815" w:rsidRPr="002D0092" w:rsidRDefault="00C50815" w:rsidP="007D2425">
                  <w:pPr>
                    <w:rPr>
                      <w:b/>
                    </w:rPr>
                  </w:pPr>
                  <w:r w:rsidRPr="002D0092">
                    <w:rPr>
                      <w:b/>
                    </w:rPr>
                    <w:t>Sai</w:t>
                  </w:r>
                </w:p>
              </w:txbxContent>
            </v:textbox>
          </v:shape>
        </w:pict>
      </w:r>
      <w:r>
        <w:rPr>
          <w:i/>
          <w:noProof/>
        </w:rPr>
        <w:pict>
          <v:shape id="_x0000_s1691" type="#_x0000_t32" style="position:absolute;left:0;text-align:left;margin-left:79.6pt;margin-top:4.7pt;width:.55pt;height:44.8pt;flip:x;z-index:251852800" o:connectortype="straight" strokecolor="#943634 [2405]" strokeweight="2.25pt"/>
        </w:pict>
      </w:r>
    </w:p>
    <w:p w:rsidR="00CF7F69" w:rsidRDefault="00C50815" w:rsidP="000A5546">
      <w:pPr>
        <w:pStyle w:val="BodyText"/>
        <w:spacing w:before="120" w:after="120" w:line="360" w:lineRule="auto"/>
        <w:jc w:val="both"/>
        <w:rPr>
          <w:i/>
        </w:rPr>
      </w:pPr>
      <w:r>
        <w:rPr>
          <w:noProof/>
        </w:rPr>
        <w:pict>
          <v:shape id="_x0000_s1692" type="#_x0000_t32" style="position:absolute;left:0;text-align:left;margin-left:405.95pt;margin-top:20.5pt;width:67.95pt;height:.55pt;flip:y;z-index:251853824" o:connectortype="straight" strokecolor="#943634 [2405]" strokeweight="2.25pt"/>
        </w:pict>
      </w:r>
      <w:r>
        <w:rPr>
          <w:noProof/>
        </w:rPr>
        <w:pict>
          <v:shape id="_x0000_s1689" type="#_x0000_t32" style="position:absolute;left:0;text-align:left;margin-left:314.4pt;margin-top:21.1pt;width:20.65pt;height:0;z-index:251887616" o:connectortype="straight" strokecolor="#943634 [2405]" strokeweight="2.25pt">
            <v:stroke endarrow="block"/>
          </v:shape>
        </w:pict>
      </w:r>
      <w:r>
        <w:rPr>
          <w:noProof/>
        </w:rPr>
        <w:pict>
          <v:shape id="_x0000_s1688" type="#_x0000_t32" style="position:absolute;left:0;text-align:left;margin-left:237.8pt;margin-top:21.05pt;width:20.65pt;height:0;z-index:251886592" o:connectortype="straight" strokecolor="#943634 [2405]" strokeweight="2.25pt">
            <v:stroke endarrow="block"/>
          </v:shape>
        </w:pict>
      </w:r>
      <w:r>
        <w:rPr>
          <w:i/>
          <w:noProof/>
        </w:rPr>
        <w:pict>
          <v:shape id="_x0000_s1687" type="#_x0000_t32" style="position:absolute;left:0;text-align:left;margin-left:79.55pt;margin-top:21.05pt;width:85.85pt;height:0;z-index:251849728" o:connectortype="straight" strokecolor="#943634 [2405]" strokeweight="2.25pt">
            <v:stroke endarrow="block"/>
          </v:shape>
        </w:pict>
      </w:r>
    </w:p>
    <w:p w:rsidR="00CF7F69" w:rsidRDefault="00CF7F69" w:rsidP="000A5546">
      <w:pPr>
        <w:pStyle w:val="BodyText"/>
        <w:spacing w:before="120" w:after="120" w:line="360" w:lineRule="auto"/>
        <w:jc w:val="both"/>
        <w:rPr>
          <w:i/>
        </w:rPr>
      </w:pPr>
    </w:p>
    <w:p w:rsidR="00CF7F69" w:rsidRDefault="00C50815"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C50815" w:rsidRPr="000A5546" w:rsidRDefault="00C50815" w:rsidP="000A5546">
                  <w:pPr>
                    <w:pStyle w:val="BodyText"/>
                    <w:spacing w:line="360" w:lineRule="auto"/>
                    <w:jc w:val="center"/>
                    <w:rPr>
                      <w:i/>
                      <w:noProof/>
                      <w:sz w:val="22"/>
                      <w:szCs w:val="22"/>
                    </w:rPr>
                  </w:pPr>
                  <w:bookmarkStart w:id="746" w:name="_Toc9546814"/>
                  <w:bookmarkStart w:id="747" w:name="_Toc9546890"/>
                  <w:bookmarkStart w:id="748" w:name="_Toc9547112"/>
                  <w:bookmarkStart w:id="749" w:name="_Toc9547164"/>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46"/>
                  <w:bookmarkEnd w:id="747"/>
                  <w:bookmarkEnd w:id="748"/>
                  <w:bookmarkEnd w:id="749"/>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w:t>
      </w:r>
      <w:proofErr w:type="gramStart"/>
      <w:r>
        <w:t>,  đồng</w:t>
      </w:r>
      <w:proofErr w:type="gramEnd"/>
      <w:r>
        <w:t xml:space="preserve">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50" w:name="_Toc4790007"/>
      <w:bookmarkStart w:id="751" w:name="_Toc4968916"/>
      <w:bookmarkStart w:id="752" w:name="_Toc4969199"/>
      <w:bookmarkStart w:id="753" w:name="_Toc4970233"/>
      <w:bookmarkStart w:id="754" w:name="_Toc4971046"/>
      <w:bookmarkStart w:id="755" w:name="_Toc4971189"/>
      <w:bookmarkStart w:id="756" w:name="_Toc4971253"/>
      <w:bookmarkStart w:id="757" w:name="_Toc4971377"/>
      <w:bookmarkStart w:id="758" w:name="_Toc4971559"/>
      <w:bookmarkStart w:id="759" w:name="_Toc4971721"/>
      <w:bookmarkStart w:id="760" w:name="_Toc4971857"/>
      <w:bookmarkStart w:id="761" w:name="_Toc4971967"/>
      <w:bookmarkStart w:id="762" w:name="_Toc4972103"/>
      <w:bookmarkStart w:id="763" w:name="_Toc9193473"/>
      <w:bookmarkStart w:id="764" w:name="_Toc9974061"/>
      <w:r w:rsidRPr="00E63A9F">
        <w:rPr>
          <w:i w:val="0"/>
          <w:sz w:val="26"/>
          <w:szCs w:val="26"/>
        </w:rPr>
        <w:t>Sơ đồ ghép nối các module</w:t>
      </w:r>
      <w:bookmarkEnd w:id="750"/>
      <w:bookmarkEnd w:id="751"/>
      <w:bookmarkEnd w:id="752"/>
      <w:bookmarkEnd w:id="753"/>
      <w:bookmarkEnd w:id="754"/>
      <w:bookmarkEnd w:id="755"/>
      <w:bookmarkEnd w:id="756"/>
      <w:bookmarkEnd w:id="757"/>
      <w:bookmarkEnd w:id="758"/>
      <w:bookmarkEnd w:id="759"/>
      <w:bookmarkEnd w:id="760"/>
      <w:bookmarkEnd w:id="761"/>
      <w:bookmarkEnd w:id="762"/>
      <w:r>
        <w:rPr>
          <w:i w:val="0"/>
          <w:sz w:val="26"/>
          <w:szCs w:val="26"/>
        </w:rPr>
        <w:t xml:space="preserve"> và giải thuật hệ thống</w:t>
      </w:r>
      <w:bookmarkEnd w:id="763"/>
      <w:bookmarkEnd w:id="764"/>
    </w:p>
    <w:p w:rsidR="002E0534" w:rsidRPr="0028673C" w:rsidRDefault="002E0534" w:rsidP="0028673C">
      <w:pPr>
        <w:pStyle w:val="Heading4"/>
        <w:numPr>
          <w:ilvl w:val="2"/>
          <w:numId w:val="11"/>
        </w:numPr>
        <w:spacing w:before="120" w:after="120" w:line="360" w:lineRule="auto"/>
        <w:ind w:right="230"/>
        <w:rPr>
          <w:b/>
          <w:sz w:val="26"/>
          <w:szCs w:val="26"/>
        </w:rPr>
      </w:pPr>
      <w:bookmarkStart w:id="765" w:name="_Toc9193474"/>
      <w:bookmarkStart w:id="766" w:name="_Toc9974062"/>
      <w:r w:rsidRPr="0028673C">
        <w:rPr>
          <w:b/>
          <w:sz w:val="26"/>
          <w:szCs w:val="26"/>
        </w:rPr>
        <w:t>Sơ đồ khối</w:t>
      </w:r>
      <w:bookmarkEnd w:id="765"/>
      <w:bookmarkEnd w:id="766"/>
      <w:r w:rsidRPr="0028673C">
        <w:rPr>
          <w:b/>
          <w:sz w:val="26"/>
          <w:szCs w:val="26"/>
        </w:rPr>
        <w:t xml:space="preserve"> </w:t>
      </w:r>
    </w:p>
    <w:p w:rsidR="002E0534" w:rsidRDefault="002E0534" w:rsidP="00415409">
      <w:pPr>
        <w:pStyle w:val="BodyText"/>
        <w:spacing w:before="120" w:after="120" w:line="360" w:lineRule="auto"/>
        <w:ind w:left="634"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w:t>
      </w:r>
      <w:proofErr w:type="gramStart"/>
      <w:r w:rsidR="002E0534">
        <w:t>vi</w:t>
      </w:r>
      <w:proofErr w:type="gramEnd"/>
      <w:r w:rsidR="002E0534">
        <w:t xml:space="preserve">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C4606A">
      <w:pPr>
        <w:pStyle w:val="BodyText"/>
        <w:numPr>
          <w:ilvl w:val="0"/>
          <w:numId w:val="38"/>
        </w:numPr>
        <w:spacing w:before="120" w:after="120" w:line="360" w:lineRule="auto"/>
        <w:jc w:val="both"/>
      </w:pPr>
      <w:r>
        <w:rPr>
          <w:i/>
        </w:rPr>
        <w:t>Khối xử lí:</w:t>
      </w:r>
      <w:r>
        <w:t xml:space="preserve"> </w:t>
      </w:r>
      <w:proofErr w:type="gramStart"/>
      <w:r>
        <w:t>Vi</w:t>
      </w:r>
      <w:proofErr w:type="gramEnd"/>
      <w:r>
        <w:t xml:space="preserve"> điều khiển STM32F407 nhận giá trị cảm biến, xử lí thông tin đưa ra tín hiệu điều khiển. Bên trong Kit có sử dụng một số khối lập trình khác như </w:t>
      </w:r>
      <w:r w:rsidR="00C4606A" w:rsidRPr="002F5715">
        <w:rPr>
          <w:i/>
        </w:rPr>
        <w:t>Khối PWM</w:t>
      </w:r>
      <w:r w:rsidR="00C4606A">
        <w:t xml:space="preserve">: Điều khiển động cơ, </w:t>
      </w:r>
      <w:r w:rsidR="00C4606A" w:rsidRPr="002F5715">
        <w:rPr>
          <w:i/>
        </w:rPr>
        <w:t>Khôi ngắt ngoài</w:t>
      </w:r>
      <w:r w:rsidR="00C4606A">
        <w:t xml:space="preserve">: đếm </w:t>
      </w:r>
      <w:r w:rsidR="00C4606A">
        <w:lastRenderedPageBreak/>
        <w:t>xung Encoder,</w:t>
      </w:r>
      <w:r w:rsidR="00C4606A" w:rsidRPr="00C4606A">
        <w:rPr>
          <w:i/>
        </w:rPr>
        <w:t xml:space="preserve"> </w:t>
      </w:r>
      <w:r w:rsidR="00C4606A">
        <w:rPr>
          <w:i/>
        </w:rPr>
        <w:t>Khối ADC:</w:t>
      </w:r>
      <w:r w:rsidR="00C4606A">
        <w:t xml:space="preserve"> cập nhật giá trị pin của Robot.</w:t>
      </w:r>
    </w:p>
    <w:p w:rsidR="002E0534" w:rsidRDefault="002E0534" w:rsidP="002E0534">
      <w:pPr>
        <w:pStyle w:val="BodyText"/>
        <w:spacing w:line="360" w:lineRule="auto"/>
        <w:jc w:val="both"/>
      </w:pPr>
    </w:p>
    <w:p w:rsidR="002E0534" w:rsidRDefault="00C50815"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C50815" w:rsidRDefault="00C50815" w:rsidP="002E0534">
                  <w:pPr>
                    <w:spacing w:line="360" w:lineRule="auto"/>
                    <w:jc w:val="center"/>
                  </w:pPr>
                  <w:r>
                    <w:t>Khối ADC</w:t>
                  </w:r>
                </w:p>
                <w:p w:rsidR="00C50815" w:rsidRDefault="00C50815" w:rsidP="002E0534">
                  <w:pPr>
                    <w:spacing w:line="360" w:lineRule="auto"/>
                  </w:pPr>
                  <w:r>
                    <w:t>(</w:t>
                  </w:r>
                  <w:proofErr w:type="gramStart"/>
                  <w:r>
                    <w:t>trong</w:t>
                  </w:r>
                  <w:proofErr w:type="gramEnd"/>
                  <w:r>
                    <w:t xml:space="preserve">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C50815" w:rsidRDefault="00C50815" w:rsidP="00983D46">
                  <w:pPr>
                    <w:spacing w:line="360" w:lineRule="auto"/>
                    <w:jc w:val="center"/>
                  </w:pPr>
                  <w:r>
                    <w:t>Khối phân áp</w:t>
                  </w:r>
                </w:p>
                <w:p w:rsidR="00C50815" w:rsidRDefault="00C50815"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C50815" w:rsidRDefault="00C50815" w:rsidP="002E0534">
                  <w:pPr>
                    <w:spacing w:line="360" w:lineRule="auto"/>
                    <w:jc w:val="center"/>
                  </w:pPr>
                  <w:r>
                    <w:t>Khối động cơ di chuyển</w:t>
                  </w:r>
                </w:p>
                <w:p w:rsidR="00C50815" w:rsidRDefault="00C50815" w:rsidP="002E0534">
                  <w:pPr>
                    <w:spacing w:line="360" w:lineRule="auto"/>
                    <w:jc w:val="center"/>
                  </w:pPr>
                  <w:r>
                    <w:t xml:space="preserve">(Động cơ </w:t>
                  </w:r>
                  <w:proofErr w:type="gramStart"/>
                  <w:r>
                    <w:t>servo )</w:t>
                  </w:r>
                  <w:proofErr w:type="gramEnd"/>
                </w:p>
              </w:txbxContent>
            </v:textbox>
          </v:roundrect>
        </w:pict>
      </w:r>
    </w:p>
    <w:p w:rsidR="002E0534" w:rsidRDefault="00C50815"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C50815" w:rsidRDefault="00C50815" w:rsidP="002E0534">
                  <w:pPr>
                    <w:spacing w:line="360" w:lineRule="auto"/>
                    <w:jc w:val="center"/>
                  </w:pPr>
                  <w:r>
                    <w:t>Khối nguồn</w:t>
                  </w:r>
                </w:p>
                <w:p w:rsidR="00C50815" w:rsidRDefault="00C50815"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C50815"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C50815" w:rsidRDefault="00C50815" w:rsidP="00EA1683">
                  <w:pPr>
                    <w:rPr>
                      <w:b/>
                    </w:rPr>
                  </w:pPr>
                  <w:r>
                    <w:rPr>
                      <w:b/>
                    </w:rPr>
                    <w:t xml:space="preserve">Xung </w:t>
                  </w:r>
                </w:p>
                <w:p w:rsidR="00C50815" w:rsidRPr="00EA1683" w:rsidRDefault="00C50815" w:rsidP="00EA1683">
                  <w:pPr>
                    <w:rPr>
                      <w:b/>
                    </w:rPr>
                  </w:pPr>
                  <w:r>
                    <w:rPr>
                      <w:b/>
                    </w:rPr>
                    <w:t>PWM</w:t>
                  </w:r>
                </w:p>
              </w:txbxContent>
            </v:textbox>
          </v:shape>
        </w:pict>
      </w:r>
    </w:p>
    <w:p w:rsidR="002E0534" w:rsidRDefault="00C50815"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C50815" w:rsidRDefault="00C50815" w:rsidP="006965BE">
                  <w:pPr>
                    <w:spacing w:line="360" w:lineRule="auto"/>
                    <w:jc w:val="center"/>
                  </w:pPr>
                  <w:r>
                    <w:t>Khối PWM</w:t>
                  </w:r>
                </w:p>
                <w:p w:rsidR="00C50815" w:rsidRDefault="00C50815" w:rsidP="006965BE">
                  <w:pPr>
                    <w:spacing w:line="360" w:lineRule="auto"/>
                  </w:pPr>
                  <w:r>
                    <w:t>(</w:t>
                  </w:r>
                  <w:proofErr w:type="gramStart"/>
                  <w:r>
                    <w:t>trong</w:t>
                  </w:r>
                  <w:proofErr w:type="gramEnd"/>
                  <w:r>
                    <w:t xml:space="preserve">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C50815" w:rsidRDefault="00C50815" w:rsidP="002E0534">
                  <w:pPr>
                    <w:spacing w:line="360" w:lineRule="auto"/>
                    <w:jc w:val="center"/>
                  </w:pPr>
                  <w:r>
                    <w:t>Khối động cơ hút bụi và chổi quét</w:t>
                  </w:r>
                </w:p>
                <w:p w:rsidR="00C50815" w:rsidRDefault="00C50815"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C50815" w:rsidRDefault="00C50815" w:rsidP="002E0534">
                  <w:pPr>
                    <w:spacing w:line="360" w:lineRule="auto"/>
                    <w:jc w:val="center"/>
                  </w:pPr>
                  <w:r>
                    <w:t>Khối công suất</w:t>
                  </w:r>
                </w:p>
                <w:p w:rsidR="00C50815" w:rsidRDefault="00C50815" w:rsidP="002E0534">
                  <w:pPr>
                    <w:spacing w:line="360" w:lineRule="auto"/>
                    <w:jc w:val="center"/>
                  </w:pPr>
                  <w:r>
                    <w:t>(</w:t>
                  </w:r>
                  <w:proofErr w:type="gramStart"/>
                  <w:r>
                    <w:t>cầu</w:t>
                  </w:r>
                  <w:proofErr w:type="gramEnd"/>
                  <w:r>
                    <w:t xml:space="preserve"> H)</w:t>
                  </w:r>
                </w:p>
              </w:txbxContent>
            </v:textbox>
          </v:roundrect>
        </w:pict>
      </w:r>
    </w:p>
    <w:p w:rsidR="002E0534" w:rsidRDefault="00C50815"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50,20015,2153" fillcolor="#b6dde8 [1304]" stroked="f"/>
        </w:pict>
      </w:r>
    </w:p>
    <w:p w:rsidR="002E0534" w:rsidRDefault="00C50815"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C50815" w:rsidRDefault="00C50815"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C50815"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C50815" w:rsidRPr="00B60420" w:rsidRDefault="00C50815" w:rsidP="002E0534">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C50815" w:rsidRPr="00B60420" w:rsidRDefault="00C50815"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C50815" w:rsidRDefault="00C50815" w:rsidP="002E0534">
                  <w:pPr>
                    <w:spacing w:line="360" w:lineRule="auto"/>
                    <w:jc w:val="center"/>
                  </w:pPr>
                  <w:r>
                    <w:t>Khối cảm biến</w:t>
                  </w:r>
                </w:p>
                <w:p w:rsidR="00C50815" w:rsidRDefault="00C50815" w:rsidP="002E0534">
                  <w:pPr>
                    <w:spacing w:line="360" w:lineRule="auto"/>
                    <w:jc w:val="center"/>
                  </w:pPr>
                  <w:r>
                    <w:t>(Hồng ngoại, siêu âm)</w:t>
                  </w:r>
                </w:p>
              </w:txbxContent>
            </v:textbox>
          </v:roundrect>
        </w:pict>
      </w:r>
    </w:p>
    <w:p w:rsidR="002E0534" w:rsidRDefault="00C50815"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C50815"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C50815" w:rsidRDefault="00C50815" w:rsidP="002E0534">
                  <w:pPr>
                    <w:spacing w:line="360" w:lineRule="auto"/>
                    <w:jc w:val="center"/>
                  </w:pPr>
                  <w:r>
                    <w:t>Khối thời gian thực</w:t>
                  </w:r>
                </w:p>
                <w:p w:rsidR="00C50815" w:rsidRDefault="00C50815" w:rsidP="002E0534">
                  <w:pPr>
                    <w:spacing w:line="360" w:lineRule="auto"/>
                    <w:jc w:val="center"/>
                  </w:pPr>
                  <w:r>
                    <w:t>(DS3231)</w:t>
                  </w:r>
                </w:p>
              </w:txbxContent>
            </v:textbox>
          </v:roundrect>
        </w:pict>
      </w:r>
    </w:p>
    <w:p w:rsidR="002E0534" w:rsidRDefault="00C50815"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C50815"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C50815" w:rsidRDefault="00C50815"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C50815" w:rsidRDefault="00C50815" w:rsidP="002F5715">
                  <w:pPr>
                    <w:spacing w:line="360" w:lineRule="auto"/>
                    <w:jc w:val="center"/>
                  </w:pPr>
                  <w:r>
                    <w:t>Khối UART</w:t>
                  </w:r>
                </w:p>
                <w:p w:rsidR="00C50815" w:rsidRDefault="00C50815" w:rsidP="002F5715">
                  <w:pPr>
                    <w:spacing w:line="360" w:lineRule="auto"/>
                  </w:pPr>
                  <w:r>
                    <w:t>(</w:t>
                  </w:r>
                  <w:proofErr w:type="gramStart"/>
                  <w:r>
                    <w:t>trong</w:t>
                  </w:r>
                  <w:proofErr w:type="gramEnd"/>
                  <w:r>
                    <w:t xml:space="preserve"> STM32)</w:t>
                  </w:r>
                </w:p>
              </w:txbxContent>
            </v:textbox>
          </v:roundrect>
        </w:pict>
      </w:r>
    </w:p>
    <w:p w:rsidR="002E0534" w:rsidRDefault="00C50815"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C50815" w:rsidRDefault="00C50815" w:rsidP="002E0534">
                  <w:pPr>
                    <w:spacing w:line="360" w:lineRule="auto"/>
                    <w:jc w:val="center"/>
                  </w:pPr>
                  <w:r>
                    <w:t>PC</w:t>
                  </w:r>
                </w:p>
              </w:txbxContent>
            </v:textbox>
          </v:roundrect>
        </w:pict>
      </w:r>
    </w:p>
    <w:p w:rsidR="002E0534" w:rsidRDefault="00C50815"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C50815"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C50815" w:rsidRPr="00EA1683" w:rsidRDefault="00C50815" w:rsidP="00EA1683">
                  <w:pPr>
                    <w:rPr>
                      <w:b/>
                    </w:rPr>
                  </w:pPr>
                  <w:r w:rsidRPr="00EA1683">
                    <w:rPr>
                      <w:b/>
                    </w:rPr>
                    <w:t>Số xung</w:t>
                  </w:r>
                </w:p>
              </w:txbxContent>
            </v:textbox>
          </v:shape>
        </w:pict>
      </w:r>
      <w:r w:rsidR="00EA1683">
        <w:tab/>
      </w:r>
    </w:p>
    <w:p w:rsidR="002E0534" w:rsidRDefault="00C50815"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C50815" w:rsidRPr="00EA1683" w:rsidRDefault="00C50815"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C50815" w:rsidRDefault="00C50815" w:rsidP="00785AFD">
                  <w:pPr>
                    <w:spacing w:line="360" w:lineRule="auto"/>
                    <w:jc w:val="center"/>
                  </w:pPr>
                  <w:r>
                    <w:t>Khối ngắt ngoài</w:t>
                  </w:r>
                </w:p>
                <w:p w:rsidR="00C50815" w:rsidRDefault="00C50815" w:rsidP="00785AFD">
                  <w:pPr>
                    <w:spacing w:line="360" w:lineRule="auto"/>
                  </w:pPr>
                  <w:r>
                    <w:t>(</w:t>
                  </w:r>
                  <w:proofErr w:type="gramStart"/>
                  <w:r>
                    <w:t>trong</w:t>
                  </w:r>
                  <w:proofErr w:type="gramEnd"/>
                  <w:r>
                    <w:t xml:space="preserve"> STM32)</w:t>
                  </w:r>
                </w:p>
              </w:txbxContent>
            </v:textbox>
          </v:roundrect>
        </w:pict>
      </w:r>
      <w:r w:rsidR="002F5715">
        <w:tab/>
      </w:r>
    </w:p>
    <w:p w:rsidR="002E0534" w:rsidRDefault="002E0534" w:rsidP="00702D00">
      <w:pPr>
        <w:pStyle w:val="BodyText"/>
      </w:pPr>
    </w:p>
    <w:p w:rsidR="002E0534" w:rsidRDefault="00C50815" w:rsidP="00702D00">
      <w:pPr>
        <w:pStyle w:val="BodyText"/>
      </w:pPr>
      <w:bookmarkStart w:id="767"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67"/>
    </w:p>
    <w:p w:rsidR="002E0534" w:rsidRDefault="002E0534" w:rsidP="00702D00">
      <w:pPr>
        <w:pStyle w:val="BodyText"/>
      </w:pPr>
    </w:p>
    <w:p w:rsidR="002E0534" w:rsidRDefault="00C50815"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C50815" w:rsidRPr="000A5546" w:rsidRDefault="00C50815" w:rsidP="000A5546">
                  <w:pPr>
                    <w:pStyle w:val="BodyText"/>
                    <w:jc w:val="center"/>
                    <w:rPr>
                      <w:i/>
                      <w:noProof/>
                      <w:sz w:val="22"/>
                      <w:szCs w:val="22"/>
                    </w:rPr>
                  </w:pPr>
                  <w:bookmarkStart w:id="768" w:name="_Toc9546815"/>
                  <w:bookmarkStart w:id="769" w:name="_Toc9546891"/>
                  <w:bookmarkStart w:id="770" w:name="_Toc9547113"/>
                  <w:bookmarkStart w:id="771" w:name="_Toc9547165"/>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xml:space="preserve">. </w:t>
                  </w:r>
                  <w:proofErr w:type="gramStart"/>
                  <w:r w:rsidRPr="000A5546">
                    <w:rPr>
                      <w:i/>
                      <w:sz w:val="22"/>
                      <w:szCs w:val="22"/>
                    </w:rPr>
                    <w:t>Sơ</w:t>
                  </w:r>
                  <w:proofErr w:type="gramEnd"/>
                  <w:r w:rsidRPr="000A5546">
                    <w:rPr>
                      <w:i/>
                      <w:sz w:val="22"/>
                      <w:szCs w:val="22"/>
                    </w:rPr>
                    <w:t xml:space="preserve"> đồ khối hệ thống</w:t>
                  </w:r>
                  <w:bookmarkEnd w:id="768"/>
                  <w:bookmarkEnd w:id="769"/>
                  <w:bookmarkEnd w:id="770"/>
                  <w:bookmarkEnd w:id="771"/>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72" w:name="_Toc9193477"/>
      <w:bookmarkStart w:id="773" w:name="_Toc9974063"/>
      <w:r w:rsidRPr="0028673C">
        <w:rPr>
          <w:b/>
          <w:sz w:val="26"/>
          <w:szCs w:val="26"/>
        </w:rPr>
        <w:t xml:space="preserve">Giải thuật hệ thống trong </w:t>
      </w:r>
      <w:proofErr w:type="gramStart"/>
      <w:r w:rsidRPr="0028673C">
        <w:rPr>
          <w:b/>
          <w:sz w:val="26"/>
          <w:szCs w:val="26"/>
        </w:rPr>
        <w:t>vi</w:t>
      </w:r>
      <w:proofErr w:type="gramEnd"/>
      <w:r w:rsidRPr="0028673C">
        <w:rPr>
          <w:b/>
          <w:sz w:val="26"/>
          <w:szCs w:val="26"/>
        </w:rPr>
        <w:t xml:space="preserve"> điều khiển</w:t>
      </w:r>
      <w:bookmarkEnd w:id="772"/>
      <w:bookmarkEnd w:id="773"/>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EB61EC8" wp14:editId="2BC7CC6E">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10">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74" w:name="_Toc9196838"/>
      <w:bookmarkStart w:id="775" w:name="_Toc9547166"/>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xml:space="preserve">. Lưu đồ giải thuật chương trình chính của </w:t>
      </w:r>
      <w:proofErr w:type="gramStart"/>
      <w:r w:rsidRPr="000A5546">
        <w:rPr>
          <w:i/>
          <w:sz w:val="22"/>
          <w:szCs w:val="22"/>
        </w:rPr>
        <w:t>vi</w:t>
      </w:r>
      <w:proofErr w:type="gramEnd"/>
      <w:r w:rsidRPr="000A5546">
        <w:rPr>
          <w:i/>
          <w:sz w:val="22"/>
          <w:szCs w:val="22"/>
        </w:rPr>
        <w:t xml:space="preserve"> điều khiển</w:t>
      </w:r>
      <w:bookmarkEnd w:id="774"/>
      <w:bookmarkEnd w:id="775"/>
    </w:p>
    <w:p w:rsidR="000A5546" w:rsidRDefault="00C06559" w:rsidP="00831EF6">
      <w:pPr>
        <w:pStyle w:val="BodyText"/>
        <w:keepNext/>
        <w:ind w:left="720"/>
      </w:pPr>
      <w:r>
        <w:lastRenderedPageBreak/>
        <w:t xml:space="preserve">  </w:t>
      </w:r>
      <w:r w:rsidR="00266004">
        <w:rPr>
          <w:noProof/>
        </w:rPr>
        <w:drawing>
          <wp:inline distT="0" distB="0" distL="0" distR="0" wp14:anchorId="2AFA4F7C" wp14:editId="5FC81260">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11">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1071F1">
          <w:headerReference w:type="default" r:id="rId112"/>
          <w:headerReference w:type="first" r:id="rId113"/>
          <w:pgSz w:w="12240" w:h="15840"/>
          <w:pgMar w:top="1440" w:right="1140" w:bottom="1710" w:left="1350" w:header="720" w:footer="1146" w:gutter="0"/>
          <w:cols w:space="720"/>
          <w:titlePg/>
          <w:docGrid w:linePitch="299"/>
        </w:sectPr>
      </w:pPr>
      <w:bookmarkStart w:id="776" w:name="_Toc9196839"/>
      <w:bookmarkStart w:id="777" w:name="_Toc9547167"/>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76"/>
      <w:bookmarkEnd w:id="777"/>
      <w:r w:rsidR="00045F07">
        <w:rPr>
          <w:i/>
          <w:sz w:val="22"/>
          <w:szCs w:val="22"/>
        </w:rPr>
        <w:t>u</w:t>
      </w:r>
      <w:bookmarkStart w:id="778" w:name="_Toc9193478"/>
    </w:p>
    <w:p w:rsidR="00BB5BEB" w:rsidRPr="005508DC" w:rsidRDefault="00BB5BEB" w:rsidP="005508DC">
      <w:pPr>
        <w:pStyle w:val="Heading2"/>
        <w:spacing w:line="276" w:lineRule="auto"/>
        <w:ind w:left="720"/>
        <w:jc w:val="center"/>
        <w:rPr>
          <w:sz w:val="28"/>
          <w:szCs w:val="28"/>
        </w:rPr>
      </w:pPr>
      <w:bookmarkStart w:id="779" w:name="_Toc9974064"/>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78"/>
      <w:bookmarkEnd w:id="779"/>
    </w:p>
    <w:p w:rsidR="00BB5BEB" w:rsidRPr="00AF3DBB" w:rsidRDefault="00C50815"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C50815" w:rsidRDefault="00C50815" w:rsidP="00BB5BEB">
                    <w:pPr>
                      <w:rPr>
                        <w:b/>
                        <w:sz w:val="30"/>
                      </w:rPr>
                    </w:pPr>
                  </w:p>
                  <w:p w:rsidR="00C50815" w:rsidRDefault="00C50815" w:rsidP="00BB5BEB">
                    <w:pPr>
                      <w:rPr>
                        <w:b/>
                        <w:sz w:val="30"/>
                      </w:rPr>
                    </w:pPr>
                  </w:p>
                  <w:p w:rsidR="00C50815" w:rsidRDefault="00C50815" w:rsidP="00BB5BEB">
                    <w:pPr>
                      <w:rPr>
                        <w:b/>
                        <w:sz w:val="30"/>
                      </w:rPr>
                    </w:pPr>
                  </w:p>
                  <w:p w:rsidR="00C50815" w:rsidRDefault="00C50815" w:rsidP="00BB5BEB">
                    <w:pPr>
                      <w:rPr>
                        <w:b/>
                        <w:sz w:val="30"/>
                      </w:rPr>
                    </w:pPr>
                  </w:p>
                  <w:p w:rsidR="00C50815" w:rsidRDefault="00C50815" w:rsidP="00BB5BEB">
                    <w:pPr>
                      <w:spacing w:before="11"/>
                      <w:rPr>
                        <w:b/>
                        <w:sz w:val="33"/>
                      </w:rPr>
                    </w:pPr>
                  </w:p>
                  <w:p w:rsidR="00C50815" w:rsidRDefault="00C50815" w:rsidP="00BB5BEB">
                    <w:pPr>
                      <w:tabs>
                        <w:tab w:val="left" w:pos="1692"/>
                      </w:tabs>
                      <w:spacing w:line="360" w:lineRule="auto"/>
                      <w:ind w:left="1641"/>
                      <w:contextualSpacing/>
                      <w:rPr>
                        <w:b/>
                        <w:sz w:val="28"/>
                      </w:rPr>
                    </w:pPr>
                    <w:r>
                      <w:rPr>
                        <w:b/>
                        <w:sz w:val="28"/>
                      </w:rPr>
                      <w:t>6.1 Đặt vấn đề</w:t>
                    </w:r>
                  </w:p>
                  <w:p w:rsidR="00C50815" w:rsidRDefault="00C50815" w:rsidP="009E04FD">
                    <w:pPr>
                      <w:tabs>
                        <w:tab w:val="left" w:pos="1692"/>
                      </w:tabs>
                      <w:spacing w:line="360" w:lineRule="auto"/>
                      <w:ind w:left="1641"/>
                      <w:contextualSpacing/>
                      <w:rPr>
                        <w:b/>
                        <w:sz w:val="28"/>
                      </w:rPr>
                    </w:pPr>
                    <w:r>
                      <w:rPr>
                        <w:b/>
                        <w:sz w:val="28"/>
                      </w:rPr>
                      <w:t>6.2 Giới thiệu giao diện người dùng</w:t>
                    </w:r>
                  </w:p>
                  <w:p w:rsidR="00C50815" w:rsidRDefault="00C50815" w:rsidP="00BB5BEB">
                    <w:pPr>
                      <w:tabs>
                        <w:tab w:val="left" w:pos="1692"/>
                      </w:tabs>
                      <w:spacing w:line="360" w:lineRule="auto"/>
                      <w:ind w:left="1641"/>
                      <w:contextualSpacing/>
                      <w:rPr>
                        <w:b/>
                        <w:sz w:val="28"/>
                      </w:rPr>
                    </w:pPr>
                    <w:r>
                      <w:rPr>
                        <w:b/>
                        <w:sz w:val="28"/>
                      </w:rPr>
                      <w:t>6.3 Giới thiệu chương trình Visual Studio</w:t>
                    </w:r>
                  </w:p>
                  <w:p w:rsidR="00C50815" w:rsidRDefault="00C50815" w:rsidP="00BB5BEB">
                    <w:pPr>
                      <w:tabs>
                        <w:tab w:val="left" w:pos="1692"/>
                      </w:tabs>
                      <w:spacing w:line="360" w:lineRule="auto"/>
                      <w:ind w:left="1641"/>
                      <w:contextualSpacing/>
                      <w:rPr>
                        <w:b/>
                        <w:sz w:val="28"/>
                      </w:rPr>
                    </w:pPr>
                    <w:r>
                      <w:rPr>
                        <w:b/>
                        <w:sz w:val="28"/>
                      </w:rPr>
                      <w:t>6.4 Các tính năng chính của giao diện</w:t>
                    </w:r>
                  </w:p>
                  <w:p w:rsidR="00C50815" w:rsidRDefault="00C50815" w:rsidP="00BB5BEB">
                    <w:pPr>
                      <w:tabs>
                        <w:tab w:val="left" w:pos="1692"/>
                      </w:tabs>
                      <w:spacing w:line="360" w:lineRule="auto"/>
                      <w:ind w:left="1641"/>
                      <w:contextualSpacing/>
                      <w:rPr>
                        <w:b/>
                        <w:sz w:val="28"/>
                      </w:rPr>
                    </w:pPr>
                    <w:r>
                      <w:rPr>
                        <w:b/>
                        <w:sz w:val="28"/>
                      </w:rPr>
                      <w:tab/>
                    </w:r>
                    <w:r>
                      <w:rPr>
                        <w:b/>
                        <w:sz w:val="28"/>
                      </w:rPr>
                      <w:tab/>
                      <w:t>6.4.1 Kết nối thiết bị</w:t>
                    </w:r>
                  </w:p>
                  <w:p w:rsidR="00C50815" w:rsidRDefault="00C50815" w:rsidP="009E04FD">
                    <w:pPr>
                      <w:tabs>
                        <w:tab w:val="left" w:pos="1692"/>
                      </w:tabs>
                      <w:spacing w:line="360" w:lineRule="auto"/>
                      <w:ind w:left="1641"/>
                      <w:contextualSpacing/>
                      <w:rPr>
                        <w:b/>
                        <w:sz w:val="28"/>
                      </w:rPr>
                    </w:pPr>
                    <w:r>
                      <w:rPr>
                        <w:b/>
                        <w:sz w:val="28"/>
                      </w:rPr>
                      <w:tab/>
                    </w:r>
                    <w:r>
                      <w:rPr>
                        <w:b/>
                        <w:sz w:val="28"/>
                      </w:rPr>
                      <w:tab/>
                      <w:t>6.4.2 Cài đặt cho robot</w:t>
                    </w:r>
                  </w:p>
                  <w:p w:rsidR="00C50815" w:rsidRDefault="00C50815" w:rsidP="00BB5BEB">
                    <w:pPr>
                      <w:tabs>
                        <w:tab w:val="left" w:pos="1692"/>
                      </w:tabs>
                      <w:spacing w:line="360" w:lineRule="auto"/>
                      <w:ind w:left="1641"/>
                      <w:contextualSpacing/>
                      <w:rPr>
                        <w:b/>
                        <w:sz w:val="28"/>
                      </w:rPr>
                    </w:pPr>
                    <w:r>
                      <w:rPr>
                        <w:b/>
                        <w:sz w:val="28"/>
                      </w:rPr>
                      <w:tab/>
                    </w:r>
                    <w:r>
                      <w:rPr>
                        <w:b/>
                        <w:sz w:val="28"/>
                      </w:rPr>
                      <w:tab/>
                      <w:t>6.4.3 Theo dõi trạng thái của robot</w:t>
                    </w:r>
                  </w:p>
                  <w:p w:rsidR="00C50815" w:rsidRDefault="00C50815" w:rsidP="00BB5BEB">
                    <w:pPr>
                      <w:tabs>
                        <w:tab w:val="left" w:pos="1692"/>
                      </w:tabs>
                      <w:spacing w:line="360" w:lineRule="auto"/>
                      <w:ind w:left="1641"/>
                      <w:contextualSpacing/>
                      <w:rPr>
                        <w:b/>
                        <w:sz w:val="28"/>
                      </w:rPr>
                    </w:pPr>
                    <w:r>
                      <w:rPr>
                        <w:b/>
                        <w:sz w:val="28"/>
                      </w:rPr>
                      <w:tab/>
                    </w:r>
                    <w:r>
                      <w:rPr>
                        <w:b/>
                        <w:sz w:val="28"/>
                      </w:rPr>
                      <w:tab/>
                      <w:t>6.4.4 Ghi chép quá trình làm việc</w:t>
                    </w:r>
                  </w:p>
                  <w:p w:rsidR="00C50815" w:rsidRPr="00296294" w:rsidRDefault="00C50815"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C50815" w:rsidRDefault="00C50815"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80" w:name="_Toc4790009"/>
      <w:bookmarkStart w:id="781" w:name="_Toc4968918"/>
      <w:bookmarkStart w:id="782" w:name="_Toc4969201"/>
      <w:bookmarkStart w:id="783" w:name="_Toc4970235"/>
      <w:bookmarkStart w:id="784" w:name="_Toc4971048"/>
      <w:bookmarkStart w:id="785" w:name="_Toc4971191"/>
      <w:bookmarkStart w:id="786" w:name="_Toc4971255"/>
      <w:bookmarkStart w:id="787" w:name="_Toc4971379"/>
      <w:bookmarkStart w:id="788" w:name="_Toc4971561"/>
      <w:bookmarkStart w:id="789" w:name="_Toc4971723"/>
      <w:bookmarkStart w:id="790" w:name="_Toc4971859"/>
      <w:bookmarkStart w:id="791" w:name="_Toc4971969"/>
      <w:bookmarkStart w:id="792" w:name="_Toc4972105"/>
    </w:p>
    <w:p w:rsidR="00045F07" w:rsidRDefault="00045F07">
      <w:pPr>
        <w:rPr>
          <w:b/>
          <w:bCs/>
          <w:sz w:val="26"/>
          <w:szCs w:val="26"/>
        </w:rPr>
      </w:pPr>
      <w:bookmarkStart w:id="793"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794" w:name="_Toc9974065"/>
      <w:r>
        <w:rPr>
          <w:i w:val="0"/>
          <w:sz w:val="26"/>
          <w:szCs w:val="26"/>
        </w:rPr>
        <w:lastRenderedPageBreak/>
        <w:t>Đặt vấn đề</w:t>
      </w:r>
      <w:bookmarkEnd w:id="793"/>
      <w:bookmarkEnd w:id="794"/>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795" w:name="_Toc4790010"/>
      <w:bookmarkStart w:id="796" w:name="_Toc4968919"/>
      <w:bookmarkStart w:id="797" w:name="_Toc4969202"/>
      <w:bookmarkStart w:id="798" w:name="_Toc4970236"/>
      <w:bookmarkStart w:id="799" w:name="_Toc4971049"/>
      <w:bookmarkStart w:id="800" w:name="_Toc4971192"/>
      <w:bookmarkStart w:id="801" w:name="_Toc4971256"/>
      <w:bookmarkStart w:id="802" w:name="_Toc4971380"/>
      <w:bookmarkStart w:id="803" w:name="_Toc4971562"/>
      <w:bookmarkStart w:id="804" w:name="_Toc4971724"/>
      <w:bookmarkStart w:id="805" w:name="_Toc4971860"/>
      <w:bookmarkStart w:id="806" w:name="_Toc4971970"/>
      <w:bookmarkStart w:id="807" w:name="_Toc4972106"/>
      <w:bookmarkStart w:id="808" w:name="_Toc9193480"/>
      <w:bookmarkStart w:id="809" w:name="_Toc9974066"/>
      <w:r w:rsidRPr="006C5157">
        <w:rPr>
          <w:i w:val="0"/>
          <w:color w:val="000000" w:themeColor="text1"/>
          <w:sz w:val="26"/>
          <w:szCs w:val="26"/>
        </w:rPr>
        <w:t>Giới thiệu giao diện người dùng</w:t>
      </w:r>
      <w:bookmarkEnd w:id="795"/>
      <w:bookmarkEnd w:id="796"/>
      <w:bookmarkEnd w:id="797"/>
      <w:bookmarkEnd w:id="798"/>
      <w:bookmarkEnd w:id="799"/>
      <w:bookmarkEnd w:id="800"/>
      <w:bookmarkEnd w:id="801"/>
      <w:bookmarkEnd w:id="802"/>
      <w:bookmarkEnd w:id="803"/>
      <w:bookmarkEnd w:id="804"/>
      <w:bookmarkEnd w:id="805"/>
      <w:bookmarkEnd w:id="806"/>
      <w:bookmarkEnd w:id="807"/>
      <w:r w:rsidRPr="006C5157">
        <w:rPr>
          <w:i w:val="0"/>
          <w:color w:val="000000" w:themeColor="text1"/>
          <w:sz w:val="26"/>
          <w:szCs w:val="26"/>
        </w:rPr>
        <w:t xml:space="preserve"> (UI)</w:t>
      </w:r>
      <w:bookmarkEnd w:id="808"/>
      <w:bookmarkEnd w:id="809"/>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1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10" w:name="_Toc919750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10"/>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11" w:name="_Toc9193481"/>
      <w:bookmarkStart w:id="812" w:name="_Toc9974067"/>
      <w:r w:rsidRPr="003E3814">
        <w:rPr>
          <w:i w:val="0"/>
          <w:sz w:val="26"/>
          <w:szCs w:val="26"/>
        </w:rPr>
        <w:t>Giới thiệu chương trình Visual Studio</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811"/>
      <w:bookmarkEnd w:id="812"/>
    </w:p>
    <w:p w:rsidR="00C414B2" w:rsidRDefault="00833A41" w:rsidP="00C414B2">
      <w:pPr>
        <w:pStyle w:val="BodyText"/>
        <w:keepNext/>
        <w:spacing w:before="120" w:after="120"/>
        <w:ind w:left="2160" w:firstLine="720"/>
      </w:pPr>
      <w:bookmarkStart w:id="813"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13"/>
    </w:p>
    <w:p w:rsidR="00833A41" w:rsidRPr="00C414B2" w:rsidRDefault="00C414B2" w:rsidP="00C414B2">
      <w:pPr>
        <w:pStyle w:val="BodyText"/>
        <w:spacing w:before="120" w:after="120" w:line="360" w:lineRule="auto"/>
        <w:jc w:val="center"/>
        <w:rPr>
          <w:rStyle w:val="Strong"/>
          <w:b w:val="0"/>
          <w:bCs w:val="0"/>
          <w:i/>
          <w:sz w:val="22"/>
          <w:szCs w:val="22"/>
        </w:rPr>
      </w:pPr>
      <w:bookmarkStart w:id="814" w:name="_Toc919750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xml:space="preserve">. Chương trình </w:t>
      </w:r>
      <w:proofErr w:type="gramStart"/>
      <w:r w:rsidRPr="00C414B2">
        <w:rPr>
          <w:i/>
          <w:sz w:val="22"/>
          <w:szCs w:val="22"/>
        </w:rPr>
        <w:t>Visual  Studio</w:t>
      </w:r>
      <w:proofErr w:type="gramEnd"/>
      <w:r w:rsidRPr="00C414B2">
        <w:rPr>
          <w:i/>
          <w:sz w:val="22"/>
          <w:szCs w:val="22"/>
        </w:rPr>
        <w:t xml:space="preserve"> 2017</w:t>
      </w:r>
      <w:bookmarkEnd w:id="814"/>
    </w:p>
    <w:p w:rsidR="00E2485A" w:rsidRPr="00415409" w:rsidRDefault="00017538" w:rsidP="00415409">
      <w:pPr>
        <w:pStyle w:val="BodyText"/>
        <w:spacing w:before="120" w:after="120" w:line="360" w:lineRule="auto"/>
        <w:ind w:left="634" w:firstLine="720"/>
        <w:jc w:val="both"/>
        <w:rPr>
          <w:shd w:val="clear" w:color="auto" w:fill="FFFFFF"/>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proofErr w:type="gramEnd"/>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proofErr w:type="gramStart"/>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15" w:name="_Toc9197502"/>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15"/>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8"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w:t>
      </w:r>
      <w:r w:rsidRPr="00415409">
        <w:rPr>
          <w:shd w:val="clear" w:color="auto" w:fill="FFFFFF"/>
        </w:rPr>
        <w:t>cũng hỗ trợ cài đặt dấu trang trong mã để có thể điều hướng một cách nhanh chóng và dễ dàng.</w:t>
      </w:r>
      <w:proofErr w:type="gramEnd"/>
      <w:r w:rsidRPr="00415409">
        <w:rPr>
          <w:shd w:val="clear" w:color="auto" w:fill="FFFFFF"/>
        </w:rPr>
        <w:t xml:space="preserve"> Hỗ trợ các điều hướng như: Thu hẹp các khối mã lệnh, tìm kiếm gia tăng</w:t>
      </w:r>
      <w:proofErr w:type="gramStart"/>
      <w:r w:rsidRPr="00415409">
        <w:rPr>
          <w:shd w:val="clear" w:color="auto" w:fill="FFFFFF"/>
        </w:rPr>
        <w:t>,…</w:t>
      </w:r>
      <w:proofErr w:type="gramEnd"/>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 xml:space="preserve">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proofErr w:type="gramStart"/>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119"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16" w:name="_Toc4790012"/>
      <w:bookmarkStart w:id="817" w:name="_Toc4968921"/>
      <w:bookmarkStart w:id="818" w:name="_Toc4969204"/>
      <w:bookmarkStart w:id="819" w:name="_Toc4970238"/>
      <w:bookmarkStart w:id="820" w:name="_Toc4971051"/>
      <w:bookmarkStart w:id="821" w:name="_Toc4971194"/>
      <w:bookmarkStart w:id="822" w:name="_Toc4971258"/>
      <w:bookmarkStart w:id="823" w:name="_Toc4971382"/>
      <w:bookmarkStart w:id="824" w:name="_Toc4971564"/>
      <w:bookmarkStart w:id="825" w:name="_Toc4971726"/>
      <w:bookmarkStart w:id="826" w:name="_Toc4971862"/>
      <w:bookmarkStart w:id="827" w:name="_Toc4971972"/>
      <w:bookmarkStart w:id="828" w:name="_Toc4972108"/>
      <w:bookmarkStart w:id="829" w:name="_Toc6345157"/>
      <w:bookmarkStart w:id="830" w:name="_Toc9193482"/>
      <w:bookmarkStart w:id="831" w:name="_Toc9974068"/>
      <w:r w:rsidRPr="00BB5BEB">
        <w:rPr>
          <w:i w:val="0"/>
          <w:sz w:val="26"/>
          <w:szCs w:val="26"/>
        </w:rPr>
        <w:lastRenderedPageBreak/>
        <w:t>Các tính năng chính của giao diện</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0">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32" w:name="_Toc9197503"/>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32"/>
    </w:p>
    <w:p w:rsidR="009E04FD" w:rsidRDefault="009E04FD" w:rsidP="00415409">
      <w:pPr>
        <w:pStyle w:val="BodyText"/>
        <w:spacing w:before="120" w:after="120" w:line="360" w:lineRule="auto"/>
        <w:ind w:left="634"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33" w:name="_Toc4790013"/>
      <w:bookmarkStart w:id="834" w:name="_Toc4968922"/>
      <w:bookmarkStart w:id="835" w:name="_Toc4969205"/>
      <w:bookmarkStart w:id="836" w:name="_Toc4970239"/>
      <w:bookmarkStart w:id="837" w:name="_Toc4971052"/>
      <w:bookmarkStart w:id="838" w:name="_Toc4971195"/>
      <w:bookmarkStart w:id="839" w:name="_Toc4971259"/>
      <w:bookmarkStart w:id="840" w:name="_Toc4971383"/>
      <w:bookmarkStart w:id="841" w:name="_Toc4971565"/>
      <w:bookmarkStart w:id="842" w:name="_Toc4971727"/>
      <w:bookmarkStart w:id="843" w:name="_Toc4971863"/>
      <w:bookmarkStart w:id="844" w:name="_Toc4971973"/>
      <w:bookmarkStart w:id="845" w:name="_Toc4972109"/>
      <w:bookmarkStart w:id="846" w:name="_Toc6345158"/>
      <w:bookmarkStart w:id="847" w:name="_Toc9193483"/>
      <w:bookmarkStart w:id="848" w:name="_Toc9974069"/>
      <w:r w:rsidRPr="003E3814">
        <w:rPr>
          <w:b/>
          <w:sz w:val="26"/>
          <w:szCs w:val="26"/>
        </w:rPr>
        <w:lastRenderedPageBreak/>
        <w:t>Kết nối thiết bị</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C50815" w:rsidP="009E04FD">
      <w:pPr>
        <w:pStyle w:val="BodyText"/>
      </w:pPr>
      <w:r>
        <w:rPr>
          <w:i/>
          <w:noProof/>
        </w:rPr>
        <w:pict>
          <v:rect id="_x0000_s1187" style="position:absolute;margin-left:90.95pt;margin-top:4.7pt;width:371.15pt;height:23.65pt;z-index:251645952">
            <v:stroke dashstyle="dash"/>
            <v:textbox style="mso-next-textbox:#_x0000_s1187">
              <w:txbxContent>
                <w:p w:rsidR="00C50815" w:rsidRPr="00AD6788" w:rsidRDefault="00C50815"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w:t>
      </w:r>
      <w:proofErr w:type="gramStart"/>
      <w:r>
        <w:t>thư</w:t>
      </w:r>
      <w:proofErr w:type="gramEnd"/>
      <w:r>
        <w:t xml:space="preserve">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C50815"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C50815" w:rsidRPr="00FF2C76" w:rsidRDefault="00C50815"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C50815" w:rsidRPr="00FF2C76" w:rsidRDefault="00C50815"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sách các cổng dạng COM1, COM2</w:t>
      </w:r>
      <w:proofErr w:type="gramStart"/>
      <w:r w:rsidR="00213DA4">
        <w:t>,…</w:t>
      </w:r>
      <w:proofErr w:type="gramEnd"/>
      <w:r w:rsidR="00213DA4">
        <w:t xml:space="preserve">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C50815" w:rsidP="00702D00">
      <w:pPr>
        <w:pStyle w:val="BodyText"/>
      </w:pPr>
      <w:bookmarkStart w:id="849" w:name="_Toc6323805"/>
      <w:bookmarkStart w:id="850" w:name="_Toc6345159"/>
      <w:bookmarkStart w:id="851" w:name="_Toc6350716"/>
      <w:bookmarkStart w:id="852" w:name="_Toc6474159"/>
      <w:bookmarkStart w:id="853" w:name="_Toc7977179"/>
      <w:bookmarkStart w:id="854" w:name="_Toc7977308"/>
      <w:bookmarkStart w:id="855" w:name="_Toc8157735"/>
      <w:bookmarkStart w:id="856" w:name="_Toc8157857"/>
      <w:bookmarkStart w:id="857" w:name="_Toc8157992"/>
      <w:bookmarkStart w:id="858" w:name="_Toc8245419"/>
      <w:bookmarkStart w:id="859" w:name="_Toc8407919"/>
      <w:bookmarkStart w:id="860" w:name="_Toc8982935"/>
      <w:bookmarkStart w:id="861" w:name="_Toc9004006"/>
      <w:bookmarkStart w:id="862" w:name="_Toc9004096"/>
      <w:bookmarkStart w:id="863" w:name="_Toc9078731"/>
      <w:bookmarkStart w:id="864" w:name="_Toc9193484"/>
      <w:r>
        <w:rPr>
          <w:noProof/>
        </w:rPr>
        <w:pict>
          <v:rect id="_x0000_s1189" style="position:absolute;margin-left:90.95pt;margin-top:2.6pt;width:375.35pt;height:77.05pt;z-index:251648000">
            <v:stroke dashstyle="dash"/>
            <v:textbox style="mso-next-textbox:#_x0000_s1189">
              <w:txbxContent>
                <w:p w:rsidR="00C50815" w:rsidRPr="00A67FF1" w:rsidRDefault="00C50815"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C50815" w:rsidRPr="00A67FF1" w:rsidRDefault="00C50815"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C50815" w:rsidRPr="00A67FF1" w:rsidRDefault="00C50815"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C50815" w:rsidRPr="00A67FF1" w:rsidRDefault="00C50815"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C50815" w:rsidRPr="00A67FF1" w:rsidRDefault="00C50815" w:rsidP="009E04FD">
                  <w:pPr>
                    <w:spacing w:line="360" w:lineRule="auto"/>
                    <w:rPr>
                      <w:sz w:val="26"/>
                      <w:szCs w:val="26"/>
                    </w:rPr>
                  </w:pPr>
                </w:p>
              </w:txbxContent>
            </v:textbox>
          </v:rect>
        </w:pic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65" w:name="_Toc4790014"/>
      <w:bookmarkStart w:id="866" w:name="_Toc4968923"/>
      <w:bookmarkStart w:id="867" w:name="_Toc4969206"/>
      <w:bookmarkStart w:id="868" w:name="_Toc4970240"/>
      <w:bookmarkStart w:id="869" w:name="_Toc4971053"/>
      <w:bookmarkStart w:id="870" w:name="_Toc4971196"/>
      <w:bookmarkStart w:id="871" w:name="_Toc4971260"/>
      <w:bookmarkStart w:id="872" w:name="_Toc4971384"/>
      <w:bookmarkStart w:id="873" w:name="_Toc4971566"/>
      <w:bookmarkStart w:id="874" w:name="_Toc4971728"/>
      <w:bookmarkStart w:id="875" w:name="_Toc4971864"/>
      <w:bookmarkStart w:id="876" w:name="_Toc4971974"/>
      <w:bookmarkStart w:id="877"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xml:space="preserve">, ta chỉ cần kết nối hoặc ngắt kết nối với COM bằng những câu lệnh đơn giản mà </w:t>
      </w:r>
      <w:proofErr w:type="gramStart"/>
      <w:r>
        <w:t>thư</w:t>
      </w:r>
      <w:proofErr w:type="gramEnd"/>
      <w:r>
        <w:t xml:space="preserve"> viện đã hổ trợ sẵn.</w:t>
      </w:r>
    </w:p>
    <w:p w:rsidR="009E04FD" w:rsidRDefault="00C50815"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C50815" w:rsidRPr="00233A9E" w:rsidRDefault="00C50815"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C50815" w:rsidRDefault="00C50815"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C50815" w:rsidRPr="006D2678" w:rsidRDefault="00C50815"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C50815" w:rsidRPr="00233A9E" w:rsidRDefault="00C50815"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22">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78" w:name="_Toc9197504"/>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78"/>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C50815"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C50815" w:rsidRDefault="00C50815"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C50815" w:rsidRPr="00C15C99" w:rsidRDefault="00C50815"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C50815"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C50815" w:rsidRPr="00C15C99" w:rsidRDefault="00C50815"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C50815" w:rsidRPr="00C15C99" w:rsidRDefault="00C50815"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C50815" w:rsidRDefault="00C50815"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C50815" w:rsidRPr="0093012A" w:rsidRDefault="00C50815"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C50815" w:rsidRDefault="00C50815"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C50815" w:rsidRPr="0093012A" w:rsidRDefault="00C50815"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w:t>
      </w:r>
      <w:proofErr w:type="gramStart"/>
      <w:r>
        <w:t>thư</w:t>
      </w:r>
      <w:proofErr w:type="gramEnd"/>
      <w:r>
        <w:t xml:space="preserve"> viện trong Visual Studio cũng có </w:t>
      </w:r>
      <w:r>
        <w:lastRenderedPageBreak/>
        <w:t>hổ trợ với cách thực hiện đơn giản hơn bằng câu lệnh:</w:t>
      </w:r>
    </w:p>
    <w:p w:rsidR="009E04FD" w:rsidRDefault="00C50815"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C50815" w:rsidRPr="00877046" w:rsidRDefault="00C50815"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79" w:name="_Toc6345160"/>
      <w:bookmarkStart w:id="880" w:name="_Toc9193485"/>
      <w:bookmarkStart w:id="881" w:name="_Toc9974070"/>
      <w:r>
        <w:rPr>
          <w:b/>
          <w:sz w:val="26"/>
          <w:szCs w:val="26"/>
        </w:rPr>
        <w:t>Cài đ</w:t>
      </w:r>
      <w:r w:rsidRPr="003E3814">
        <w:rPr>
          <w:b/>
          <w:sz w:val="26"/>
          <w:szCs w:val="26"/>
        </w:rPr>
        <w:t>ặt cho robot</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9"/>
      <w:bookmarkEnd w:id="880"/>
      <w:bookmarkEnd w:id="881"/>
    </w:p>
    <w:p w:rsidR="009E04FD" w:rsidRPr="00137139" w:rsidRDefault="009E04FD" w:rsidP="00415409">
      <w:pPr>
        <w:pStyle w:val="BodyText"/>
        <w:spacing w:before="120" w:after="120" w:line="360" w:lineRule="auto"/>
        <w:ind w:left="634"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23">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82" w:name="_Toc9197505"/>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82"/>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C50815"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C50815" w:rsidRPr="0002431E" w:rsidRDefault="00C50815"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C50815" w:rsidRPr="0002431E" w:rsidRDefault="00C50815"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C50815"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C50815" w:rsidRPr="0002431E" w:rsidRDefault="00C50815"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g chuỗi dữ liệu qua Serial Port</w:t>
      </w:r>
      <w:proofErr w:type="gramStart"/>
      <w:r>
        <w:t>, ,</w:t>
      </w:r>
      <w:proofErr w:type="gramEnd"/>
      <w:r>
        <w:t xml:space="preserve">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6">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83" w:name="_Toc9197506"/>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83"/>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w:t>
      </w:r>
      <w:proofErr w:type="gramStart"/>
      <w:r w:rsidR="009E04FD">
        <w:t>tay</w:t>
      </w:r>
      <w:proofErr w:type="gramEnd"/>
      <w:r w:rsidR="009E04FD">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w:t>
      </w:r>
      <w:proofErr w:type="gramStart"/>
      <w:r w:rsidR="007A5855">
        <w:t xml:space="preserve">nhấn </w:t>
      </w:r>
      <w:r>
        <w:t>.</w:t>
      </w:r>
      <w:proofErr w:type="gramEnd"/>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8">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84" w:name="_Toc9197507"/>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84"/>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85" w:name="_Toc4790016"/>
      <w:bookmarkStart w:id="886" w:name="_Toc4968925"/>
      <w:bookmarkStart w:id="887" w:name="_Toc4969208"/>
      <w:bookmarkStart w:id="888" w:name="_Toc4970242"/>
      <w:bookmarkStart w:id="889" w:name="_Toc4971055"/>
      <w:bookmarkStart w:id="890" w:name="_Toc4971198"/>
      <w:bookmarkStart w:id="891" w:name="_Toc4971262"/>
      <w:bookmarkStart w:id="892" w:name="_Toc4971386"/>
      <w:bookmarkStart w:id="893" w:name="_Toc4971568"/>
      <w:bookmarkStart w:id="894" w:name="_Toc4971730"/>
      <w:bookmarkStart w:id="895" w:name="_Toc4971866"/>
      <w:bookmarkStart w:id="896" w:name="_Toc4971976"/>
      <w:bookmarkStart w:id="897" w:name="_Toc4972112"/>
      <w:bookmarkStart w:id="898" w:name="_Toc6345161"/>
      <w:bookmarkStart w:id="899" w:name="_Toc9193486"/>
      <w:bookmarkStart w:id="900" w:name="_Toc9974071"/>
      <w:r w:rsidRPr="003E3814">
        <w:rPr>
          <w:b/>
          <w:sz w:val="26"/>
          <w:szCs w:val="26"/>
        </w:rPr>
        <w:t>Theo dõi trạng thái của robo</w:t>
      </w:r>
      <w:bookmarkEnd w:id="885"/>
      <w:bookmarkEnd w:id="886"/>
      <w:bookmarkEnd w:id="887"/>
      <w:bookmarkEnd w:id="888"/>
      <w:bookmarkEnd w:id="889"/>
      <w:bookmarkEnd w:id="890"/>
      <w:bookmarkEnd w:id="891"/>
      <w:bookmarkEnd w:id="892"/>
      <w:bookmarkEnd w:id="893"/>
      <w:bookmarkEnd w:id="894"/>
      <w:bookmarkEnd w:id="895"/>
      <w:bookmarkEnd w:id="896"/>
      <w:bookmarkEnd w:id="897"/>
      <w:r>
        <w:rPr>
          <w:b/>
          <w:sz w:val="26"/>
          <w:szCs w:val="26"/>
        </w:rPr>
        <w:t>t</w:t>
      </w:r>
      <w:bookmarkEnd w:id="898"/>
      <w:bookmarkEnd w:id="899"/>
      <w:bookmarkEnd w:id="900"/>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proofErr w:type="gramStart"/>
      <w:r w:rsidRPr="0027255E">
        <w:t>UI</w:t>
      </w:r>
      <w:r w:rsidRPr="00415409">
        <w:t xml:space="preserve"> </w:t>
      </w:r>
      <w:r>
        <w:t>.</w:t>
      </w:r>
      <w:proofErr w:type="gramEnd"/>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415409">
        <w:t>Tam.Substring(</w:t>
      </w:r>
      <w:proofErr w:type="gramEnd"/>
      <w:r w:rsidRPr="00415409">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9">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01" w:name="_Toc9197508"/>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01"/>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30">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02" w:name="_Toc9197509"/>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02"/>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03" w:name="_Toc6345162"/>
      <w:bookmarkStart w:id="904" w:name="_Toc9193487"/>
      <w:bookmarkStart w:id="905" w:name="_Toc9974072"/>
      <w:r w:rsidRPr="003E3814">
        <w:rPr>
          <w:b/>
          <w:sz w:val="26"/>
          <w:szCs w:val="26"/>
        </w:rPr>
        <w:t>Ghi chép quá trình làm việc</w:t>
      </w:r>
      <w:bookmarkEnd w:id="903"/>
      <w:bookmarkEnd w:id="904"/>
      <w:bookmarkEnd w:id="905"/>
    </w:p>
    <w:p w:rsidR="009E04FD" w:rsidRDefault="009E04FD" w:rsidP="00DA777F">
      <w:pPr>
        <w:pStyle w:val="BodyText"/>
        <w:spacing w:before="120" w:after="120" w:line="360" w:lineRule="auto"/>
        <w:ind w:left="634"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C50815"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C50815" w:rsidRDefault="00C50815"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C50815" w:rsidRPr="006F6EE5" w:rsidRDefault="00C50815"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C50815" w:rsidRDefault="00C50815"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C50815" w:rsidRPr="006F6EE5" w:rsidRDefault="00C50815"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C50815" w:rsidRPr="005807EE" w:rsidRDefault="00C50815"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C50815"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C50815" w:rsidRPr="00AD6788" w:rsidRDefault="00C50815"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C50815"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C50815" w:rsidRPr="00440C83" w:rsidRDefault="00C50815"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C50815" w:rsidRPr="00440C83" w:rsidRDefault="00C50815"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C50815"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C50815" w:rsidRPr="00A6747A" w:rsidRDefault="00C50815"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C50815"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C50815" w:rsidRPr="001C78C0" w:rsidRDefault="00C50815"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31">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06" w:name="_Toc919751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06"/>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32">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07"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07"/>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33"/>
          <w:headerReference w:type="first" r:id="rId134"/>
          <w:pgSz w:w="12240" w:h="15840"/>
          <w:pgMar w:top="1440" w:right="1140" w:bottom="1710" w:left="1350" w:header="720" w:footer="1146" w:gutter="0"/>
          <w:cols w:space="720"/>
          <w:titlePg/>
          <w:docGrid w:linePitch="299"/>
        </w:sectPr>
      </w:pPr>
      <w:bookmarkStart w:id="908" w:name="_Toc4790018"/>
      <w:bookmarkStart w:id="909" w:name="_Toc4968927"/>
      <w:bookmarkStart w:id="910" w:name="_Toc4969210"/>
      <w:bookmarkStart w:id="911" w:name="_Toc4970244"/>
      <w:bookmarkStart w:id="912" w:name="_Toc4971057"/>
      <w:bookmarkStart w:id="913" w:name="_Toc4971200"/>
      <w:bookmarkStart w:id="914" w:name="_Toc4971264"/>
      <w:bookmarkStart w:id="915" w:name="_Toc4971388"/>
      <w:bookmarkStart w:id="916" w:name="_Toc4971570"/>
      <w:bookmarkStart w:id="917" w:name="_Toc4971732"/>
      <w:bookmarkStart w:id="918" w:name="_Toc4971868"/>
      <w:bookmarkStart w:id="919" w:name="_Toc4971978"/>
      <w:bookmarkStart w:id="920" w:name="_Toc4972114"/>
      <w:bookmarkStart w:id="921" w:name="_Toc9193488"/>
    </w:p>
    <w:p w:rsidR="00BB5BEB" w:rsidRPr="000F3A52" w:rsidRDefault="00BB5BEB" w:rsidP="00045F07">
      <w:pPr>
        <w:pStyle w:val="Heading2"/>
        <w:spacing w:line="276" w:lineRule="auto"/>
        <w:ind w:left="720"/>
        <w:jc w:val="center"/>
        <w:rPr>
          <w:sz w:val="28"/>
          <w:szCs w:val="28"/>
        </w:rPr>
      </w:pPr>
      <w:bookmarkStart w:id="922" w:name="_Toc9974073"/>
      <w:r>
        <w:rPr>
          <w:sz w:val="28"/>
          <w:szCs w:val="28"/>
        </w:rPr>
        <w:lastRenderedPageBreak/>
        <w:t>CHƯƠNG 7</w:t>
      </w:r>
      <w:r w:rsidRPr="000F3A52">
        <w:rPr>
          <w:sz w:val="28"/>
          <w:szCs w:val="28"/>
        </w:rPr>
        <w:t xml:space="preserve">: </w:t>
      </w:r>
      <w:r>
        <w:rPr>
          <w:sz w:val="28"/>
          <w:szCs w:val="28"/>
        </w:rPr>
        <w:t>THỰC NGHIỆM VÀ ĐÁNH GIÁ KẾT QUẢ</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rsidR="00BB5BEB" w:rsidRPr="00AF3DBB" w:rsidRDefault="00C50815"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C50815" w:rsidRDefault="00C50815" w:rsidP="00BB5BEB">
                    <w:pPr>
                      <w:rPr>
                        <w:b/>
                        <w:sz w:val="30"/>
                      </w:rPr>
                    </w:pPr>
                  </w:p>
                  <w:p w:rsidR="00C50815" w:rsidRDefault="00C50815" w:rsidP="00BB5BEB">
                    <w:pPr>
                      <w:rPr>
                        <w:b/>
                        <w:sz w:val="30"/>
                      </w:rPr>
                    </w:pPr>
                  </w:p>
                  <w:p w:rsidR="00C50815" w:rsidRDefault="00C50815" w:rsidP="00BB5BEB">
                    <w:pPr>
                      <w:rPr>
                        <w:b/>
                        <w:sz w:val="30"/>
                      </w:rPr>
                    </w:pPr>
                  </w:p>
                  <w:p w:rsidR="00C50815" w:rsidRDefault="00C50815" w:rsidP="00BB5BEB">
                    <w:pPr>
                      <w:rPr>
                        <w:b/>
                        <w:sz w:val="30"/>
                      </w:rPr>
                    </w:pPr>
                  </w:p>
                  <w:p w:rsidR="00C50815" w:rsidRDefault="00C50815" w:rsidP="00BB5BEB">
                    <w:pPr>
                      <w:spacing w:before="11"/>
                      <w:rPr>
                        <w:b/>
                        <w:sz w:val="33"/>
                      </w:rPr>
                    </w:pPr>
                  </w:p>
                  <w:p w:rsidR="00C50815" w:rsidRDefault="00C50815" w:rsidP="00BB5BEB">
                    <w:pPr>
                      <w:tabs>
                        <w:tab w:val="left" w:pos="1692"/>
                      </w:tabs>
                      <w:spacing w:line="360" w:lineRule="auto"/>
                      <w:ind w:left="1641"/>
                      <w:contextualSpacing/>
                      <w:rPr>
                        <w:b/>
                        <w:sz w:val="28"/>
                      </w:rPr>
                    </w:pPr>
                  </w:p>
                  <w:p w:rsidR="00C50815" w:rsidRDefault="00C50815" w:rsidP="00BB5BEB">
                    <w:pPr>
                      <w:tabs>
                        <w:tab w:val="left" w:pos="1692"/>
                      </w:tabs>
                      <w:spacing w:line="360" w:lineRule="auto"/>
                      <w:ind w:left="1641"/>
                      <w:contextualSpacing/>
                      <w:rPr>
                        <w:b/>
                        <w:sz w:val="28"/>
                      </w:rPr>
                    </w:pPr>
                    <w:r>
                      <w:rPr>
                        <w:b/>
                        <w:sz w:val="28"/>
                      </w:rPr>
                      <w:t>7.1 Kết quả đạt được</w:t>
                    </w:r>
                  </w:p>
                  <w:p w:rsidR="00C50815" w:rsidRDefault="00C50815"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C50815" w:rsidRDefault="00C50815" w:rsidP="00BB5BEB">
                    <w:pPr>
                      <w:tabs>
                        <w:tab w:val="left" w:pos="1692"/>
                      </w:tabs>
                      <w:spacing w:line="360" w:lineRule="auto"/>
                      <w:ind w:left="1641"/>
                      <w:contextualSpacing/>
                      <w:rPr>
                        <w:b/>
                        <w:sz w:val="28"/>
                      </w:rPr>
                    </w:pPr>
                    <w:r>
                      <w:rPr>
                        <w:b/>
                        <w:sz w:val="28"/>
                      </w:rPr>
                      <w:tab/>
                    </w:r>
                    <w:r>
                      <w:rPr>
                        <w:b/>
                        <w:sz w:val="28"/>
                      </w:rPr>
                      <w:tab/>
                      <w:t xml:space="preserve">7.1.2 Phần lập trình </w:t>
                    </w:r>
                    <w:proofErr w:type="gramStart"/>
                    <w:r>
                      <w:rPr>
                        <w:b/>
                        <w:sz w:val="28"/>
                      </w:rPr>
                      <w:t>vi</w:t>
                    </w:r>
                    <w:proofErr w:type="gramEnd"/>
                    <w:r>
                      <w:rPr>
                        <w:b/>
                        <w:sz w:val="28"/>
                      </w:rPr>
                      <w:t xml:space="preserve"> điều khiển</w:t>
                    </w:r>
                  </w:p>
                  <w:p w:rsidR="00C50815" w:rsidRDefault="00C50815" w:rsidP="00BB5BEB">
                    <w:pPr>
                      <w:tabs>
                        <w:tab w:val="left" w:pos="1692"/>
                      </w:tabs>
                      <w:spacing w:line="360" w:lineRule="auto"/>
                      <w:ind w:left="1641"/>
                      <w:contextualSpacing/>
                      <w:rPr>
                        <w:b/>
                        <w:sz w:val="28"/>
                      </w:rPr>
                    </w:pPr>
                    <w:r>
                      <w:rPr>
                        <w:b/>
                        <w:sz w:val="28"/>
                      </w:rPr>
                      <w:tab/>
                    </w:r>
                    <w:r>
                      <w:rPr>
                        <w:b/>
                        <w:sz w:val="28"/>
                      </w:rPr>
                      <w:tab/>
                      <w:t>7.1.3 Phần lập trình ứng dụng</w:t>
                    </w:r>
                  </w:p>
                  <w:p w:rsidR="00C50815" w:rsidRDefault="00C50815" w:rsidP="00BB5BEB">
                    <w:pPr>
                      <w:tabs>
                        <w:tab w:val="left" w:pos="1692"/>
                      </w:tabs>
                      <w:spacing w:line="360" w:lineRule="auto"/>
                      <w:ind w:left="1641"/>
                      <w:contextualSpacing/>
                      <w:rPr>
                        <w:b/>
                        <w:sz w:val="28"/>
                      </w:rPr>
                    </w:pPr>
                    <w:r>
                      <w:rPr>
                        <w:b/>
                        <w:sz w:val="28"/>
                      </w:rPr>
                      <w:t>7.2 Thực nghiệm quá trình hoạt động của Robot</w:t>
                    </w:r>
                  </w:p>
                  <w:p w:rsidR="00C50815" w:rsidRDefault="00C50815"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C50815" w:rsidRDefault="00C50815"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C50815" w:rsidRDefault="00C50815" w:rsidP="00BB5BEB">
                    <w:pPr>
                      <w:tabs>
                        <w:tab w:val="left" w:pos="1692"/>
                      </w:tabs>
                      <w:spacing w:line="360" w:lineRule="auto"/>
                      <w:ind w:left="1641"/>
                      <w:contextualSpacing/>
                      <w:rPr>
                        <w:b/>
                        <w:sz w:val="28"/>
                      </w:rPr>
                    </w:pPr>
                    <w:r>
                      <w:rPr>
                        <w:b/>
                        <w:sz w:val="28"/>
                      </w:rPr>
                      <w:tab/>
                    </w:r>
                    <w:r>
                      <w:rPr>
                        <w:b/>
                        <w:sz w:val="28"/>
                      </w:rPr>
                      <w:tab/>
                      <w:t>7.2.3 Khả năng hút bụi của Robot</w:t>
                    </w:r>
                  </w:p>
                  <w:p w:rsidR="00C50815" w:rsidRDefault="00C50815" w:rsidP="00BB5BEB">
                    <w:pPr>
                      <w:tabs>
                        <w:tab w:val="left" w:pos="1692"/>
                      </w:tabs>
                      <w:spacing w:line="360" w:lineRule="auto"/>
                      <w:ind w:left="1641"/>
                      <w:contextualSpacing/>
                      <w:rPr>
                        <w:b/>
                        <w:sz w:val="28"/>
                      </w:rPr>
                    </w:pPr>
                    <w:r>
                      <w:rPr>
                        <w:b/>
                        <w:sz w:val="28"/>
                      </w:rPr>
                      <w:t>7.3 Nhận xét và đánh giá kết quả thực nghiệm</w:t>
                    </w:r>
                  </w:p>
                  <w:p w:rsidR="00C50815" w:rsidRDefault="00C50815" w:rsidP="00BB5BEB">
                    <w:pPr>
                      <w:tabs>
                        <w:tab w:val="left" w:pos="1692"/>
                      </w:tabs>
                      <w:spacing w:line="360" w:lineRule="auto"/>
                      <w:ind w:left="1641"/>
                      <w:contextualSpacing/>
                      <w:rPr>
                        <w:b/>
                        <w:sz w:val="28"/>
                      </w:rPr>
                    </w:pPr>
                    <w:r>
                      <w:rPr>
                        <w:b/>
                        <w:sz w:val="28"/>
                      </w:rPr>
                      <w:tab/>
                    </w:r>
                    <w:r>
                      <w:rPr>
                        <w:b/>
                        <w:sz w:val="28"/>
                      </w:rPr>
                      <w:tab/>
                      <w:t>7.3.1 Tính hiệu quả</w:t>
                    </w:r>
                  </w:p>
                  <w:p w:rsidR="00C50815" w:rsidRDefault="00C50815" w:rsidP="00BB5BEB">
                    <w:pPr>
                      <w:tabs>
                        <w:tab w:val="left" w:pos="1692"/>
                      </w:tabs>
                      <w:spacing w:line="360" w:lineRule="auto"/>
                      <w:ind w:left="1641"/>
                      <w:contextualSpacing/>
                      <w:rPr>
                        <w:b/>
                        <w:sz w:val="28"/>
                      </w:rPr>
                    </w:pPr>
                    <w:r>
                      <w:rPr>
                        <w:b/>
                        <w:sz w:val="28"/>
                      </w:rPr>
                      <w:tab/>
                    </w:r>
                    <w:r>
                      <w:rPr>
                        <w:b/>
                        <w:sz w:val="28"/>
                      </w:rPr>
                      <w:tab/>
                      <w:t>7.3.2 Nguồn pin và giá thành</w:t>
                    </w:r>
                  </w:p>
                  <w:p w:rsidR="00C50815" w:rsidRDefault="00C50815" w:rsidP="00BB5BEB">
                    <w:pPr>
                      <w:tabs>
                        <w:tab w:val="left" w:pos="1692"/>
                      </w:tabs>
                      <w:spacing w:line="360" w:lineRule="auto"/>
                      <w:ind w:left="1641"/>
                      <w:contextualSpacing/>
                      <w:rPr>
                        <w:b/>
                        <w:sz w:val="28"/>
                      </w:rPr>
                    </w:pPr>
                    <w:r>
                      <w:rPr>
                        <w:b/>
                        <w:sz w:val="28"/>
                      </w:rPr>
                      <w:t>7.4 Một số điểm cần khắc phục</w:t>
                    </w:r>
                  </w:p>
                  <w:p w:rsidR="00C50815" w:rsidRDefault="00C50815" w:rsidP="00BB5BEB">
                    <w:pPr>
                      <w:tabs>
                        <w:tab w:val="left" w:pos="1692"/>
                      </w:tabs>
                      <w:spacing w:line="360" w:lineRule="auto"/>
                      <w:ind w:left="1641"/>
                      <w:contextualSpacing/>
                      <w:rPr>
                        <w:b/>
                        <w:sz w:val="28"/>
                      </w:rPr>
                    </w:pPr>
                  </w:p>
                  <w:p w:rsidR="00C50815" w:rsidRDefault="00C50815" w:rsidP="00BB5BEB">
                    <w:pPr>
                      <w:tabs>
                        <w:tab w:val="left" w:pos="1692"/>
                      </w:tabs>
                      <w:spacing w:line="360" w:lineRule="auto"/>
                      <w:ind w:left="1641"/>
                      <w:contextualSpacing/>
                      <w:rPr>
                        <w:b/>
                        <w:sz w:val="28"/>
                      </w:rPr>
                    </w:pPr>
                    <w:r>
                      <w:rPr>
                        <w:b/>
                        <w:sz w:val="28"/>
                      </w:rPr>
                      <w:tab/>
                    </w:r>
                    <w:r>
                      <w:rPr>
                        <w:b/>
                        <w:sz w:val="28"/>
                      </w:rPr>
                      <w:tab/>
                    </w:r>
                  </w:p>
                  <w:p w:rsidR="00C50815" w:rsidRDefault="00C50815" w:rsidP="00BB5BEB">
                    <w:pPr>
                      <w:tabs>
                        <w:tab w:val="left" w:pos="1692"/>
                      </w:tabs>
                      <w:spacing w:line="360" w:lineRule="auto"/>
                      <w:ind w:left="1641"/>
                      <w:contextualSpacing/>
                      <w:rPr>
                        <w:b/>
                        <w:sz w:val="28"/>
                      </w:rPr>
                    </w:pPr>
                  </w:p>
                  <w:p w:rsidR="00C50815" w:rsidRPr="00296294" w:rsidRDefault="00C50815"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C50815" w:rsidRDefault="00C50815"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23" w:name="_Toc4790019"/>
      <w:bookmarkStart w:id="924" w:name="_Toc4968928"/>
      <w:bookmarkStart w:id="925" w:name="_Toc4969211"/>
      <w:bookmarkStart w:id="926" w:name="_Toc4970245"/>
      <w:bookmarkStart w:id="927" w:name="_Toc4971058"/>
      <w:bookmarkStart w:id="928" w:name="_Toc4971201"/>
      <w:bookmarkStart w:id="929" w:name="_Toc4971265"/>
      <w:bookmarkStart w:id="930" w:name="_Toc4971389"/>
      <w:bookmarkStart w:id="931" w:name="_Toc4971571"/>
      <w:bookmarkStart w:id="932" w:name="_Toc4971733"/>
      <w:bookmarkStart w:id="933" w:name="_Toc4971869"/>
      <w:bookmarkStart w:id="934" w:name="_Toc4971979"/>
      <w:bookmarkStart w:id="935" w:name="_Toc4972115"/>
    </w:p>
    <w:p w:rsidR="00045F07" w:rsidRDefault="00045F07">
      <w:pPr>
        <w:rPr>
          <w:b/>
          <w:bCs/>
          <w:sz w:val="26"/>
          <w:szCs w:val="26"/>
        </w:rPr>
      </w:pPr>
      <w:bookmarkStart w:id="936" w:name="_Toc9193489"/>
      <w:bookmarkEnd w:id="923"/>
      <w:bookmarkEnd w:id="924"/>
      <w:bookmarkEnd w:id="925"/>
      <w:bookmarkEnd w:id="926"/>
      <w:bookmarkEnd w:id="927"/>
      <w:bookmarkEnd w:id="928"/>
      <w:bookmarkEnd w:id="929"/>
      <w:bookmarkEnd w:id="930"/>
      <w:bookmarkEnd w:id="931"/>
      <w:bookmarkEnd w:id="932"/>
      <w:bookmarkEnd w:id="933"/>
      <w:bookmarkEnd w:id="934"/>
      <w:bookmarkEnd w:id="935"/>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37" w:name="_Toc9974074"/>
      <w:r>
        <w:rPr>
          <w:i w:val="0"/>
          <w:sz w:val="26"/>
          <w:szCs w:val="26"/>
        </w:rPr>
        <w:lastRenderedPageBreak/>
        <w:t>Kết quả đạt được</w:t>
      </w:r>
      <w:bookmarkEnd w:id="936"/>
      <w:bookmarkEnd w:id="937"/>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38" w:name="_Toc9193490"/>
      <w:bookmarkStart w:id="939" w:name="_Toc9974075"/>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38"/>
      <w:bookmarkEnd w:id="939"/>
    </w:p>
    <w:p w:rsidR="000C637D" w:rsidRDefault="003149F0" w:rsidP="00DA777F">
      <w:pPr>
        <w:pStyle w:val="BodyText"/>
        <w:spacing w:before="120" w:after="120" w:line="360" w:lineRule="auto"/>
        <w:ind w:left="634" w:firstLine="720"/>
        <w:jc w:val="both"/>
      </w:pPr>
      <w:proofErr w:type="gramStart"/>
      <w:r>
        <w:t>Trong đề tài, nhóm đã tìm hiểu và xây dựng được mô hình Robot hút bụi thực tế sử dụng chương trình thiết kế 3D Soliwork</w:t>
      </w:r>
      <w:r w:rsidR="00E862FE">
        <w:t>s</w:t>
      </w:r>
      <w:r>
        <w:t>.</w:t>
      </w:r>
      <w:proofErr w:type="gramEnd"/>
      <w:r>
        <w:t xml:space="preserve"> </w:t>
      </w:r>
      <w:r w:rsidR="007327BB">
        <w:t xml:space="preserve">Sản phẩm có </w:t>
      </w:r>
      <w:r w:rsidR="00E862FE">
        <w:t>đường kính là 30cm</w:t>
      </w:r>
      <w:r w:rsidR="007327BB">
        <w:t xml:space="preserve">, cao 10cm với các cạnh được </w:t>
      </w:r>
      <w:proofErr w:type="gramStart"/>
      <w:r w:rsidR="007327BB">
        <w:t>bo</w:t>
      </w:r>
      <w:proofErr w:type="gramEnd"/>
      <w:r w:rsidR="007327BB">
        <w:t xml:space="preserve">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w:t>
      </w:r>
      <w:proofErr w:type="gramStart"/>
      <w:r w:rsidR="000C637D">
        <w:t>chúng</w:t>
      </w:r>
      <w:proofErr w:type="gramEnd"/>
      <w:r w:rsidR="000C637D">
        <w:t xml:space="preserve">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40" w:name="_Toc9193491"/>
      <w:bookmarkStart w:id="941" w:name="_Toc9974076"/>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940"/>
      <w:bookmarkEnd w:id="941"/>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w:t>
      </w:r>
      <w:r w:rsidR="00895539">
        <w:lastRenderedPageBreak/>
        <w:t xml:space="preserve">chương trình quen thuộc, dễ sử dụng, được dùng rộng rãi trong lập trình các dòng vi điều </w:t>
      </w:r>
      <w:proofErr w:type="gramStart"/>
      <w:r w:rsidR="00895539">
        <w:t>khiển .</w:t>
      </w:r>
      <w:proofErr w:type="gramEnd"/>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DA777F">
      <w:pPr>
        <w:pStyle w:val="BodyText"/>
        <w:numPr>
          <w:ilvl w:val="0"/>
          <w:numId w:val="10"/>
        </w:numPr>
        <w:spacing w:before="120" w:after="120" w:line="360" w:lineRule="auto"/>
        <w:ind w:left="630" w:firstLine="810"/>
        <w:jc w:val="both"/>
      </w:pPr>
      <w:proofErr w:type="gramStart"/>
      <w:r>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42" w:name="_Toc9193492"/>
      <w:bookmarkStart w:id="943" w:name="_Toc9974077"/>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42"/>
      <w:bookmarkEnd w:id="943"/>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311BDD">
      <w:pPr>
        <w:pStyle w:val="BodyText"/>
        <w:numPr>
          <w:ilvl w:val="0"/>
          <w:numId w:val="41"/>
        </w:numPr>
        <w:spacing w:line="360" w:lineRule="auto"/>
      </w:pPr>
      <w:r>
        <w:t>Cài đặt Robot với 2 chế độ: Tự động và bằng tay</w:t>
      </w:r>
    </w:p>
    <w:p w:rsidR="008514F0" w:rsidRDefault="008514F0" w:rsidP="00311BDD">
      <w:pPr>
        <w:pStyle w:val="BodyText"/>
        <w:numPr>
          <w:ilvl w:val="0"/>
          <w:numId w:val="41"/>
        </w:numPr>
        <w:spacing w:line="360" w:lineRule="auto"/>
      </w:pPr>
      <w:r>
        <w:t>Thiết lập thời gian hoàn thành công việc hay thời gian bắt đầu làm việc (chỉ ở chế độ tự động)</w:t>
      </w:r>
    </w:p>
    <w:p w:rsidR="008514F0" w:rsidRDefault="008514F0" w:rsidP="00311BDD">
      <w:pPr>
        <w:pStyle w:val="BodyText"/>
        <w:numPr>
          <w:ilvl w:val="0"/>
          <w:numId w:val="41"/>
        </w:numPr>
        <w:spacing w:line="360" w:lineRule="auto"/>
      </w:pPr>
      <w:r>
        <w:t>Theo dõi trạng thái pin của sản phẩm</w:t>
      </w:r>
    </w:p>
    <w:p w:rsidR="008514F0" w:rsidRDefault="008514F0" w:rsidP="00311BDD">
      <w:pPr>
        <w:pStyle w:val="BodyText"/>
        <w:numPr>
          <w:ilvl w:val="0"/>
          <w:numId w:val="41"/>
        </w:numPr>
        <w:spacing w:line="360" w:lineRule="auto"/>
      </w:pPr>
      <w:r>
        <w:t>Hiển thị thời gian thực và thời gian vận hành còn lại của Robot (khi đã được thiết lập thời gian làm việc )</w:t>
      </w:r>
    </w:p>
    <w:p w:rsidR="008514F0" w:rsidRDefault="008514F0" w:rsidP="00311BDD">
      <w:pPr>
        <w:pStyle w:val="BodyText"/>
        <w:numPr>
          <w:ilvl w:val="0"/>
          <w:numId w:val="41"/>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311BDD">
      <w:pPr>
        <w:pStyle w:val="BodyText"/>
        <w:numPr>
          <w:ilvl w:val="0"/>
          <w:numId w:val="40"/>
        </w:numPr>
        <w:spacing w:line="360" w:lineRule="auto"/>
      </w:pPr>
      <w:r>
        <w:t>Mô phỏng được giao diện người dùng để điều khiển Robot</w:t>
      </w:r>
    </w:p>
    <w:p w:rsidR="008514F0" w:rsidRDefault="0071107F" w:rsidP="00311BDD">
      <w:pPr>
        <w:pStyle w:val="BodyText"/>
        <w:numPr>
          <w:ilvl w:val="0"/>
          <w:numId w:val="40"/>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311BDD">
      <w:pPr>
        <w:pStyle w:val="BodyText"/>
        <w:numPr>
          <w:ilvl w:val="0"/>
          <w:numId w:val="42"/>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proofErr w:type="gramStart"/>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44" w:name="_Toc4790020"/>
      <w:bookmarkStart w:id="945" w:name="_Toc4968929"/>
      <w:bookmarkStart w:id="946" w:name="_Toc4969212"/>
      <w:bookmarkStart w:id="947" w:name="_Toc4970246"/>
      <w:bookmarkStart w:id="948" w:name="_Toc4971059"/>
      <w:bookmarkStart w:id="949" w:name="_Toc4971202"/>
      <w:bookmarkStart w:id="950" w:name="_Toc4971266"/>
      <w:bookmarkStart w:id="951" w:name="_Toc4971390"/>
      <w:bookmarkStart w:id="952" w:name="_Toc4971572"/>
      <w:bookmarkStart w:id="953" w:name="_Toc4971734"/>
      <w:bookmarkStart w:id="954" w:name="_Toc4971870"/>
      <w:bookmarkStart w:id="955" w:name="_Toc4971980"/>
      <w:bookmarkStart w:id="956" w:name="_Toc4972116"/>
      <w:bookmarkStart w:id="957" w:name="_Toc9193493"/>
      <w:bookmarkStart w:id="958" w:name="_Toc9974078"/>
      <w:r w:rsidRPr="00BB5BEB">
        <w:rPr>
          <w:i w:val="0"/>
          <w:sz w:val="26"/>
          <w:szCs w:val="26"/>
        </w:rPr>
        <w:t xml:space="preserve">Thực nghiệm </w:t>
      </w:r>
      <w:bookmarkEnd w:id="944"/>
      <w:bookmarkEnd w:id="945"/>
      <w:bookmarkEnd w:id="946"/>
      <w:bookmarkEnd w:id="947"/>
      <w:bookmarkEnd w:id="948"/>
      <w:bookmarkEnd w:id="949"/>
      <w:bookmarkEnd w:id="950"/>
      <w:bookmarkEnd w:id="951"/>
      <w:bookmarkEnd w:id="952"/>
      <w:bookmarkEnd w:id="953"/>
      <w:bookmarkEnd w:id="954"/>
      <w:bookmarkEnd w:id="955"/>
      <w:bookmarkEnd w:id="956"/>
      <w:r w:rsidR="00CD43E5">
        <w:rPr>
          <w:i w:val="0"/>
          <w:sz w:val="26"/>
          <w:szCs w:val="26"/>
        </w:rPr>
        <w:t>quá trình hoạt động của Robot</w:t>
      </w:r>
      <w:bookmarkEnd w:id="957"/>
      <w:bookmarkEnd w:id="958"/>
    </w:p>
    <w:p w:rsidR="000C1133" w:rsidRDefault="000C1133" w:rsidP="0071107F">
      <w:pPr>
        <w:pStyle w:val="Heading4"/>
        <w:spacing w:before="120" w:after="120" w:line="360" w:lineRule="auto"/>
        <w:ind w:left="820" w:firstLine="620"/>
        <w:rPr>
          <w:b/>
          <w:sz w:val="26"/>
          <w:szCs w:val="26"/>
        </w:rPr>
      </w:pPr>
      <w:bookmarkStart w:id="959" w:name="_Toc9193494"/>
      <w:bookmarkStart w:id="960" w:name="_Toc9974079"/>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59"/>
      <w:bookmarkEnd w:id="960"/>
    </w:p>
    <w:p w:rsidR="000C1133" w:rsidRDefault="00CD43E5" w:rsidP="00DA777F">
      <w:pPr>
        <w:pStyle w:val="BodyText"/>
        <w:spacing w:before="120" w:after="120" w:line="360" w:lineRule="auto"/>
        <w:ind w:left="634"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 xml:space="preserve">Kết quả cho thấy, Robot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c giao diện xử lí, hiển thị đúng với thông số hiện tại của Robot và thực tế.</w:t>
      </w:r>
      <w:proofErr w:type="gramEnd"/>
      <w:r w:rsidR="00C144C6">
        <w:t xml:space="preserve"> Khoảng cách xa nhất mà giao diện có thể kết nối được với sản phẩm là </w:t>
      </w:r>
      <w:r w:rsidR="00386127">
        <w:rPr>
          <w:b/>
          <w:color w:val="000000" w:themeColor="text1"/>
        </w:rPr>
        <w:t xml:space="preserve">khoảng </w:t>
      </w:r>
      <w:proofErr w:type="gramStart"/>
      <w:r w:rsidR="00386127">
        <w:rPr>
          <w:b/>
          <w:color w:val="000000" w:themeColor="text1"/>
        </w:rPr>
        <w:t>20n</w:t>
      </w:r>
      <w:r w:rsidR="00C144C6">
        <w:t xml:space="preserve"> .</w:t>
      </w:r>
      <w:proofErr w:type="gramEnd"/>
      <w:r w:rsidR="00C144C6">
        <w:t xml:space="preserve"> Tuy nhiên</w:t>
      </w:r>
      <w:proofErr w:type="gramStart"/>
      <w:r w:rsidR="00C144C6">
        <w:t xml:space="preserve">, </w:t>
      </w:r>
      <w:r>
        <w:t xml:space="preserve"> </w:t>
      </w:r>
      <w:r w:rsidR="00C144C6">
        <w:t>quá</w:t>
      </w:r>
      <w:proofErr w:type="gramEnd"/>
      <w:r w:rsidR="00C144C6">
        <w:t xml:space="preserve">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311BDD">
      <w:pPr>
        <w:pStyle w:val="BodyText"/>
        <w:numPr>
          <w:ilvl w:val="0"/>
          <w:numId w:val="42"/>
        </w:numPr>
        <w:spacing w:line="360" w:lineRule="auto"/>
        <w:jc w:val="both"/>
      </w:pPr>
      <w:r>
        <w:t>Hoạt động tương đối hiệu quả trong đề tài</w:t>
      </w:r>
    </w:p>
    <w:p w:rsidR="00BE1A6F" w:rsidRDefault="00BE1A6F" w:rsidP="00311BDD">
      <w:pPr>
        <w:pStyle w:val="BodyText"/>
        <w:numPr>
          <w:ilvl w:val="0"/>
          <w:numId w:val="42"/>
        </w:numPr>
        <w:spacing w:line="360" w:lineRule="auto"/>
        <w:jc w:val="both"/>
      </w:pPr>
      <w:r>
        <w:t>Đáp ứng được yêu cầu đặt ra là điều khiển không dây đặt ra</w:t>
      </w:r>
    </w:p>
    <w:p w:rsidR="00BE1A6F" w:rsidRDefault="00BE1A6F" w:rsidP="00311BDD">
      <w:pPr>
        <w:pStyle w:val="BodyText"/>
        <w:numPr>
          <w:ilvl w:val="0"/>
          <w:numId w:val="42"/>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311BDD">
      <w:pPr>
        <w:pStyle w:val="BodyText"/>
        <w:numPr>
          <w:ilvl w:val="0"/>
          <w:numId w:val="43"/>
        </w:numPr>
        <w:spacing w:line="360" w:lineRule="auto"/>
        <w:jc w:val="both"/>
      </w:pPr>
      <w:r>
        <w:t>Chưa phải là cách tối ưu nhất, tốt nhất</w:t>
      </w:r>
    </w:p>
    <w:p w:rsidR="00A61C87" w:rsidRPr="00BE1A6F" w:rsidRDefault="00A61C87" w:rsidP="00311BDD">
      <w:pPr>
        <w:pStyle w:val="BodyText"/>
        <w:numPr>
          <w:ilvl w:val="0"/>
          <w:numId w:val="43"/>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61" w:name="_Toc9193495"/>
      <w:bookmarkStart w:id="962" w:name="_Toc9974080"/>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61"/>
      <w:bookmarkEnd w:id="962"/>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 xml:space="preserve">n lượt trong các môi trường không có hoặc có ít hay có nhiều vật cản. </w:t>
      </w:r>
      <w:proofErr w:type="gramStart"/>
      <w:r>
        <w:t>Hướng di chuyển Robot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w:t>
      </w:r>
      <w:proofErr w:type="gramStart"/>
      <w:r w:rsidR="00E17A03">
        <w:t>men,..Đối với các mặt phẳng gồ g</w:t>
      </w:r>
      <w:r w:rsidR="009A016F">
        <w:t>h</w:t>
      </w:r>
      <w:r w:rsidR="00E17A03">
        <w:t>ề, Robot dễ bị mắc kẹt hay tăng tốc bất ngờ khó kiểm soát.</w:t>
      </w:r>
      <w:proofErr w:type="gramEnd"/>
    </w:p>
    <w:p w:rsidR="00DC278D" w:rsidRDefault="00DC278D" w:rsidP="00DA777F">
      <w:pPr>
        <w:pStyle w:val="BodyText"/>
        <w:spacing w:before="120" w:after="120" w:line="360" w:lineRule="auto"/>
        <w:ind w:left="634" w:firstLine="720"/>
        <w:jc w:val="both"/>
      </w:pPr>
      <w:proofErr w:type="gramStart"/>
      <w:r>
        <w:t>Robot có thể tránh được đa số các vật cản lớn thường gặp trong gia đình nhờ cảm biến siêu âm.</w:t>
      </w:r>
      <w:proofErr w:type="gramEnd"/>
      <w:r>
        <w:t xml:space="preserve"> Đối với trường hợp mắc kẹt hay không thể chuyển động khi gặp vật cản, Encoder có thể phát hiện và chuyển hướng để giải quyết. </w:t>
      </w:r>
      <w:proofErr w:type="gramStart"/>
      <w:r>
        <w:t>Dưới đây là bảng thống kê một số trường hợp của Robot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386127">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vAlign w:val="center"/>
          </w:tcPr>
          <w:p w:rsidR="00DC278D" w:rsidRPr="00DC278D"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vAlign w:val="center"/>
          </w:tcPr>
          <w:p w:rsidR="007836B6" w:rsidRPr="00386127" w:rsidRDefault="00386127" w:rsidP="00386127">
            <w:pPr>
              <w:pStyle w:val="BodyText"/>
              <w:spacing w:line="360" w:lineRule="auto"/>
              <w:jc w:val="center"/>
              <w:rPr>
                <w:lang w:val="en-US"/>
              </w:rPr>
            </w:pPr>
            <w:r>
              <w:rPr>
                <w:lang w:val="en-US"/>
              </w:rPr>
              <w:t>7</w:t>
            </w:r>
          </w:p>
        </w:tc>
      </w:tr>
      <w:tr w:rsidR="007836B6" w:rsidTr="00386127">
        <w:tc>
          <w:tcPr>
            <w:tcW w:w="4590" w:type="dxa"/>
          </w:tcPr>
          <w:p w:rsidR="007836B6" w:rsidRDefault="007836B6" w:rsidP="0054648E">
            <w:pPr>
              <w:pStyle w:val="BodyText"/>
              <w:spacing w:line="360" w:lineRule="auto"/>
              <w:jc w:val="both"/>
            </w:pPr>
            <w:r>
              <w:rPr>
                <w:lang w:val="en-US"/>
              </w:rPr>
              <w:t>chân bàn, ghế</w:t>
            </w:r>
          </w:p>
        </w:tc>
        <w:tc>
          <w:tcPr>
            <w:tcW w:w="4320" w:type="dxa"/>
            <w:vAlign w:val="center"/>
          </w:tcPr>
          <w:p w:rsidR="007836B6" w:rsidRPr="00386127"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vAlign w:val="center"/>
          </w:tcPr>
          <w:p w:rsidR="007836B6" w:rsidRPr="00386127" w:rsidRDefault="00386127" w:rsidP="00386127">
            <w:pPr>
              <w:pStyle w:val="BodyText"/>
              <w:spacing w:line="360" w:lineRule="auto"/>
              <w:jc w:val="center"/>
              <w:rPr>
                <w:lang w:val="en-US"/>
              </w:rPr>
            </w:pPr>
            <w:r>
              <w:rPr>
                <w:lang w:val="en-US"/>
              </w:rPr>
              <w:t>3</w:t>
            </w: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63" w:name="_Toc9197599"/>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63"/>
      <w:r w:rsidR="00386127">
        <w:rPr>
          <w:i/>
          <w:sz w:val="22"/>
          <w:szCs w:val="22"/>
        </w:rPr>
        <w:t xml:space="preserve"> 40 lần chạy thử</w:t>
      </w:r>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311BDD">
      <w:pPr>
        <w:pStyle w:val="BodyText"/>
        <w:numPr>
          <w:ilvl w:val="0"/>
          <w:numId w:val="44"/>
        </w:numPr>
        <w:spacing w:line="360" w:lineRule="auto"/>
        <w:rPr>
          <w:i/>
          <w:u w:val="single"/>
        </w:rPr>
      </w:pPr>
      <w:r>
        <w:t>Tránh vật cản tương đối tốt</w:t>
      </w:r>
    </w:p>
    <w:p w:rsidR="00F82FAC" w:rsidRPr="00161FAB" w:rsidRDefault="00F82FAC" w:rsidP="00311BDD">
      <w:pPr>
        <w:pStyle w:val="BodyText"/>
        <w:numPr>
          <w:ilvl w:val="0"/>
          <w:numId w:val="44"/>
        </w:numPr>
        <w:spacing w:line="360" w:lineRule="auto"/>
        <w:rPr>
          <w:i/>
          <w:u w:val="single"/>
        </w:rPr>
      </w:pPr>
      <w:r>
        <w:t xml:space="preserve">Robot có  thể bám sát hướng cần đi </w:t>
      </w:r>
    </w:p>
    <w:p w:rsidR="00161FAB" w:rsidRPr="00161FAB" w:rsidRDefault="00161FAB" w:rsidP="00311BDD">
      <w:pPr>
        <w:pStyle w:val="BodyText"/>
        <w:numPr>
          <w:ilvl w:val="0"/>
          <w:numId w:val="44"/>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311BDD">
      <w:pPr>
        <w:pStyle w:val="BodyText"/>
        <w:numPr>
          <w:ilvl w:val="0"/>
          <w:numId w:val="45"/>
        </w:numPr>
        <w:spacing w:line="360" w:lineRule="auto"/>
      </w:pPr>
      <w:r>
        <w:t>Vẫ</w:t>
      </w:r>
      <w:r w:rsidR="00F82FAC">
        <w:t xml:space="preserve">n còn sai lệch khi quay </w:t>
      </w:r>
    </w:p>
    <w:p w:rsidR="00F82FAC" w:rsidRDefault="00F82FAC" w:rsidP="00311BDD">
      <w:pPr>
        <w:pStyle w:val="BodyText"/>
        <w:numPr>
          <w:ilvl w:val="0"/>
          <w:numId w:val="45"/>
        </w:numPr>
        <w:spacing w:line="360" w:lineRule="auto"/>
      </w:pPr>
      <w:r>
        <w:t xml:space="preserve">Di chuyển chưa ổn định khi đi thẳng </w:t>
      </w:r>
    </w:p>
    <w:p w:rsidR="00F82FAC" w:rsidRPr="00F82FAC" w:rsidRDefault="00F82FAC" w:rsidP="00311BDD">
      <w:pPr>
        <w:pStyle w:val="BodyText"/>
        <w:numPr>
          <w:ilvl w:val="0"/>
          <w:numId w:val="45"/>
        </w:numPr>
        <w:spacing w:line="360" w:lineRule="auto"/>
      </w:pPr>
      <w:r>
        <w:lastRenderedPageBreak/>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64" w:name="_Toc9193496"/>
      <w:bookmarkStart w:id="965" w:name="_Toc9974081"/>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64"/>
      <w:bookmarkEnd w:id="965"/>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 xml:space="preserve">y xốp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Dưới đây là bản thống kê các loại bụi bẩn mà Robot có thể xử lí ở mỗi mức độ.</w:t>
      </w:r>
      <w:proofErr w:type="gramEnd"/>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66" w:name="_Toc9197600"/>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66"/>
    </w:p>
    <w:p w:rsidR="00E17A03" w:rsidRPr="00F82FAC" w:rsidRDefault="00E17A03" w:rsidP="00DA777F">
      <w:pPr>
        <w:pStyle w:val="BodyText"/>
        <w:spacing w:before="120" w:after="120" w:line="360" w:lineRule="auto"/>
        <w:ind w:left="634" w:firstLine="720"/>
        <w:jc w:val="both"/>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Chính vì vậy, trong tương lai phát triển sản phẩm, nhóm sẽ thiết kế và tìm ra phương pháp làm tăng công suất hút bụi của Robot, giúp hiệu quả làm sạch cao hơn.</w:t>
      </w:r>
      <w:proofErr w:type="gramEnd"/>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67" w:name="_Toc4790021"/>
      <w:bookmarkStart w:id="968" w:name="_Toc4968930"/>
      <w:bookmarkStart w:id="969" w:name="_Toc4969213"/>
      <w:bookmarkStart w:id="970" w:name="_Toc4970247"/>
      <w:bookmarkStart w:id="971" w:name="_Toc4971060"/>
      <w:bookmarkStart w:id="972" w:name="_Toc4971203"/>
      <w:bookmarkStart w:id="973" w:name="_Toc4971267"/>
      <w:bookmarkStart w:id="974" w:name="_Toc4971391"/>
      <w:bookmarkStart w:id="975" w:name="_Toc4971573"/>
      <w:bookmarkStart w:id="976" w:name="_Toc4971735"/>
      <w:bookmarkStart w:id="977" w:name="_Toc4971871"/>
      <w:bookmarkStart w:id="978" w:name="_Toc4971981"/>
      <w:bookmarkStart w:id="979" w:name="_Toc4972117"/>
      <w:bookmarkStart w:id="980" w:name="_Toc9193497"/>
      <w:bookmarkStart w:id="981" w:name="_Toc9974082"/>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67"/>
      <w:bookmarkEnd w:id="968"/>
      <w:bookmarkEnd w:id="969"/>
      <w:bookmarkEnd w:id="970"/>
      <w:bookmarkEnd w:id="971"/>
      <w:bookmarkEnd w:id="972"/>
      <w:bookmarkEnd w:id="973"/>
      <w:bookmarkEnd w:id="974"/>
      <w:bookmarkEnd w:id="975"/>
      <w:bookmarkEnd w:id="976"/>
      <w:bookmarkEnd w:id="977"/>
      <w:bookmarkEnd w:id="978"/>
      <w:bookmarkEnd w:id="979"/>
      <w:r w:rsidR="000C1133">
        <w:rPr>
          <w:i w:val="0"/>
          <w:sz w:val="26"/>
          <w:szCs w:val="26"/>
        </w:rPr>
        <w:t>m</w:t>
      </w:r>
      <w:bookmarkEnd w:id="980"/>
      <w:bookmarkEnd w:id="981"/>
    </w:p>
    <w:p w:rsidR="000C1133" w:rsidRDefault="000C1133" w:rsidP="001E248A">
      <w:pPr>
        <w:pStyle w:val="Heading4"/>
        <w:spacing w:before="120" w:after="120" w:line="360" w:lineRule="auto"/>
        <w:ind w:left="1080" w:firstLine="360"/>
        <w:rPr>
          <w:b/>
          <w:sz w:val="26"/>
          <w:szCs w:val="26"/>
        </w:rPr>
      </w:pPr>
      <w:bookmarkStart w:id="982" w:name="_Toc9193498"/>
      <w:bookmarkStart w:id="983" w:name="_Toc9974083"/>
      <w:r w:rsidRPr="00CB2073">
        <w:rPr>
          <w:b/>
          <w:sz w:val="26"/>
          <w:szCs w:val="26"/>
        </w:rPr>
        <w:t>7.3.1</w:t>
      </w:r>
      <w:r w:rsidR="00CB2073">
        <w:rPr>
          <w:b/>
          <w:sz w:val="26"/>
          <w:szCs w:val="26"/>
        </w:rPr>
        <w:t xml:space="preserve">  </w:t>
      </w:r>
      <w:r w:rsidRPr="00CB2073">
        <w:rPr>
          <w:b/>
          <w:sz w:val="26"/>
          <w:szCs w:val="26"/>
        </w:rPr>
        <w:t xml:space="preserve"> Tính hiệu quả</w:t>
      </w:r>
      <w:bookmarkEnd w:id="982"/>
      <w:bookmarkEnd w:id="983"/>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C414B2">
            <w:pPr>
              <w:pStyle w:val="BodyText"/>
              <w:keepNext/>
              <w:spacing w:line="360" w:lineRule="auto"/>
              <w:jc w:val="center"/>
              <w:rPr>
                <w:lang w:val="en-US"/>
              </w:rPr>
            </w:pPr>
            <w:r>
              <w:rPr>
                <w:lang w:val="en-US"/>
              </w:rPr>
              <w:t>80%</w:t>
            </w:r>
          </w:p>
        </w:tc>
      </w:tr>
    </w:tbl>
    <w:p w:rsidR="00C414B2" w:rsidRPr="00C414B2" w:rsidRDefault="00C414B2" w:rsidP="00C414B2">
      <w:pPr>
        <w:pStyle w:val="BodyText"/>
        <w:spacing w:before="160" w:line="360" w:lineRule="auto"/>
        <w:jc w:val="center"/>
        <w:rPr>
          <w:i/>
          <w:sz w:val="22"/>
          <w:szCs w:val="22"/>
        </w:rPr>
      </w:pPr>
      <w:bookmarkStart w:id="984" w:name="_Toc9197601"/>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84"/>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85" w:name="_Toc9193499"/>
      <w:bookmarkStart w:id="986" w:name="_Toc9974084"/>
      <w:r w:rsidRPr="00CB2073">
        <w:rPr>
          <w:b/>
          <w:sz w:val="26"/>
          <w:szCs w:val="26"/>
        </w:rPr>
        <w:t xml:space="preserve">7.3.2 </w:t>
      </w:r>
      <w:r w:rsidR="00CB2073">
        <w:rPr>
          <w:b/>
          <w:sz w:val="26"/>
          <w:szCs w:val="26"/>
        </w:rPr>
        <w:t xml:space="preserve">  </w:t>
      </w:r>
      <w:r w:rsidRPr="00CB2073">
        <w:rPr>
          <w:b/>
          <w:sz w:val="26"/>
          <w:szCs w:val="26"/>
        </w:rPr>
        <w:t>Nguồn pin và giá thành</w:t>
      </w:r>
      <w:bookmarkEnd w:id="985"/>
      <w:bookmarkEnd w:id="986"/>
    </w:p>
    <w:p w:rsidR="000C1133" w:rsidRDefault="005E1395" w:rsidP="00311BDD">
      <w:pPr>
        <w:pStyle w:val="BodyText"/>
        <w:numPr>
          <w:ilvl w:val="0"/>
          <w:numId w:val="46"/>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mạch ổn áp 5V, nên hoạt động rất ổn định, không gây hiện tượng quá </w:t>
      </w:r>
      <w:proofErr w:type="gramStart"/>
      <w:r w:rsidR="00281D60">
        <w:t>dòng  dẫn</w:t>
      </w:r>
      <w:proofErr w:type="gramEnd"/>
      <w:r w:rsidR="00281D60">
        <w:t xml:space="preserve"> đến việc hư hỏng Kit. </w:t>
      </w:r>
      <w:proofErr w:type="gramStart"/>
      <w:r w:rsidR="00281D60">
        <w:t xml:space="preserve">Quá trình thử nghiệm thực tế cho thấy Robot có thể hoạt động liên tục trong </w:t>
      </w:r>
      <w:r w:rsidR="00C04E42" w:rsidRPr="00C04E42">
        <w:rPr>
          <w:b/>
          <w:color w:val="000000" w:themeColor="text1"/>
        </w:rPr>
        <w:t>3-4 giờ</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311BDD">
      <w:pPr>
        <w:pStyle w:val="BodyText"/>
        <w:numPr>
          <w:ilvl w:val="0"/>
          <w:numId w:val="47"/>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311BDD">
      <w:pPr>
        <w:pStyle w:val="BodyText"/>
        <w:numPr>
          <w:ilvl w:val="0"/>
          <w:numId w:val="47"/>
        </w:numPr>
        <w:spacing w:line="360" w:lineRule="auto"/>
      </w:pPr>
      <w:r>
        <w:t>Giá thành khá cao</w:t>
      </w:r>
    </w:p>
    <w:p w:rsidR="009D1A0B" w:rsidRDefault="009D1A0B" w:rsidP="00311BDD">
      <w:pPr>
        <w:pStyle w:val="BodyText"/>
        <w:numPr>
          <w:ilvl w:val="0"/>
          <w:numId w:val="47"/>
        </w:numPr>
        <w:spacing w:line="360" w:lineRule="auto"/>
      </w:pPr>
      <w:r>
        <w:t>Thời gian sạc còn lâu</w:t>
      </w:r>
    </w:p>
    <w:p w:rsidR="009D1A0B" w:rsidRDefault="009D1A0B" w:rsidP="00311BDD">
      <w:pPr>
        <w:pStyle w:val="BodyText"/>
        <w:numPr>
          <w:ilvl w:val="0"/>
          <w:numId w:val="46"/>
        </w:numPr>
        <w:spacing w:before="120" w:after="120"/>
      </w:pPr>
      <w:r>
        <w:t>Giá thành</w:t>
      </w:r>
    </w:p>
    <w:p w:rsidR="009D1A0B" w:rsidRDefault="009D1A0B" w:rsidP="00DA777F">
      <w:pPr>
        <w:pStyle w:val="BodyText"/>
        <w:spacing w:before="120" w:after="120" w:line="360" w:lineRule="auto"/>
        <w:ind w:left="634" w:firstLine="720"/>
        <w:jc w:val="both"/>
      </w:pPr>
      <w:proofErr w:type="gramStart"/>
      <w:r>
        <w:t xml:space="preserve">Một trong những tiêu chí </w:t>
      </w:r>
      <w:r w:rsidR="00D26E9E">
        <w:t>được quan tâm trong việc</w:t>
      </w:r>
      <w:r>
        <w:t xml:space="preserve"> đánh giá, chọn mua Robot hút bụi thông minh hiện nay đó chính là giá thành</w:t>
      </w:r>
      <w:r w:rsidR="001A2A3A">
        <w:t>.</w:t>
      </w:r>
      <w:proofErr w:type="gramEnd"/>
      <w:r w:rsidR="001A2A3A">
        <w:t xml:space="preserve"> </w:t>
      </w:r>
      <w:proofErr w:type="gramStart"/>
      <w:r w:rsidR="001A2A3A">
        <w:t>Về thương mại, đa số</w:t>
      </w:r>
      <w:r w:rsidR="00D26E9E">
        <w:t xml:space="preserve"> những chiếc máy hút bụi thông minh hiện nay đều có giá tương đối cao.</w:t>
      </w:r>
      <w:proofErr w:type="gramEnd"/>
      <w:r w:rsidR="00D26E9E">
        <w:t xml:space="preserve">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987" w:name="_Toc9193500"/>
      <w:bookmarkStart w:id="988" w:name="_Toc9974085"/>
      <w:r>
        <w:rPr>
          <w:i w:val="0"/>
          <w:sz w:val="26"/>
          <w:szCs w:val="26"/>
        </w:rPr>
        <w:lastRenderedPageBreak/>
        <w:t>Một số điểm cần khắc phục</w:t>
      </w:r>
      <w:bookmarkEnd w:id="987"/>
      <w:bookmarkEnd w:id="988"/>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11BDD">
      <w:pPr>
        <w:pStyle w:val="BodyText"/>
        <w:numPr>
          <w:ilvl w:val="0"/>
          <w:numId w:val="46"/>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w:t>
      </w:r>
      <w:proofErr w:type="gramStart"/>
      <w:r w:rsidR="000D79A5">
        <w:rPr>
          <w:shd w:val="clear" w:color="auto" w:fill="FFFFFF"/>
        </w:rPr>
        <w:t>va</w:t>
      </w:r>
      <w:proofErr w:type="gramEnd"/>
      <w:r w:rsidR="000D79A5">
        <w:rPr>
          <w:shd w:val="clear" w:color="auto" w:fill="FFFFFF"/>
        </w:rPr>
        <w:t xml:space="preserve">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89" w:name="_Toc4790023"/>
      <w:bookmarkStart w:id="990" w:name="_Toc4968932"/>
      <w:bookmarkStart w:id="991" w:name="_Toc4969215"/>
      <w:bookmarkStart w:id="992" w:name="_Toc4970249"/>
      <w:bookmarkStart w:id="993" w:name="_Toc4971063"/>
      <w:bookmarkStart w:id="994" w:name="_Toc4971205"/>
      <w:bookmarkStart w:id="995" w:name="_Toc4971269"/>
      <w:bookmarkStart w:id="996" w:name="_Toc4971393"/>
      <w:bookmarkStart w:id="997" w:name="_Toc4971575"/>
      <w:bookmarkStart w:id="998" w:name="_Toc4971737"/>
      <w:bookmarkStart w:id="999" w:name="_Toc4971873"/>
      <w:bookmarkStart w:id="1000" w:name="_Toc4971983"/>
      <w:bookmarkStart w:id="1001"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1071F1">
          <w:headerReference w:type="default" r:id="rId135"/>
          <w:headerReference w:type="first" r:id="rId136"/>
          <w:pgSz w:w="12240" w:h="15840"/>
          <w:pgMar w:top="1440" w:right="1140" w:bottom="1710" w:left="1350" w:header="720" w:footer="1146" w:gutter="0"/>
          <w:cols w:space="720"/>
          <w:titlePg/>
          <w:docGrid w:linePitch="299"/>
        </w:sectPr>
      </w:pPr>
      <w:bookmarkStart w:id="1002" w:name="_Toc9193501"/>
    </w:p>
    <w:p w:rsidR="008D5C7C" w:rsidRPr="000F3A52" w:rsidRDefault="00AA54D2" w:rsidP="00045F07">
      <w:pPr>
        <w:pStyle w:val="Heading2"/>
        <w:spacing w:line="276" w:lineRule="auto"/>
        <w:ind w:left="720"/>
        <w:jc w:val="center"/>
        <w:rPr>
          <w:sz w:val="28"/>
          <w:szCs w:val="28"/>
        </w:rPr>
      </w:pPr>
      <w:bookmarkStart w:id="1003" w:name="_Toc9974086"/>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rsidR="008D5C7C" w:rsidRPr="00AF3DBB" w:rsidRDefault="008D5C7C" w:rsidP="000E5EF9">
      <w:pPr>
        <w:pStyle w:val="BodyText"/>
        <w:spacing w:line="276" w:lineRule="auto"/>
        <w:jc w:val="both"/>
        <w:rPr>
          <w:b/>
          <w:sz w:val="22"/>
          <w:szCs w:val="22"/>
        </w:rPr>
      </w:pPr>
    </w:p>
    <w:p w:rsidR="008D5C7C" w:rsidRPr="00AF3DBB" w:rsidRDefault="00C50815"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C50815" w:rsidRDefault="00C50815" w:rsidP="008D5C7C">
                    <w:pPr>
                      <w:rPr>
                        <w:b/>
                        <w:sz w:val="30"/>
                      </w:rPr>
                    </w:pPr>
                  </w:p>
                  <w:p w:rsidR="00C50815" w:rsidRDefault="00C50815" w:rsidP="008D5C7C">
                    <w:pPr>
                      <w:rPr>
                        <w:b/>
                        <w:sz w:val="30"/>
                      </w:rPr>
                    </w:pPr>
                  </w:p>
                  <w:p w:rsidR="00C50815" w:rsidRDefault="00C50815" w:rsidP="008D5C7C">
                    <w:pPr>
                      <w:rPr>
                        <w:b/>
                        <w:sz w:val="30"/>
                      </w:rPr>
                    </w:pPr>
                  </w:p>
                  <w:p w:rsidR="00C50815" w:rsidRDefault="00C50815" w:rsidP="008D5C7C">
                    <w:pPr>
                      <w:rPr>
                        <w:b/>
                        <w:sz w:val="30"/>
                      </w:rPr>
                    </w:pPr>
                  </w:p>
                  <w:p w:rsidR="00C50815" w:rsidRDefault="00C50815" w:rsidP="008D5C7C">
                    <w:pPr>
                      <w:spacing w:before="11"/>
                      <w:rPr>
                        <w:b/>
                        <w:sz w:val="33"/>
                      </w:rPr>
                    </w:pPr>
                  </w:p>
                  <w:p w:rsidR="00C50815" w:rsidRDefault="00C50815" w:rsidP="008D5C7C">
                    <w:pPr>
                      <w:tabs>
                        <w:tab w:val="left" w:pos="1692"/>
                      </w:tabs>
                      <w:spacing w:line="360" w:lineRule="auto"/>
                      <w:ind w:left="1641"/>
                      <w:contextualSpacing/>
                      <w:rPr>
                        <w:b/>
                        <w:sz w:val="28"/>
                      </w:rPr>
                    </w:pPr>
                    <w:r>
                      <w:rPr>
                        <w:b/>
                        <w:sz w:val="28"/>
                      </w:rPr>
                      <w:t>8.1 Kết luận đề tài</w:t>
                    </w:r>
                  </w:p>
                  <w:p w:rsidR="00C50815" w:rsidRPr="00296294" w:rsidRDefault="00C50815"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C50815" w:rsidRDefault="00C50815"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04" w:name="_Toc4790024"/>
      <w:bookmarkStart w:id="1005" w:name="_Toc4968933"/>
      <w:bookmarkStart w:id="1006" w:name="_Toc4969216"/>
      <w:bookmarkStart w:id="1007" w:name="_Toc4970250"/>
      <w:bookmarkStart w:id="1008" w:name="_Toc4971064"/>
      <w:bookmarkStart w:id="1009" w:name="_Toc4971206"/>
      <w:bookmarkStart w:id="1010" w:name="_Toc4971270"/>
      <w:bookmarkStart w:id="1011" w:name="_Toc4971394"/>
      <w:bookmarkStart w:id="1012" w:name="_Toc4971576"/>
      <w:bookmarkStart w:id="1013" w:name="_Toc4971738"/>
      <w:bookmarkStart w:id="1014" w:name="_Toc4971874"/>
      <w:bookmarkStart w:id="1015" w:name="_Toc4971984"/>
      <w:bookmarkStart w:id="1016"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17"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18" w:name="_Toc9974087"/>
      <w:r w:rsidRPr="008D5C7C">
        <w:rPr>
          <w:i w:val="0"/>
          <w:sz w:val="26"/>
          <w:szCs w:val="26"/>
        </w:rPr>
        <w:lastRenderedPageBreak/>
        <w:t>Kết luận đề tài</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19" w:name="_Toc4790025"/>
      <w:bookmarkStart w:id="1020" w:name="_Toc4968934"/>
      <w:bookmarkStart w:id="1021" w:name="_Toc4969217"/>
      <w:bookmarkStart w:id="1022" w:name="_Toc4970251"/>
      <w:bookmarkStart w:id="1023" w:name="_Toc4971065"/>
      <w:bookmarkStart w:id="1024" w:name="_Toc4971207"/>
      <w:bookmarkStart w:id="1025" w:name="_Toc4971271"/>
      <w:bookmarkStart w:id="1026" w:name="_Toc4971395"/>
      <w:bookmarkStart w:id="1027" w:name="_Toc4971577"/>
      <w:bookmarkStart w:id="1028" w:name="_Toc4971739"/>
      <w:bookmarkStart w:id="1029" w:name="_Toc4971875"/>
      <w:bookmarkStart w:id="1030" w:name="_Toc4971985"/>
      <w:bookmarkStart w:id="1031" w:name="_Toc4972120"/>
      <w:bookmarkStart w:id="1032" w:name="_Toc9193503"/>
      <w:bookmarkStart w:id="1033" w:name="_Toc9974088"/>
      <w:r w:rsidRPr="008D5C7C">
        <w:rPr>
          <w:i w:val="0"/>
          <w:sz w:val="26"/>
          <w:szCs w:val="26"/>
        </w:rPr>
        <w:t>Hướng phát triển</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34" w:name="_Toc4790026"/>
      <w:bookmarkStart w:id="1035" w:name="_Toc4968935"/>
      <w:bookmarkStart w:id="1036" w:name="_Toc4969218"/>
      <w:bookmarkStart w:id="1037" w:name="_Toc4970252"/>
      <w:bookmarkStart w:id="1038" w:name="_Toc4971066"/>
      <w:bookmarkStart w:id="1039" w:name="_Toc4971208"/>
      <w:bookmarkStart w:id="1040" w:name="_Toc4971272"/>
      <w:bookmarkStart w:id="1041" w:name="_Toc4971396"/>
      <w:bookmarkStart w:id="1042" w:name="_Toc4971578"/>
      <w:bookmarkStart w:id="1043" w:name="_Toc4971740"/>
      <w:bookmarkStart w:id="1044" w:name="_Toc4971876"/>
      <w:bookmarkStart w:id="1045" w:name="_Toc4971986"/>
      <w:bookmarkStart w:id="1046"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37"/>
          <w:headerReference w:type="first" r:id="rId138"/>
          <w:pgSz w:w="12240" w:h="15840"/>
          <w:pgMar w:top="1440" w:right="1140" w:bottom="1710" w:left="1350" w:header="720" w:footer="1146" w:gutter="0"/>
          <w:cols w:space="720"/>
          <w:titlePg/>
          <w:docGrid w:linePitch="299"/>
        </w:sectPr>
      </w:pPr>
      <w:bookmarkStart w:id="1047" w:name="_Toc9193504"/>
    </w:p>
    <w:p w:rsidR="008D5C7C" w:rsidRDefault="00AA54D2" w:rsidP="005508DC">
      <w:pPr>
        <w:pStyle w:val="Heading2"/>
        <w:spacing w:line="276" w:lineRule="auto"/>
        <w:ind w:left="540"/>
        <w:jc w:val="both"/>
        <w:rPr>
          <w:sz w:val="28"/>
          <w:szCs w:val="28"/>
        </w:rPr>
      </w:pPr>
      <w:bookmarkStart w:id="1048" w:name="_Toc9974089"/>
      <w:r w:rsidRPr="00AA54D2">
        <w:rPr>
          <w:sz w:val="28"/>
          <w:szCs w:val="28"/>
        </w:rPr>
        <w:lastRenderedPageBreak/>
        <w:t>TÀI LIỆU THAM KHẢO</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39"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40"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C50815" w:rsidP="00196118">
            <w:pPr>
              <w:pStyle w:val="BodyText"/>
              <w:spacing w:before="120" w:after="120" w:line="360" w:lineRule="auto"/>
              <w:rPr>
                <w:noProof/>
              </w:rPr>
            </w:pPr>
            <w:hyperlink r:id="rId141" w:history="1">
              <w:r w:rsidR="00196118" w:rsidRPr="00196118">
                <w:rPr>
                  <w:noProof/>
                </w:rPr>
                <w:t>Trung tâm Đào tạo Solidworks Thành Đô</w:t>
              </w:r>
            </w:hyperlink>
            <w:r w:rsidR="00196118" w:rsidRPr="00196118">
              <w:rPr>
                <w:noProof/>
              </w:rPr>
              <w:t>, “Học Solidworks cơ bản” [Online]</w:t>
            </w:r>
          </w:p>
          <w:p w:rsidR="00196118" w:rsidRPr="00196118" w:rsidRDefault="00C50815" w:rsidP="00196118">
            <w:pPr>
              <w:pStyle w:val="BodyText"/>
              <w:spacing w:before="120" w:after="120" w:line="360" w:lineRule="auto"/>
              <w:rPr>
                <w:noProof/>
              </w:rPr>
            </w:pPr>
            <w:hyperlink r:id="rId142"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C50815" w:rsidP="00EE40F0">
            <w:pPr>
              <w:pStyle w:val="BodyText"/>
              <w:spacing w:before="120" w:after="120" w:line="360" w:lineRule="auto"/>
              <w:rPr>
                <w:noProof/>
              </w:rPr>
            </w:pPr>
            <w:hyperlink r:id="rId143"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49" w:name="_Toc9797813"/>
            <w:r w:rsidRPr="00196118">
              <w:rPr>
                <w:noProof/>
              </w:rPr>
              <w:t>[4]</w:t>
            </w:r>
            <w:bookmarkEnd w:id="1049"/>
          </w:p>
        </w:tc>
        <w:tc>
          <w:tcPr>
            <w:tcW w:w="8764" w:type="dxa"/>
          </w:tcPr>
          <w:p w:rsidR="00196118" w:rsidRPr="003113A4" w:rsidRDefault="00196118" w:rsidP="003113A4">
            <w:pPr>
              <w:pStyle w:val="BodyText"/>
              <w:spacing w:before="120" w:after="120" w:line="360" w:lineRule="auto"/>
              <w:rPr>
                <w:noProof/>
              </w:rPr>
            </w:pPr>
            <w:bookmarkStart w:id="1050" w:name="_Toc9797814"/>
            <w:r w:rsidRPr="00196118">
              <w:rPr>
                <w:noProof/>
              </w:rPr>
              <w:t>arduino.vn</w:t>
            </w:r>
            <w:r w:rsidRPr="003113A4">
              <w:rPr>
                <w:noProof/>
              </w:rPr>
              <w:t xml:space="preserve">, </w:t>
            </w:r>
            <w:r w:rsidRPr="00196118">
              <w:rPr>
                <w:noProof/>
              </w:rPr>
              <w:t>“Lập trình ESP8266 bằng Arduino IDE” [Online]</w:t>
            </w:r>
            <w:bookmarkEnd w:id="1050"/>
            <w:r w:rsidRPr="00196118">
              <w:rPr>
                <w:noProof/>
              </w:rPr>
              <w:t xml:space="preserve"> </w:t>
            </w:r>
          </w:p>
          <w:p w:rsidR="00196118" w:rsidRPr="003113A4" w:rsidRDefault="00C50815" w:rsidP="003113A4">
            <w:pPr>
              <w:pStyle w:val="BodyText"/>
              <w:spacing w:before="120" w:after="120" w:line="360" w:lineRule="auto"/>
              <w:rPr>
                <w:noProof/>
              </w:rPr>
            </w:pPr>
            <w:hyperlink r:id="rId144" w:history="1">
              <w:bookmarkStart w:id="1051" w:name="_Toc9797815"/>
              <w:r w:rsidR="00196118" w:rsidRPr="00196118">
                <w:rPr>
                  <w:noProof/>
                </w:rPr>
                <w:t>http://arduino.vn/bai-viet/1172-lap-trinh-esp8266-bang-arduino-ide</w:t>
              </w:r>
              <w:bookmarkEnd w:id="1051"/>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C50815" w:rsidP="00196118">
            <w:pPr>
              <w:pStyle w:val="BodyText"/>
              <w:spacing w:before="120" w:after="120" w:line="360" w:lineRule="auto"/>
              <w:rPr>
                <w:noProof/>
              </w:rPr>
            </w:pPr>
            <w:hyperlink r:id="rId145"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C50815" w:rsidP="00196118">
            <w:pPr>
              <w:pStyle w:val="BodyText"/>
              <w:spacing w:before="120" w:after="120" w:line="360" w:lineRule="auto"/>
              <w:rPr>
                <w:noProof/>
                <w:lang w:val="en-US"/>
              </w:rPr>
            </w:pPr>
            <w:hyperlink r:id="rId146"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C50815" w:rsidP="00196118">
            <w:pPr>
              <w:pStyle w:val="BodyText"/>
              <w:spacing w:before="120" w:after="120" w:line="360" w:lineRule="auto"/>
              <w:rPr>
                <w:noProof/>
                <w:lang w:val="en-US"/>
              </w:rPr>
            </w:pPr>
            <w:hyperlink r:id="rId147"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52"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48"/>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53" w:name="_Toc9974090"/>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52"/>
      <w:bookmarkEnd w:id="1053"/>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49"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 xml:space="preserve">tên </w:t>
      </w:r>
      <w:proofErr w:type="gramStart"/>
      <w:r w:rsidR="007B505D">
        <w:rPr>
          <w:b/>
          <w:i/>
        </w:rPr>
        <w:t>board</w:t>
      </w:r>
      <w:r w:rsidRPr="008B6E8A">
        <w:rPr>
          <w:b/>
          <w:i/>
        </w:rPr>
        <w:t xml:space="preserve"> ”</w:t>
      </w:r>
      <w:proofErr w:type="gramEnd"/>
      <w:r w:rsidRPr="008B6E8A">
        <w:rPr>
          <w:b/>
          <w:i/>
        </w:rPr>
        <w:t xml:space="preserve"> -&gt; Board Manage…</w:t>
      </w:r>
      <w:r>
        <w:rPr>
          <w:i/>
        </w:rPr>
        <w:t xml:space="preserve"> </w:t>
      </w:r>
      <w:r w:rsidR="007B505D" w:rsidRPr="007B505D">
        <w:t>sẽ xuất hiện hộp thoại</w:t>
      </w:r>
      <w:r w:rsidR="007B505D">
        <w:t xml:space="preserve"> </w:t>
      </w:r>
      <w:r w:rsidR="007B505D" w:rsidRPr="007B505D">
        <w:rPr>
          <w:i/>
        </w:rPr>
        <w:t>Boards Manager</w:t>
      </w:r>
      <w:r w:rsidR="007B505D">
        <w:t xml:space="preserve">. </w:t>
      </w:r>
      <w:proofErr w:type="gramStart"/>
      <w:r w:rsidR="007B505D">
        <w:t>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roofErr w:type="gramEnd"/>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1">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proofErr w:type="gramStart"/>
      <w:r w:rsidRPr="00E61C99">
        <w:t>_ Nguồn cấp cho ESP là 3.3V, có thể lấy trực tiếp từ USB-UART (nếu có) hoặc cấp nguồn rời.</w:t>
      </w:r>
      <w:proofErr w:type="gramEnd"/>
      <w:r w:rsidRPr="00E61C99">
        <w:t xml:space="preserve"> </w:t>
      </w:r>
      <w:proofErr w:type="gramStart"/>
      <w:r w:rsidRPr="00E61C99">
        <w:t>Không được cấp nguồn 5V, sẽ làm hư ESP.</w:t>
      </w:r>
      <w:proofErr w:type="gramEnd"/>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 xml:space="preserve">uino, </w:t>
      </w:r>
      <w:proofErr w:type="gramStart"/>
      <w:r w:rsidRPr="00E61C99">
        <w:t>vào</w:t>
      </w:r>
      <w:r>
        <w:rPr>
          <w:rFonts w:ascii="Arial" w:hAnsi="Arial" w:cs="Arial"/>
          <w:color w:val="000000"/>
          <w:sz w:val="22"/>
          <w:szCs w:val="22"/>
          <w:shd w:val="clear" w:color="auto" w:fill="FFFFFF"/>
        </w:rPr>
        <w:t xml:space="preserve">  </w:t>
      </w:r>
      <w:r w:rsidRPr="008B6E8A">
        <w:rPr>
          <w:b/>
          <w:i/>
        </w:rPr>
        <w:t>Tools</w:t>
      </w:r>
      <w:proofErr w:type="gramEnd"/>
      <w:r w:rsidRPr="008B6E8A">
        <w:rPr>
          <w:b/>
          <w:i/>
        </w:rPr>
        <w:t xml:space="preserve">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w:t>
      </w:r>
      <w:proofErr w:type="gramStart"/>
      <w:r w:rsidR="00E61C99">
        <w:t>dòng :</w:t>
      </w:r>
      <w:proofErr w:type="gramEnd"/>
      <w:r w:rsidR="00E61C99">
        <w:t xml:space="preserve">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3">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 xml:space="preserve">Device Manager </w:t>
      </w:r>
      <w:proofErr w:type="gramStart"/>
      <w:r w:rsidR="000A3540">
        <w:t>để</w:t>
      </w:r>
      <w:proofErr w:type="gramEnd"/>
      <w:r w:rsidR="000A3540">
        <w:t xml:space="preserve">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proofErr w:type="gramStart"/>
      <w:r>
        <w:t>_ Tiến hành nạp code.</w:t>
      </w:r>
      <w:proofErr w:type="gramEnd"/>
      <w:r>
        <w:t xml:space="preserve"> </w:t>
      </w:r>
      <w:proofErr w:type="gramStart"/>
      <w:r>
        <w:t>Khi phần thông báo hiển thị như hình tức là quá trình nạp đã thành công.</w:t>
      </w:r>
      <w:proofErr w:type="gramEnd"/>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C50815">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C50815">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59"/>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30F6" w:rsidRDefault="001B30F6">
      <w:r>
        <w:separator/>
      </w:r>
    </w:p>
  </w:endnote>
  <w:endnote w:type="continuationSeparator" w:id="0">
    <w:p w:rsidR="001B30F6" w:rsidRDefault="001B3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C50815" w:rsidRDefault="00C50815">
        <w:pPr>
          <w:pStyle w:val="Footer"/>
          <w:jc w:val="center"/>
        </w:pPr>
        <w:r>
          <w:fldChar w:fldCharType="begin"/>
        </w:r>
        <w:r>
          <w:instrText xml:space="preserve"> PAGE   \* MERGEFORMAT </w:instrText>
        </w:r>
        <w:r>
          <w:fldChar w:fldCharType="separate"/>
        </w:r>
        <w:r w:rsidR="005014C3">
          <w:rPr>
            <w:noProof/>
          </w:rPr>
          <w:t>X</w:t>
        </w:r>
        <w:r>
          <w:rPr>
            <w:noProof/>
          </w:rPr>
          <w:fldChar w:fldCharType="end"/>
        </w:r>
      </w:p>
    </w:sdtContent>
  </w:sdt>
  <w:p w:rsidR="00C50815" w:rsidRDefault="00C50815">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C50815" w:rsidRDefault="00C50815">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C50815" w:rsidRDefault="00C5081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014C3" w:rsidRPr="005014C3">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rsidR="00C50815" w:rsidRDefault="00C50815">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Footer"/>
      <w:jc w:val="center"/>
    </w:pPr>
  </w:p>
  <w:p w:rsidR="00C50815" w:rsidRDefault="00C5081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014C3" w:rsidRPr="005014C3">
      <w:rPr>
        <w:rFonts w:asciiTheme="majorHAnsi" w:eastAsiaTheme="majorEastAsia" w:hAnsiTheme="majorHAnsi" w:cstheme="majorBidi"/>
        <w:noProof/>
      </w:rPr>
      <w:t>109</w:t>
    </w:r>
    <w:r>
      <w:rPr>
        <w:rFonts w:asciiTheme="majorHAnsi" w:eastAsiaTheme="majorEastAsia" w:hAnsiTheme="majorHAnsi" w:cstheme="majorBidi"/>
        <w:noProof/>
      </w:rPr>
      <w:fldChar w:fldCharType="end"/>
    </w:r>
  </w:p>
  <w:p w:rsidR="00C50815" w:rsidRDefault="00C50815">
    <w:pPr>
      <w:pStyle w:val="BodyText"/>
      <w:spacing w:line="14" w:lineRule="auto"/>
      <w:rPr>
        <w:sz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Footer"/>
      <w:jc w:val="center"/>
    </w:pPr>
  </w:p>
  <w:p w:rsidR="00C50815" w:rsidRDefault="00C508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30F6" w:rsidRDefault="001B30F6">
      <w:r>
        <w:separator/>
      </w:r>
    </w:p>
  </w:footnote>
  <w:footnote w:type="continuationSeparator" w:id="0">
    <w:p w:rsidR="001B30F6" w:rsidRDefault="001B30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p w:rsidR="00C50815" w:rsidRDefault="00C50815">
    <w:pPr>
      <w:pStyle w:val="Header"/>
    </w:pPr>
  </w:p>
  <w:p w:rsidR="00C50815" w:rsidRDefault="00C50815"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C50815" w:rsidRDefault="00C50815" w:rsidP="00707C22">
    <w:pPr>
      <w:pStyle w:val="Header"/>
      <w:jc w:val="right"/>
      <w:rPr>
        <w:sz w:val="26"/>
        <w:szCs w:val="26"/>
      </w:rPr>
    </w:pPr>
    <w:r>
      <w:rPr>
        <w:sz w:val="26"/>
        <w:szCs w:val="26"/>
      </w:rPr>
      <w:tab/>
    </w:r>
    <w:r>
      <w:rPr>
        <w:sz w:val="26"/>
        <w:szCs w:val="26"/>
      </w:rPr>
      <w:tab/>
      <w:t>Lê Thị Mỹ Duyên</w:t>
    </w:r>
  </w:p>
  <w:p w:rsidR="00C50815" w:rsidRPr="00707C22" w:rsidRDefault="00C50815" w:rsidP="00707C22">
    <w:pPr>
      <w:pStyle w:val="Header"/>
      <w:pBdr>
        <w:bottom w:val="single" w:sz="4" w:space="1" w:color="C00000"/>
      </w:pBd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4: Thiết kế mô hình phần cơ khí</w:t>
    </w:r>
  </w:p>
  <w:p w:rsidR="00C50815" w:rsidRDefault="00C50815" w:rsidP="00707C22">
    <w:pPr>
      <w:pStyle w:val="Header"/>
      <w:rPr>
        <w:sz w:val="26"/>
        <w:szCs w:val="26"/>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5: Lập trình Robot</w:t>
    </w:r>
  </w:p>
  <w:p w:rsidR="00C50815" w:rsidRDefault="00C50815" w:rsidP="00707C22">
    <w:pPr>
      <w:pStyle w:val="Header"/>
      <w:rPr>
        <w:sz w:val="26"/>
        <w:szCs w:val="26"/>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C50815" w:rsidRDefault="00C50815" w:rsidP="00707C22">
    <w:pPr>
      <w:pStyle w:val="Header"/>
      <w:rPr>
        <w:sz w:val="26"/>
        <w:szCs w:val="26"/>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C50815" w:rsidRDefault="00C50815" w:rsidP="00707C22">
    <w:pPr>
      <w:pStyle w:val="Header"/>
      <w:rPr>
        <w:sz w:val="26"/>
        <w:szCs w:val="26"/>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C50815" w:rsidRDefault="00C50815"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p w:rsidR="00C50815" w:rsidRDefault="00C50815" w:rsidP="00707C22">
    <w:pPr>
      <w:pStyle w:val="Header"/>
    </w:pPr>
  </w:p>
  <w:p w:rsidR="00C50815" w:rsidRPr="00707C22" w:rsidRDefault="00C50815" w:rsidP="00707C22">
    <w:pPr>
      <w:pStyle w:val="Header"/>
      <w:rPr>
        <w:sz w:val="26"/>
        <w:szCs w:val="26"/>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2A1D19" w:rsidRDefault="00C50815"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C50815" w:rsidRDefault="00C50815" w:rsidP="00707C22">
    <w:pPr>
      <w:pStyle w:val="Header"/>
      <w:rPr>
        <w:sz w:val="26"/>
        <w:szCs w:val="26"/>
      </w:rP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C50815" w:rsidRDefault="00C50815"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p w:rsidR="00C50815" w:rsidRDefault="00C50815">
    <w:pPr>
      <w:pStyle w:val="Header"/>
    </w:pPr>
  </w:p>
  <w:p w:rsidR="00C50815" w:rsidRPr="00707C22" w:rsidRDefault="00C50815" w:rsidP="00707C22">
    <w:pPr>
      <w:pStyle w:val="Header"/>
      <w:ind w:left="630"/>
      <w:jc w:val="right"/>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E423AD" w:rsidRDefault="00C50815"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C50815" w:rsidRPr="00E423AD" w:rsidRDefault="00C50815" w:rsidP="00707C22">
    <w:pPr>
      <w:pStyle w:val="Header"/>
      <w:rPr>
        <w:sz w:val="26"/>
        <w:szCs w:val="2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E423AD" w:rsidRDefault="00C50815"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C50815" w:rsidRPr="00E423AD" w:rsidRDefault="00C50815" w:rsidP="00707C22">
    <w:pPr>
      <w:pStyle w:val="Header"/>
      <w:rPr>
        <w:sz w:val="26"/>
        <w:szCs w:val="26"/>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Default="00C50815">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815" w:rsidRPr="00DE6CE2" w:rsidRDefault="00C50815"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C50815" w:rsidRDefault="00C50815" w:rsidP="00707C22">
    <w:pPr>
      <w:pStyle w:val="Header"/>
      <w:rPr>
        <w:sz w:val="26"/>
        <w:szCs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4">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0">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9">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5">
    <w:nsid w:val="49D002AA"/>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29">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747751C"/>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3">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4">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E40057"/>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2"/>
  </w:num>
  <w:num w:numId="2">
    <w:abstractNumId w:val="24"/>
  </w:num>
  <w:num w:numId="3">
    <w:abstractNumId w:val="1"/>
  </w:num>
  <w:num w:numId="4">
    <w:abstractNumId w:val="3"/>
  </w:num>
  <w:num w:numId="5">
    <w:abstractNumId w:val="42"/>
  </w:num>
  <w:num w:numId="6">
    <w:abstractNumId w:val="33"/>
  </w:num>
  <w:num w:numId="7">
    <w:abstractNumId w:val="13"/>
  </w:num>
  <w:num w:numId="8">
    <w:abstractNumId w:val="38"/>
  </w:num>
  <w:num w:numId="9">
    <w:abstractNumId w:val="18"/>
  </w:num>
  <w:num w:numId="10">
    <w:abstractNumId w:val="2"/>
  </w:num>
  <w:num w:numId="11">
    <w:abstractNumId w:val="49"/>
  </w:num>
  <w:num w:numId="12">
    <w:abstractNumId w:val="5"/>
  </w:num>
  <w:num w:numId="13">
    <w:abstractNumId w:val="22"/>
  </w:num>
  <w:num w:numId="14">
    <w:abstractNumId w:val="15"/>
  </w:num>
  <w:num w:numId="15">
    <w:abstractNumId w:val="45"/>
  </w:num>
  <w:num w:numId="16">
    <w:abstractNumId w:val="29"/>
  </w:num>
  <w:num w:numId="17">
    <w:abstractNumId w:val="27"/>
  </w:num>
  <w:num w:numId="18">
    <w:abstractNumId w:val="34"/>
  </w:num>
  <w:num w:numId="19">
    <w:abstractNumId w:val="21"/>
  </w:num>
  <w:num w:numId="20">
    <w:abstractNumId w:val="0"/>
  </w:num>
  <w:num w:numId="21">
    <w:abstractNumId w:val="11"/>
  </w:num>
  <w:num w:numId="22">
    <w:abstractNumId w:val="6"/>
  </w:num>
  <w:num w:numId="23">
    <w:abstractNumId w:val="41"/>
  </w:num>
  <w:num w:numId="24">
    <w:abstractNumId w:val="8"/>
  </w:num>
  <w:num w:numId="25">
    <w:abstractNumId w:val="35"/>
  </w:num>
  <w:num w:numId="26">
    <w:abstractNumId w:val="48"/>
  </w:num>
  <w:num w:numId="27">
    <w:abstractNumId w:val="16"/>
  </w:num>
  <w:num w:numId="28">
    <w:abstractNumId w:val="31"/>
  </w:num>
  <w:num w:numId="29">
    <w:abstractNumId w:val="37"/>
  </w:num>
  <w:num w:numId="30">
    <w:abstractNumId w:val="47"/>
  </w:num>
  <w:num w:numId="31">
    <w:abstractNumId w:val="26"/>
  </w:num>
  <w:num w:numId="32">
    <w:abstractNumId w:val="7"/>
  </w:num>
  <w:num w:numId="33">
    <w:abstractNumId w:val="39"/>
  </w:num>
  <w:num w:numId="34">
    <w:abstractNumId w:val="46"/>
  </w:num>
  <w:num w:numId="35">
    <w:abstractNumId w:val="19"/>
  </w:num>
  <w:num w:numId="36">
    <w:abstractNumId w:val="40"/>
  </w:num>
  <w:num w:numId="37">
    <w:abstractNumId w:val="9"/>
  </w:num>
  <w:num w:numId="38">
    <w:abstractNumId w:val="23"/>
  </w:num>
  <w:num w:numId="39">
    <w:abstractNumId w:val="28"/>
  </w:num>
  <w:num w:numId="40">
    <w:abstractNumId w:val="43"/>
  </w:num>
  <w:num w:numId="41">
    <w:abstractNumId w:val="44"/>
  </w:num>
  <w:num w:numId="42">
    <w:abstractNumId w:val="4"/>
  </w:num>
  <w:num w:numId="43">
    <w:abstractNumId w:val="12"/>
  </w:num>
  <w:num w:numId="44">
    <w:abstractNumId w:val="10"/>
  </w:num>
  <w:num w:numId="45">
    <w:abstractNumId w:val="17"/>
  </w:num>
  <w:num w:numId="46">
    <w:abstractNumId w:val="20"/>
  </w:num>
  <w:num w:numId="47">
    <w:abstractNumId w:val="14"/>
  </w:num>
  <w:num w:numId="48">
    <w:abstractNumId w:val="25"/>
  </w:num>
  <w:num w:numId="49">
    <w:abstractNumId w:val="30"/>
  </w:num>
  <w:num w:numId="50">
    <w:abstractNumId w:val="36"/>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EF9"/>
    <w:rsid w:val="000F23BF"/>
    <w:rsid w:val="000F2460"/>
    <w:rsid w:val="000F29DC"/>
    <w:rsid w:val="000F2E47"/>
    <w:rsid w:val="000F61FB"/>
    <w:rsid w:val="000F6235"/>
    <w:rsid w:val="000F6EDE"/>
    <w:rsid w:val="00100DFD"/>
    <w:rsid w:val="001071F1"/>
    <w:rsid w:val="0012062A"/>
    <w:rsid w:val="00120667"/>
    <w:rsid w:val="00120C6F"/>
    <w:rsid w:val="001308E1"/>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7AEA"/>
    <w:rsid w:val="001731C0"/>
    <w:rsid w:val="0018271B"/>
    <w:rsid w:val="00185BF5"/>
    <w:rsid w:val="00185E27"/>
    <w:rsid w:val="001867A6"/>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53A5"/>
    <w:rsid w:val="00236D5F"/>
    <w:rsid w:val="00240D70"/>
    <w:rsid w:val="00245C75"/>
    <w:rsid w:val="00253159"/>
    <w:rsid w:val="00254A73"/>
    <w:rsid w:val="0026295C"/>
    <w:rsid w:val="00266004"/>
    <w:rsid w:val="002663D9"/>
    <w:rsid w:val="00266628"/>
    <w:rsid w:val="00266804"/>
    <w:rsid w:val="0027064D"/>
    <w:rsid w:val="00274FD1"/>
    <w:rsid w:val="00281D60"/>
    <w:rsid w:val="0028673C"/>
    <w:rsid w:val="00293856"/>
    <w:rsid w:val="00296294"/>
    <w:rsid w:val="00296373"/>
    <w:rsid w:val="002A1D19"/>
    <w:rsid w:val="002A1D4D"/>
    <w:rsid w:val="002A4868"/>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45379"/>
    <w:rsid w:val="00352A47"/>
    <w:rsid w:val="00353019"/>
    <w:rsid w:val="00354358"/>
    <w:rsid w:val="00354CC1"/>
    <w:rsid w:val="00355037"/>
    <w:rsid w:val="00356AE0"/>
    <w:rsid w:val="00363BA4"/>
    <w:rsid w:val="00363E69"/>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A3A"/>
    <w:rsid w:val="004D3F80"/>
    <w:rsid w:val="004D5ECE"/>
    <w:rsid w:val="004E14ED"/>
    <w:rsid w:val="004E18C5"/>
    <w:rsid w:val="004E393A"/>
    <w:rsid w:val="004E3F16"/>
    <w:rsid w:val="004E7540"/>
    <w:rsid w:val="004F199E"/>
    <w:rsid w:val="004F20C4"/>
    <w:rsid w:val="004F2262"/>
    <w:rsid w:val="004F2ECA"/>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5F52"/>
    <w:rsid w:val="00564842"/>
    <w:rsid w:val="005669B5"/>
    <w:rsid w:val="00567EA6"/>
    <w:rsid w:val="00570CC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17F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7C22"/>
    <w:rsid w:val="0071107F"/>
    <w:rsid w:val="007130D2"/>
    <w:rsid w:val="0071764F"/>
    <w:rsid w:val="00717BC9"/>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97DBB"/>
    <w:rsid w:val="007A43AA"/>
    <w:rsid w:val="007A4E1B"/>
    <w:rsid w:val="007A4FE5"/>
    <w:rsid w:val="007A5855"/>
    <w:rsid w:val="007A6450"/>
    <w:rsid w:val="007A7F81"/>
    <w:rsid w:val="007B18FA"/>
    <w:rsid w:val="007B3A22"/>
    <w:rsid w:val="007B505D"/>
    <w:rsid w:val="007B50F6"/>
    <w:rsid w:val="007B7E55"/>
    <w:rsid w:val="007C2B9C"/>
    <w:rsid w:val="007C2D81"/>
    <w:rsid w:val="007C2DAD"/>
    <w:rsid w:val="007C309D"/>
    <w:rsid w:val="007C44D4"/>
    <w:rsid w:val="007C481A"/>
    <w:rsid w:val="007C617B"/>
    <w:rsid w:val="007C6E4E"/>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6606"/>
    <w:rsid w:val="00827162"/>
    <w:rsid w:val="00827380"/>
    <w:rsid w:val="008318C4"/>
    <w:rsid w:val="00831EF6"/>
    <w:rsid w:val="00833A41"/>
    <w:rsid w:val="0083445D"/>
    <w:rsid w:val="00837BEE"/>
    <w:rsid w:val="00837FEB"/>
    <w:rsid w:val="00840C03"/>
    <w:rsid w:val="0084236D"/>
    <w:rsid w:val="00844E7F"/>
    <w:rsid w:val="00850A52"/>
    <w:rsid w:val="008512A0"/>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22C0"/>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02A38"/>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55F2D"/>
    <w:rsid w:val="00A615F3"/>
    <w:rsid w:val="00A61C87"/>
    <w:rsid w:val="00A62F1B"/>
    <w:rsid w:val="00A634C6"/>
    <w:rsid w:val="00A65CCE"/>
    <w:rsid w:val="00A670F6"/>
    <w:rsid w:val="00A6747A"/>
    <w:rsid w:val="00A67ABA"/>
    <w:rsid w:val="00A67D4E"/>
    <w:rsid w:val="00A7296F"/>
    <w:rsid w:val="00A72F82"/>
    <w:rsid w:val="00A7352A"/>
    <w:rsid w:val="00A806DD"/>
    <w:rsid w:val="00A8125D"/>
    <w:rsid w:val="00A84574"/>
    <w:rsid w:val="00A847E4"/>
    <w:rsid w:val="00A84AE4"/>
    <w:rsid w:val="00A85356"/>
    <w:rsid w:val="00A902CF"/>
    <w:rsid w:val="00A930CB"/>
    <w:rsid w:val="00AA1C10"/>
    <w:rsid w:val="00AA5129"/>
    <w:rsid w:val="00AA54D2"/>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503C"/>
    <w:rsid w:val="00AF624E"/>
    <w:rsid w:val="00AF773A"/>
    <w:rsid w:val="00AF7CF2"/>
    <w:rsid w:val="00B02C97"/>
    <w:rsid w:val="00B033F3"/>
    <w:rsid w:val="00B04C8A"/>
    <w:rsid w:val="00B05653"/>
    <w:rsid w:val="00B05F92"/>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7326"/>
    <w:rsid w:val="00B70245"/>
    <w:rsid w:val="00B70D54"/>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320A"/>
    <w:rsid w:val="00C25318"/>
    <w:rsid w:val="00C25850"/>
    <w:rsid w:val="00C327D4"/>
    <w:rsid w:val="00C335D6"/>
    <w:rsid w:val="00C369AA"/>
    <w:rsid w:val="00C3783A"/>
    <w:rsid w:val="00C37FE3"/>
    <w:rsid w:val="00C414B2"/>
    <w:rsid w:val="00C4193A"/>
    <w:rsid w:val="00C428B1"/>
    <w:rsid w:val="00C4606A"/>
    <w:rsid w:val="00C46EE6"/>
    <w:rsid w:val="00C47979"/>
    <w:rsid w:val="00C50815"/>
    <w:rsid w:val="00C60440"/>
    <w:rsid w:val="00C60DDE"/>
    <w:rsid w:val="00C615FD"/>
    <w:rsid w:val="00C63D9B"/>
    <w:rsid w:val="00C647AA"/>
    <w:rsid w:val="00C657F8"/>
    <w:rsid w:val="00C65F8F"/>
    <w:rsid w:val="00C66013"/>
    <w:rsid w:val="00C67203"/>
    <w:rsid w:val="00C72113"/>
    <w:rsid w:val="00C72E94"/>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4104"/>
    <w:rsid w:val="00DE5A68"/>
    <w:rsid w:val="00DE6CE2"/>
    <w:rsid w:val="00DE7727"/>
    <w:rsid w:val="00DF1EF3"/>
    <w:rsid w:val="00DF3E14"/>
    <w:rsid w:val="00DF4920"/>
    <w:rsid w:val="00E05FAF"/>
    <w:rsid w:val="00E17A03"/>
    <w:rsid w:val="00E23B11"/>
    <w:rsid w:val="00E243B1"/>
    <w:rsid w:val="00E2485A"/>
    <w:rsid w:val="00E24FA2"/>
    <w:rsid w:val="00E30ACA"/>
    <w:rsid w:val="00E31427"/>
    <w:rsid w:val="00E31B21"/>
    <w:rsid w:val="00E4179B"/>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19C7"/>
    <w:rsid w:val="00F44B41"/>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361"/>
        <o:r id="V:Rule3" type="connector" idref="#_x0000_s1146"/>
        <o:r id="V:Rule4" type="connector" idref="#_x0000_s1637"/>
        <o:r id="V:Rule5" type="connector" idref="#_x0000_s1345"/>
        <o:r id="V:Rule6" type="connector" idref="#_x0000_s1145"/>
        <o:r id="V:Rule7" type="connector" idref="#_x0000_s1834"/>
        <o:r id="V:Rule8" type="connector" idref="#_x0000_s1262"/>
        <o:r id="V:Rule9" type="connector" idref="#_x0000_s1632"/>
        <o:r id="V:Rule10" type="connector" idref="#_x0000_s1769"/>
        <o:r id="V:Rule11" type="connector" idref="#_x0000_s1911"/>
        <o:r id="V:Rule12" type="connector" idref="#_x0000_s1510"/>
        <o:r id="V:Rule13" type="connector" idref="#_x0000_s1631"/>
        <o:r id="V:Rule14" type="connector" idref="#_x0000_s1897"/>
        <o:r id="V:Rule15" type="connector" idref="#_x0000_s1696"/>
        <o:r id="V:Rule16" type="connector" idref="#_x0000_s1691"/>
        <o:r id="V:Rule17" type="connector" idref="#_x0000_s1894"/>
        <o:r id="V:Rule18" type="connector" idref="#_x0000_s1329"/>
        <o:r id="V:Rule19" type="connector" idref="#_x0000_s1328"/>
        <o:r id="V:Rule20" type="connector" idref="#_x0000_s1166"/>
        <o:r id="V:Rule21" type="connector" idref="#_x0000_s1532"/>
        <o:r id="V:Rule22" type="connector" idref="#_x0000_s1319"/>
        <o:r id="V:Rule23" type="connector" idref="#_x0000_s1352"/>
        <o:r id="V:Rule24" type="connector" idref="#_x0000_s1783"/>
        <o:r id="V:Rule25" type="connector" idref="#_x0000_s1666"/>
        <o:r id="V:Rule26" type="connector" idref="#_x0000_s1456"/>
        <o:r id="V:Rule27" type="connector" idref="#_x0000_s1320"/>
        <o:r id="V:Rule28" type="connector" idref="#_x0000_s1675"/>
        <o:r id="V:Rule29" type="connector" idref="#_x0000_s1154"/>
        <o:r id="V:Rule30" type="connector" idref="#_x0000_s1147"/>
        <o:r id="V:Rule31" type="connector" idref="#_x0000_s1508"/>
        <o:r id="V:Rule32" type="connector" idref="#_x0000_s1509"/>
        <o:r id="V:Rule33" type="connector" idref="#_x0000_s1457"/>
        <o:r id="V:Rule34" type="connector" idref="#_x0000_s1346"/>
        <o:r id="V:Rule35" type="connector" idref="#_x0000_s1224"/>
        <o:r id="V:Rule36" type="connector" idref="#_x0000_s1476"/>
        <o:r id="V:Rule37" type="connector" idref="#_x0000_s1924"/>
        <o:r id="V:Rule38" type="connector" idref="#_x0000_s1919"/>
        <o:r id="V:Rule39" type="connector" idref="#_x0000_s1353"/>
        <o:r id="V:Rule40" type="connector" idref="#_x0000_s1768"/>
        <o:r id="V:Rule41" type="connector" idref="#_x0000_s1254"/>
        <o:r id="V:Rule42" type="connector" idref="#_x0000_s1623"/>
        <o:r id="V:Rule43" type="connector" idref="#_x0000_s1255"/>
        <o:r id="V:Rule44" type="connector" idref="#_x0000_s1624"/>
        <o:r id="V:Rule45" type="connector" idref="#_x0000_s1687"/>
        <o:r id="V:Rule46" type="connector" idref="#_x0000_s1915"/>
        <o:r id="V:Rule47" type="connector" idref="#_x0000_s1161"/>
        <o:r id="V:Rule48" type="connector" idref="#_x0000_s1689"/>
        <o:r id="V:Rule49" type="connector" idref="#_x0000_s1486"/>
        <o:r id="V:Rule50" type="connector" idref="#_x0000_s1836"/>
        <o:r id="V:Rule51" type="connector" idref="#_x0000_s1520"/>
        <o:r id="V:Rule52" type="connector" idref="#_x0000_s1539"/>
        <o:r id="V:Rule53" type="connector" idref="#_x0000_s1521"/>
        <o:r id="V:Rule54" type="connector" idref="#_x0000_s1907"/>
        <o:r id="V:Rule55" type="connector" idref="#_x0000_s1533"/>
        <o:r id="V:Rule56" type="connector" idref="#_x0000_s1362"/>
        <o:r id="V:Rule57" type="connector" idref="#_x0000_s1256"/>
        <o:r id="V:Rule58" type="connector" idref="#_x0000_s1633"/>
        <o:r id="V:Rule59" type="connector" idref="#_x0000_s1913"/>
        <o:r id="V:Rule60" type="connector" idref="#_x0000_s1149"/>
        <o:r id="V:Rule61" type="connector" idref="#_x0000_s1638"/>
        <o:r id="V:Rule62" type="connector" idref="#_x0000_s1531"/>
        <o:r id="V:Rule63" type="connector" idref="#_x0000_s1905"/>
        <o:r id="V:Rule64" type="connector" idref="#_x0000_s1235"/>
        <o:r id="V:Rule65" type="connector" idref="#_x0000_s1692"/>
        <o:r id="V:Rule66" type="connector" idref="#_x0000_s1462"/>
        <o:r id="V:Rule67" type="connector" idref="#_x0000_s1629"/>
        <o:r id="V:Rule68" type="connector" idref="#_x0000_s1234"/>
        <o:r id="V:Rule69" type="connector" idref="#_x0000_s1898"/>
        <o:r id="V:Rule70" type="connector" idref="#_x0000_s1526"/>
        <o:r id="V:Rule71" type="connector" idref="#_x0000_s1684"/>
        <o:r id="V:Rule72" type="connector" idref="#_x0000_s1155"/>
        <o:r id="V:Rule73" type="connector" idref="#_x0000_s1674"/>
        <o:r id="V:Rule74" type="connector" idref="#_x0000_s1522"/>
        <o:r id="V:Rule75" type="connector" idref="#_x0000_s1630"/>
        <o:r id="V:Rule76" type="connector" idref="#_x0000_s1525"/>
        <o:r id="V:Rule77" type="connector" idref="#_x0000_s1473"/>
        <o:r id="V:Rule78" type="connector" idref="#_x0000_s1775"/>
        <o:r id="V:Rule79" type="connector" idref="#_x0000_s1895"/>
        <o:r id="V:Rule80" type="connector" idref="#_x0000_s1264"/>
        <o:r id="V:Rule81" type="connector" idref="#_x0000_s1627"/>
        <o:r id="V:Rule82" type="connector" idref="#_x0000_s1685"/>
        <o:r id="V:Rule83" type="connector" idref="#_x0000_s1909"/>
        <o:r id="V:Rule84" type="connector" idref="#_x0000_s1253"/>
        <o:r id="V:Rule85" type="connector" idref="#_x0000_s1923"/>
        <o:r id="V:Rule86" type="connector" idref="#_x0000_s1920"/>
        <o:r id="V:Rule87" type="connector" idref="#_x0000_s1163"/>
        <o:r id="V:Rule88" type="connector" idref="#_x0000_s1914"/>
        <o:r id="V:Rule89" type="connector" idref="#_x0000_s1641"/>
        <o:r id="V:Rule90" type="connector" idref="#_x0000_s1833"/>
        <o:r id="V:Rule91" type="connector" idref="#_x0000_s1347"/>
        <o:r id="V:Rule92" type="connector" idref="#_x0000_s1157"/>
        <o:r id="V:Rule93" type="connector" idref="#_x0000_s1640"/>
        <o:r id="V:Rule94" type="connector" idref="#_x0000_s1257"/>
        <o:r id="V:Rule95" type="connector" idref="#_x0000_s1396"/>
        <o:r id="V:Rule96" type="connector" idref="#_x0000_s1625"/>
        <o:r id="V:Rule97" type="connector" idref="#_x0000_s1144"/>
        <o:r id="V:Rule98" type="connector" idref="#_x0000_s1466"/>
        <o:r id="V:Rule99" type="connector" idref="#_x0000_s1787"/>
        <o:r id="V:Rule100" type="connector" idref="#_x0000_s1777"/>
        <o:r id="V:Rule101" type="connector" idref="#_x0000_s1540"/>
        <o:r id="V:Rule102" type="connector" idref="#_x0000_s1498"/>
        <o:r id="V:Rule103" type="connector" idref="#_x0000_s1263"/>
        <o:r id="V:Rule104" type="connector" idref="#_x0000_s1259"/>
        <o:r id="V:Rule105" type="connector" idref="#_x0000_s1832"/>
        <o:r id="V:Rule106" type="connector" idref="#_x0000_s1349"/>
        <o:r id="V:Rule107" type="connector" idref="#_x0000_s1928"/>
        <o:r id="V:Rule108" type="connector" idref="#_x0000_s1474"/>
        <o:r id="V:Rule109" type="connector" idref="#_x0000_s1148"/>
        <o:r id="V:Rule110" type="connector" idref="#_x0000_s1837"/>
        <o:r id="V:Rule111" type="connector" idref="#_x0000_s1700"/>
        <o:r id="V:Rule112" type="connector" idref="#_x0000_s1258"/>
        <o:r id="V:Rule113" type="connector" idref="#_x0000_s1348"/>
        <o:r id="V:Rule114" type="connector" idref="#_x0000_s1699"/>
        <o:r id="V:Rule115" type="connector" idref="#_x0000_s1790"/>
        <o:r id="V:Rule116" type="connector" idref="#_x0000_s1788"/>
        <o:r id="V:Rule117" type="connector" idref="#_x0000_s1261"/>
        <o:r id="V:Rule118" type="connector" idref="#_x0000_s1626"/>
        <o:r id="V:Rule119" type="connector" idref="#_x0000_s1774"/>
        <o:r id="V:Rule120" type="connector" idref="#_x0000_s1502"/>
        <o:r id="V:Rule121" type="connector" idref="#_x0000_s1500"/>
        <o:r id="V:Rule122" type="connector" idref="#_x0000_s1912"/>
        <o:r id="V:Rule123" type="connector" idref="#_x0000_s1541"/>
        <o:r id="V:Rule124" type="connector" idref="#_x0000_s1465"/>
        <o:r id="V:Rule125" type="connector" idref="#_x0000_s1901"/>
        <o:r id="V:Rule126" type="connector" idref="#_x0000_s1693"/>
        <o:r id="V:Rule127" type="connector" idref="#_x0000_s1634"/>
        <o:r id="V:Rule128" type="connector" idref="#_x0000_s1628"/>
        <o:r id="V:Rule129" type="connector" idref="#_x0000_s1351"/>
        <o:r id="V:Rule130" type="connector" idref="#_x0000_s1893"/>
        <o:r id="V:Rule131" type="connector" idref="#_x0000_s1162"/>
        <o:r id="V:Rule132" type="connector" idref="#_x0000_s1904"/>
        <o:r id="V:Rule133" type="connector" idref="#_x0000_s1896"/>
        <o:r id="V:Rule134" type="connector" idref="#_x0000_s1672"/>
        <o:r id="V:Rule135" type="connector" idref="#_x0000_s1469"/>
        <o:r id="V:Rule136" type="connector" idref="#_x0000_s1426"/>
        <o:r id="V:Rule137" type="connector" idref="#_x0000_s1925"/>
        <o:r id="V:Rule138" type="connector" idref="#_x0000_s1688"/>
        <o:r id="V:Rule139" type="connector" idref="#_x0000_s1642"/>
        <o:r id="V:Rule140" type="connector" idref="#_x0000_s13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hyperlink" Target="file:///D:\BK\THESIS\github\Report-thesis\ReportThesis.docx" TargetMode="External"/><Relationship Id="rId42" Type="http://schemas.openxmlformats.org/officeDocument/2006/relationships/header" Target="header7.xml"/><Relationship Id="rId63" Type="http://schemas.openxmlformats.org/officeDocument/2006/relationships/header" Target="header10.xml"/><Relationship Id="rId84" Type="http://schemas.openxmlformats.org/officeDocument/2006/relationships/image" Target="media/image44.PNG"/><Relationship Id="rId138" Type="http://schemas.openxmlformats.org/officeDocument/2006/relationships/header" Target="header20.xml"/><Relationship Id="rId159" Type="http://schemas.openxmlformats.org/officeDocument/2006/relationships/header" Target="header22.xml"/><Relationship Id="rId107" Type="http://schemas.openxmlformats.org/officeDocument/2006/relationships/oleObject" Target="embeddings/oleObject8.bin"/><Relationship Id="rId11" Type="http://schemas.openxmlformats.org/officeDocument/2006/relationships/header" Target="header1.xml"/><Relationship Id="rId32" Type="http://schemas.openxmlformats.org/officeDocument/2006/relationships/header" Target="header5.xml"/><Relationship Id="rId53" Type="http://schemas.openxmlformats.org/officeDocument/2006/relationships/image" Target="media/image18.wmf"/><Relationship Id="rId74" Type="http://schemas.openxmlformats.org/officeDocument/2006/relationships/image" Target="media/image36.jpeg"/><Relationship Id="rId128" Type="http://schemas.openxmlformats.org/officeDocument/2006/relationships/image" Target="media/image78.png"/><Relationship Id="rId149" Type="http://schemas.openxmlformats.org/officeDocument/2006/relationships/hyperlink" Target="http://arduino.esp8266.com/stable/package_esp8266com_index.json" TargetMode="External"/><Relationship Id="rId5" Type="http://schemas.openxmlformats.org/officeDocument/2006/relationships/settings" Target="settings.xml"/><Relationship Id="rId95" Type="http://schemas.openxmlformats.org/officeDocument/2006/relationships/image" Target="media/image53.jpg"/><Relationship Id="rId160" Type="http://schemas.openxmlformats.org/officeDocument/2006/relationships/fontTable" Target="fontTable.xml"/><Relationship Id="rId22" Type="http://schemas.openxmlformats.org/officeDocument/2006/relationships/hyperlink" Target="file:///D:\BK\THESIS\github\Report-thesis\ReportThesis.docx" TargetMode="External"/><Relationship Id="rId43" Type="http://schemas.openxmlformats.org/officeDocument/2006/relationships/footer" Target="footer5.xml"/><Relationship Id="rId64" Type="http://schemas.openxmlformats.org/officeDocument/2006/relationships/image" Target="media/image26.jpeg"/><Relationship Id="rId118" Type="http://schemas.openxmlformats.org/officeDocument/2006/relationships/hyperlink" Target="https://msdn.microsoft.com/en-us/library/hcw1s69b.aspx" TargetMode="External"/><Relationship Id="rId139" Type="http://schemas.openxmlformats.org/officeDocument/2006/relationships/hyperlink" Target="https://www.youtube.com/playlist?list=PLZgzYRCEZ0Ufr47bGogY0hIonJday4eWr" TargetMode="External"/><Relationship Id="rId85" Type="http://schemas.openxmlformats.org/officeDocument/2006/relationships/image" Target="media/image45.wmf"/><Relationship Id="rId150" Type="http://schemas.openxmlformats.org/officeDocument/2006/relationships/image" Target="media/image83.png"/><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footer" Target="footer3.xml"/><Relationship Id="rId38" Type="http://schemas.openxmlformats.org/officeDocument/2006/relationships/image" Target="media/image8.png"/><Relationship Id="rId59" Type="http://schemas.openxmlformats.org/officeDocument/2006/relationships/image" Target="media/image23.jpg"/><Relationship Id="rId103" Type="http://schemas.openxmlformats.org/officeDocument/2006/relationships/oleObject" Target="embeddings/oleObject6.bin"/><Relationship Id="rId108" Type="http://schemas.openxmlformats.org/officeDocument/2006/relationships/image" Target="media/image62.png"/><Relationship Id="rId124" Type="http://schemas.openxmlformats.org/officeDocument/2006/relationships/image" Target="media/image74.png"/><Relationship Id="rId129" Type="http://schemas.openxmlformats.org/officeDocument/2006/relationships/image" Target="media/image79.PNG"/><Relationship Id="rId54" Type="http://schemas.openxmlformats.org/officeDocument/2006/relationships/oleObject" Target="embeddings/oleObject2.bin"/><Relationship Id="rId70" Type="http://schemas.openxmlformats.org/officeDocument/2006/relationships/image" Target="media/image32.jpeg"/><Relationship Id="rId75" Type="http://schemas.openxmlformats.org/officeDocument/2006/relationships/image" Target="media/image37.png"/><Relationship Id="rId91" Type="http://schemas.openxmlformats.org/officeDocument/2006/relationships/image" Target="media/image49.PNG"/><Relationship Id="rId96" Type="http://schemas.openxmlformats.org/officeDocument/2006/relationships/image" Target="media/image54.png"/><Relationship Id="rId140" Type="http://schemas.openxmlformats.org/officeDocument/2006/relationships/hyperlink" Target="https://www.youtube.com/watch?v=deQxEPv0nkY&amp;list=PLZgzYRCEZ0Ufr47bGogY0hIonJday4eWr" TargetMode="External"/><Relationship Id="rId145" Type="http://schemas.openxmlformats.org/officeDocument/2006/relationships/hyperlink" Target="https://datasheets.maximintegrated.com/en/ds/DS3231.pdf" TargetMode="External"/><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footer" Target="footer2.xml"/><Relationship Id="rId49" Type="http://schemas.openxmlformats.org/officeDocument/2006/relationships/image" Target="media/image15.png"/><Relationship Id="rId114" Type="http://schemas.openxmlformats.org/officeDocument/2006/relationships/image" Target="media/image66.jpeg"/><Relationship Id="rId119" Type="http://schemas.openxmlformats.org/officeDocument/2006/relationships/hyperlink" Target="https://vi.wikipedia.org/wiki/Windows_Presentation_Foundation" TargetMode="External"/><Relationship Id="rId44" Type="http://schemas.openxmlformats.org/officeDocument/2006/relationships/header" Target="header8.xml"/><Relationship Id="rId60" Type="http://schemas.openxmlformats.org/officeDocument/2006/relationships/image" Target="media/image24.jpeg"/><Relationship Id="rId65" Type="http://schemas.openxmlformats.org/officeDocument/2006/relationships/image" Target="media/image27.png"/><Relationship Id="rId81" Type="http://schemas.openxmlformats.org/officeDocument/2006/relationships/header" Target="header12.xml"/><Relationship Id="rId86" Type="http://schemas.openxmlformats.org/officeDocument/2006/relationships/oleObject" Target="embeddings/oleObject3.bin"/><Relationship Id="rId130" Type="http://schemas.openxmlformats.org/officeDocument/2006/relationships/image" Target="media/image80.PNG"/><Relationship Id="rId135" Type="http://schemas.openxmlformats.org/officeDocument/2006/relationships/header" Target="header17.xml"/><Relationship Id="rId151" Type="http://schemas.openxmlformats.org/officeDocument/2006/relationships/image" Target="media/image84.png"/><Relationship Id="rId156" Type="http://schemas.openxmlformats.org/officeDocument/2006/relationships/image" Target="media/image89.png"/><Relationship Id="rId13" Type="http://schemas.openxmlformats.org/officeDocument/2006/relationships/image" Target="media/image3.png"/><Relationship Id="rId18" Type="http://schemas.openxmlformats.org/officeDocument/2006/relationships/hyperlink" Target="file:///D:\BK\THESIS\github\Report-thesis\ReportThesis.docx" TargetMode="External"/><Relationship Id="rId39" Type="http://schemas.openxmlformats.org/officeDocument/2006/relationships/image" Target="media/image9.jpeg"/><Relationship Id="rId109" Type="http://schemas.openxmlformats.org/officeDocument/2006/relationships/image" Target="media/image63.PNG"/><Relationship Id="rId34" Type="http://schemas.openxmlformats.org/officeDocument/2006/relationships/header" Target="header6.xml"/><Relationship Id="rId50" Type="http://schemas.openxmlformats.org/officeDocument/2006/relationships/image" Target="media/image16.jpeg"/><Relationship Id="rId55" Type="http://schemas.openxmlformats.org/officeDocument/2006/relationships/image" Target="media/image19.png"/><Relationship Id="rId76" Type="http://schemas.openxmlformats.org/officeDocument/2006/relationships/image" Target="media/image38.jpeg"/><Relationship Id="rId97" Type="http://schemas.openxmlformats.org/officeDocument/2006/relationships/image" Target="media/image55.jpeg"/><Relationship Id="rId104" Type="http://schemas.openxmlformats.org/officeDocument/2006/relationships/image" Target="media/image60.wmf"/><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hyperlink" Target="https://www.youtube.com/channel/UCYSp783jRqfjnRBGMGHeUdA" TargetMode="External"/><Relationship Id="rId146"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hyperlink" Target="https://meta.vn/robot-hut-bui-thong-minh-c1230" TargetMode="External"/><Relationship Id="rId24" Type="http://schemas.openxmlformats.org/officeDocument/2006/relationships/hyperlink" Target="file:///D:\BK\THESIS\github\Report-thesis\ReportThesis.docx" TargetMode="External"/><Relationship Id="rId40" Type="http://schemas.openxmlformats.org/officeDocument/2006/relationships/image" Target="media/image10.jpeg"/><Relationship Id="rId45" Type="http://schemas.openxmlformats.org/officeDocument/2006/relationships/footer" Target="footer6.xml"/><Relationship Id="rId66" Type="http://schemas.openxmlformats.org/officeDocument/2006/relationships/image" Target="media/image28.png"/><Relationship Id="rId87" Type="http://schemas.openxmlformats.org/officeDocument/2006/relationships/image" Target="media/image46.wmf"/><Relationship Id="rId110" Type="http://schemas.openxmlformats.org/officeDocument/2006/relationships/image" Target="media/image64.png"/><Relationship Id="rId115" Type="http://schemas.openxmlformats.org/officeDocument/2006/relationships/image" Target="media/image67.jpg"/><Relationship Id="rId131" Type="http://schemas.openxmlformats.org/officeDocument/2006/relationships/image" Target="media/image81.PNG"/><Relationship Id="rId136" Type="http://schemas.openxmlformats.org/officeDocument/2006/relationships/header" Target="header18.xml"/><Relationship Id="rId157" Type="http://schemas.openxmlformats.org/officeDocument/2006/relationships/image" Target="media/image90.png"/><Relationship Id="rId61" Type="http://schemas.openxmlformats.org/officeDocument/2006/relationships/image" Target="media/image25.png"/><Relationship Id="rId82" Type="http://schemas.openxmlformats.org/officeDocument/2006/relationships/image" Target="media/image42.png"/><Relationship Id="rId152" Type="http://schemas.openxmlformats.org/officeDocument/2006/relationships/image" Target="media/image85.png"/><Relationship Id="rId19" Type="http://schemas.openxmlformats.org/officeDocument/2006/relationships/hyperlink" Target="file:///D:\BK\THESIS\github\Report-thesis\ReportThesis.docx" TargetMode="External"/><Relationship Id="rId14" Type="http://schemas.openxmlformats.org/officeDocument/2006/relationships/hyperlink" Target="file:///C:\Users\admin\Desktop\report\Report-thesis\ReportThesis.docx" TargetMode="External"/><Relationship Id="rId30" Type="http://schemas.openxmlformats.org/officeDocument/2006/relationships/image" Target="media/image4.jpeg"/><Relationship Id="rId35" Type="http://schemas.openxmlformats.org/officeDocument/2006/relationships/footer" Target="footer4.xml"/><Relationship Id="rId56" Type="http://schemas.openxmlformats.org/officeDocument/2006/relationships/image" Target="media/image20.jpeg"/><Relationship Id="rId77" Type="http://schemas.openxmlformats.org/officeDocument/2006/relationships/image" Target="media/image39.jpeg"/><Relationship Id="rId100" Type="http://schemas.openxmlformats.org/officeDocument/2006/relationships/image" Target="media/image58.wmf"/><Relationship Id="rId105" Type="http://schemas.openxmlformats.org/officeDocument/2006/relationships/oleObject" Target="embeddings/oleObject7.bin"/><Relationship Id="rId126" Type="http://schemas.openxmlformats.org/officeDocument/2006/relationships/image" Target="media/image76.PNG"/><Relationship Id="rId147" Type="http://schemas.openxmlformats.org/officeDocument/2006/relationships/hyperlink" Target="https://robot-vacuum-cleaners.com/most-common-robotic-cleaning-patterns/?fbclid=IwAR1LbwX2UUE5bWNRpm7KP1BCDYayQIufeQMwUW3E0gAHoepTSe-aIQwZh-o" TargetMode="Externa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34.jpeg"/><Relationship Id="rId93" Type="http://schemas.openxmlformats.org/officeDocument/2006/relationships/image" Target="media/image51.PNG"/><Relationship Id="rId98" Type="http://schemas.openxmlformats.org/officeDocument/2006/relationships/image" Target="media/image56.jpeg"/><Relationship Id="rId121" Type="http://schemas.openxmlformats.org/officeDocument/2006/relationships/image" Target="media/image71.png"/><Relationship Id="rId142" Type="http://schemas.openxmlformats.org/officeDocument/2006/relationships/hyperlink" Target="https://www.youtube.com/watch?v=HUEGfQkM3sY&amp;list=PLFx-mAYr-Hw1d3UOJwVFtIOf_inrBvxOJ" TargetMode="Externa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2.png"/><Relationship Id="rId67" Type="http://schemas.openxmlformats.org/officeDocument/2006/relationships/image" Target="media/image29.jpeg"/><Relationship Id="rId116" Type="http://schemas.openxmlformats.org/officeDocument/2006/relationships/image" Target="media/image68.png"/><Relationship Id="rId137" Type="http://schemas.openxmlformats.org/officeDocument/2006/relationships/header" Target="header19.xml"/><Relationship Id="rId158" Type="http://schemas.openxmlformats.org/officeDocument/2006/relationships/image" Target="media/image91.png"/><Relationship Id="rId20" Type="http://schemas.openxmlformats.org/officeDocument/2006/relationships/hyperlink" Target="file:///D:\BK\THESIS\github\Report-thesis\ReportThesis.docx" TargetMode="External"/><Relationship Id="rId41" Type="http://schemas.openxmlformats.org/officeDocument/2006/relationships/image" Target="media/image11.png"/><Relationship Id="rId62" Type="http://schemas.openxmlformats.org/officeDocument/2006/relationships/header" Target="header9.xml"/><Relationship Id="rId83" Type="http://schemas.openxmlformats.org/officeDocument/2006/relationships/image" Target="media/image43.PNG"/><Relationship Id="rId88" Type="http://schemas.openxmlformats.org/officeDocument/2006/relationships/oleObject" Target="embeddings/oleObject4.bin"/><Relationship Id="rId111" Type="http://schemas.openxmlformats.org/officeDocument/2006/relationships/image" Target="media/image65.png"/><Relationship Id="rId132" Type="http://schemas.openxmlformats.org/officeDocument/2006/relationships/image" Target="media/image82.PNG"/><Relationship Id="rId153" Type="http://schemas.openxmlformats.org/officeDocument/2006/relationships/image" Target="media/image86.png"/><Relationship Id="rId15" Type="http://schemas.openxmlformats.org/officeDocument/2006/relationships/hyperlink" Target="file:///D:\BK\THESIS\github\Report-thesis\ReportThesis.docx" TargetMode="External"/><Relationship Id="rId36" Type="http://schemas.openxmlformats.org/officeDocument/2006/relationships/image" Target="media/image6.jpeg"/><Relationship Id="rId57" Type="http://schemas.openxmlformats.org/officeDocument/2006/relationships/image" Target="media/image21.PNG"/><Relationship Id="rId106" Type="http://schemas.openxmlformats.org/officeDocument/2006/relationships/image" Target="media/image61.wmf"/><Relationship Id="rId127" Type="http://schemas.openxmlformats.org/officeDocument/2006/relationships/image" Target="media/image77.png"/><Relationship Id="rId10" Type="http://schemas.openxmlformats.org/officeDocument/2006/relationships/image" Target="media/image2.jpeg"/><Relationship Id="rId31" Type="http://schemas.openxmlformats.org/officeDocument/2006/relationships/image" Target="media/image5.jpeg"/><Relationship Id="rId52" Type="http://schemas.openxmlformats.org/officeDocument/2006/relationships/oleObject" Target="embeddings/oleObject1.bin"/><Relationship Id="rId73" Type="http://schemas.openxmlformats.org/officeDocument/2006/relationships/image" Target="media/image35.png"/><Relationship Id="rId78" Type="http://schemas.openxmlformats.org/officeDocument/2006/relationships/image" Target="media/image40.jpe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oleObject" Target="embeddings/oleObject5.bin"/><Relationship Id="rId122" Type="http://schemas.openxmlformats.org/officeDocument/2006/relationships/image" Target="media/image72.PNG"/><Relationship Id="rId143" Type="http://schemas.openxmlformats.org/officeDocument/2006/relationships/hyperlink" Target="https://tapit.vn/giao-tiep-i2c-tren-stm32f103-voi-module-rtc-ds3131/" TargetMode="External"/><Relationship Id="rId148" Type="http://schemas.openxmlformats.org/officeDocument/2006/relationships/header" Target="header21.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4.xml"/><Relationship Id="rId47" Type="http://schemas.openxmlformats.org/officeDocument/2006/relationships/image" Target="media/image13.png"/><Relationship Id="rId68" Type="http://schemas.openxmlformats.org/officeDocument/2006/relationships/image" Target="media/image30.png"/><Relationship Id="rId89" Type="http://schemas.openxmlformats.org/officeDocument/2006/relationships/image" Target="media/image47.PNG"/><Relationship Id="rId112" Type="http://schemas.openxmlformats.org/officeDocument/2006/relationships/header" Target="header13.xml"/><Relationship Id="rId133" Type="http://schemas.openxmlformats.org/officeDocument/2006/relationships/header" Target="header15.xml"/><Relationship Id="rId154" Type="http://schemas.openxmlformats.org/officeDocument/2006/relationships/image" Target="media/image87.png"/><Relationship Id="rId16" Type="http://schemas.openxmlformats.org/officeDocument/2006/relationships/hyperlink" Target="file:///D:\BK\THESIS\github\Report-thesis\ReportThesis.docx" TargetMode="External"/><Relationship Id="rId37" Type="http://schemas.openxmlformats.org/officeDocument/2006/relationships/image" Target="media/image7.png"/><Relationship Id="rId58" Type="http://schemas.openxmlformats.org/officeDocument/2006/relationships/image" Target="media/image22.jpg"/><Relationship Id="rId79" Type="http://schemas.openxmlformats.org/officeDocument/2006/relationships/image" Target="media/image41.jpeg"/><Relationship Id="rId102" Type="http://schemas.openxmlformats.org/officeDocument/2006/relationships/image" Target="media/image59.wmf"/><Relationship Id="rId123" Type="http://schemas.openxmlformats.org/officeDocument/2006/relationships/image" Target="media/image73.png"/><Relationship Id="rId144" Type="http://schemas.openxmlformats.org/officeDocument/2006/relationships/hyperlink" Target="http://arduino.vn/bai-viet/1172-lap-trinh-esp8266-bang-arduino-ide" TargetMode="External"/><Relationship Id="rId90" Type="http://schemas.openxmlformats.org/officeDocument/2006/relationships/image" Target="media/image48.PNG"/><Relationship Id="rId27" Type="http://schemas.openxmlformats.org/officeDocument/2006/relationships/footer" Target="footer1.xml"/><Relationship Id="rId48" Type="http://schemas.openxmlformats.org/officeDocument/2006/relationships/image" Target="media/image14.png"/><Relationship Id="rId69" Type="http://schemas.openxmlformats.org/officeDocument/2006/relationships/image" Target="media/image31.jpeg"/><Relationship Id="rId113" Type="http://schemas.openxmlformats.org/officeDocument/2006/relationships/header" Target="header14.xml"/><Relationship Id="rId134" Type="http://schemas.openxmlformats.org/officeDocument/2006/relationships/header" Target="header16.xml"/><Relationship Id="rId80" Type="http://schemas.openxmlformats.org/officeDocument/2006/relationships/header" Target="header11.xml"/><Relationship Id="rId155" Type="http://schemas.openxmlformats.org/officeDocument/2006/relationships/image" Target="media/image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8CCE48-555D-44AF-A23D-CA3F39D16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0</TotalTime>
  <Pages>128</Pages>
  <Words>19602</Words>
  <Characters>111737</Characters>
  <Application>Microsoft Office Word</Application>
  <DocSecurity>0</DocSecurity>
  <Lines>931</Lines>
  <Paragraphs>2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423</cp:revision>
  <dcterms:created xsi:type="dcterms:W3CDTF">2019-03-12T12:35:00Z</dcterms:created>
  <dcterms:modified xsi:type="dcterms:W3CDTF">2019-06-01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